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AF6F6C" w14:textId="77777777" w:rsidR="00A13261" w:rsidRDefault="00A13261" w:rsidP="00F054DA">
      <w:pPr>
        <w:pStyle w:val="Textbody"/>
        <w:jc w:val="center"/>
      </w:pPr>
      <w:r>
        <w:t>МИНИСТЕРСТВО ОБРАЗОВАНИЯ И НАУКИ</w:t>
      </w:r>
    </w:p>
    <w:p w14:paraId="76526762" w14:textId="77777777" w:rsidR="00A13261" w:rsidRDefault="00A13261" w:rsidP="00F054DA">
      <w:pPr>
        <w:pStyle w:val="Textbody"/>
        <w:jc w:val="center"/>
      </w:pPr>
      <w:r>
        <w:t>РОССИЙСКОЙ ФЕДЕРАЦИИ</w:t>
      </w:r>
    </w:p>
    <w:p w14:paraId="5255230C" w14:textId="77777777" w:rsidR="00A13261" w:rsidRDefault="00A13261" w:rsidP="00F054DA">
      <w:pPr>
        <w:pStyle w:val="Textbody"/>
        <w:jc w:val="center"/>
      </w:pPr>
      <w:r>
        <w:t>федеральное государственное бюджетное образовательное учреждение</w:t>
      </w:r>
    </w:p>
    <w:p w14:paraId="272E545C" w14:textId="77777777" w:rsidR="00A13261" w:rsidRDefault="00A13261" w:rsidP="00F054DA">
      <w:pPr>
        <w:pStyle w:val="Textbody"/>
        <w:jc w:val="center"/>
      </w:pPr>
      <w:r>
        <w:t>высшего образования</w:t>
      </w:r>
    </w:p>
    <w:p w14:paraId="37670E76" w14:textId="77777777" w:rsidR="00A13261" w:rsidRDefault="00A13261" w:rsidP="00F054DA">
      <w:pPr>
        <w:pStyle w:val="Textbody"/>
        <w:jc w:val="center"/>
      </w:pPr>
      <w:r>
        <w:t>РЯЗАНСКИЙ ГОСУДАРСТВЕННЫЙ РАДИОТЕХНИЧЕСКИЙ</w:t>
      </w:r>
    </w:p>
    <w:p w14:paraId="07A291D3" w14:textId="77777777" w:rsidR="00A13261" w:rsidRDefault="00A13261" w:rsidP="00F054DA">
      <w:pPr>
        <w:pStyle w:val="Textbody"/>
        <w:jc w:val="center"/>
      </w:pPr>
      <w:r>
        <w:t>УНИВЕРСИТЕТ имени В.Ф. Уткина</w:t>
      </w:r>
    </w:p>
    <w:p w14:paraId="02C0EDAD" w14:textId="77777777" w:rsidR="00A13261" w:rsidRDefault="00A13261" w:rsidP="00F054DA">
      <w:pPr>
        <w:pStyle w:val="Textbody"/>
        <w:jc w:val="center"/>
      </w:pPr>
    </w:p>
    <w:p w14:paraId="3E6AA4CB" w14:textId="77777777" w:rsidR="00A13261" w:rsidRDefault="00A13261" w:rsidP="00F054DA">
      <w:pPr>
        <w:pStyle w:val="Textbody"/>
        <w:jc w:val="center"/>
      </w:pPr>
      <w:r>
        <w:t>кафедра информационно-измерительной и биомедицинской техники</w:t>
      </w:r>
    </w:p>
    <w:p w14:paraId="1C40DA44" w14:textId="77777777" w:rsidR="00A13261" w:rsidRDefault="00A13261" w:rsidP="00F054DA">
      <w:pPr>
        <w:pStyle w:val="Textbody"/>
        <w:jc w:val="center"/>
      </w:pPr>
    </w:p>
    <w:p w14:paraId="7F021700" w14:textId="77777777" w:rsidR="00A13261" w:rsidRDefault="00A13261" w:rsidP="00F054DA">
      <w:pPr>
        <w:pStyle w:val="Textbody"/>
        <w:jc w:val="center"/>
      </w:pPr>
    </w:p>
    <w:p w14:paraId="0E3952F7" w14:textId="77777777" w:rsidR="00A13261" w:rsidRDefault="00A13261" w:rsidP="00F054DA">
      <w:pPr>
        <w:pStyle w:val="Textbody"/>
        <w:jc w:val="center"/>
      </w:pPr>
    </w:p>
    <w:p w14:paraId="483079DD" w14:textId="77777777" w:rsidR="00A13261" w:rsidRDefault="00A13261" w:rsidP="00F054DA">
      <w:pPr>
        <w:pStyle w:val="Textbody"/>
        <w:jc w:val="center"/>
      </w:pPr>
      <w:r>
        <w:t>Курсовая работа</w:t>
      </w:r>
    </w:p>
    <w:p w14:paraId="06BFEC9A" w14:textId="77777777" w:rsidR="00A13261" w:rsidRDefault="00A13261" w:rsidP="00F054DA">
      <w:pPr>
        <w:pStyle w:val="Textbody"/>
        <w:jc w:val="center"/>
      </w:pPr>
      <w:r>
        <w:t>на тему</w:t>
      </w:r>
    </w:p>
    <w:p w14:paraId="0BE49735" w14:textId="010268E0" w:rsidR="00A13261" w:rsidRDefault="00A13261" w:rsidP="00F054DA">
      <w:pPr>
        <w:pStyle w:val="Textbody"/>
        <w:jc w:val="center"/>
      </w:pPr>
      <w:r>
        <w:t>«Цифровой модуль робота на основе ПЛИС»</w:t>
      </w:r>
    </w:p>
    <w:p w14:paraId="5B8975C3" w14:textId="77777777" w:rsidR="00A13261" w:rsidRDefault="00A13261" w:rsidP="00F054DA">
      <w:pPr>
        <w:pStyle w:val="Textbody"/>
        <w:jc w:val="center"/>
      </w:pPr>
    </w:p>
    <w:p w14:paraId="4377ABCE" w14:textId="77777777" w:rsidR="00A13261" w:rsidRDefault="00A13261" w:rsidP="00F054DA">
      <w:pPr>
        <w:pStyle w:val="Textbody"/>
        <w:jc w:val="center"/>
      </w:pPr>
    </w:p>
    <w:p w14:paraId="6106E23D" w14:textId="77777777" w:rsidR="00A13261" w:rsidRDefault="00A13261" w:rsidP="00F054DA">
      <w:pPr>
        <w:pStyle w:val="Textbody"/>
        <w:jc w:val="center"/>
      </w:pPr>
    </w:p>
    <w:p w14:paraId="60222748" w14:textId="77777777" w:rsidR="00A13261" w:rsidRDefault="00A13261" w:rsidP="00F054DA">
      <w:pPr>
        <w:pStyle w:val="Textbody"/>
        <w:jc w:val="center"/>
      </w:pPr>
    </w:p>
    <w:p w14:paraId="1949EF4B" w14:textId="77777777" w:rsidR="00A13261" w:rsidRDefault="00A13261" w:rsidP="00F054DA">
      <w:pPr>
        <w:pStyle w:val="Textbody"/>
        <w:jc w:val="center"/>
      </w:pPr>
    </w:p>
    <w:p w14:paraId="446DC692" w14:textId="77777777" w:rsidR="00A13261" w:rsidRDefault="00A13261" w:rsidP="00F054DA">
      <w:pPr>
        <w:pStyle w:val="Textbody"/>
        <w:jc w:val="right"/>
      </w:pPr>
    </w:p>
    <w:p w14:paraId="42679CF7" w14:textId="77777777" w:rsidR="00A13261" w:rsidRDefault="00A13261" w:rsidP="00F054DA">
      <w:pPr>
        <w:pStyle w:val="Textbody"/>
        <w:jc w:val="right"/>
      </w:pPr>
      <w:r>
        <w:t>Выполнил: студент</w:t>
      </w:r>
    </w:p>
    <w:p w14:paraId="1BFD85FA" w14:textId="77777777" w:rsidR="00A13261" w:rsidRDefault="00A13261" w:rsidP="00F054DA">
      <w:pPr>
        <w:pStyle w:val="Textbody"/>
        <w:jc w:val="right"/>
      </w:pPr>
      <w:r>
        <w:t>Группы 933</w:t>
      </w:r>
    </w:p>
    <w:p w14:paraId="68097DEB" w14:textId="77777777" w:rsidR="00A13261" w:rsidRDefault="00A13261" w:rsidP="00F054DA">
      <w:pPr>
        <w:pStyle w:val="Textbody"/>
        <w:jc w:val="right"/>
      </w:pPr>
      <w:r>
        <w:t>Соловьев Д.А.</w:t>
      </w:r>
    </w:p>
    <w:p w14:paraId="4F307FC1" w14:textId="77777777" w:rsidR="00A13261" w:rsidRDefault="00A13261" w:rsidP="00F054DA">
      <w:pPr>
        <w:pStyle w:val="Textbody"/>
        <w:jc w:val="right"/>
      </w:pPr>
      <w:r>
        <w:t>Проверил:</w:t>
      </w:r>
    </w:p>
    <w:p w14:paraId="12A1F1B9" w14:textId="2A7E44C6" w:rsidR="00A13261" w:rsidRDefault="00A13261" w:rsidP="00F054DA">
      <w:pPr>
        <w:pStyle w:val="Textbody"/>
        <w:jc w:val="right"/>
      </w:pPr>
      <w:r>
        <w:t>Голь С.А.</w:t>
      </w:r>
    </w:p>
    <w:p w14:paraId="69C2FB2E" w14:textId="77777777" w:rsidR="00A13261" w:rsidRDefault="00A13261" w:rsidP="00F054DA">
      <w:pPr>
        <w:pStyle w:val="Textbody"/>
        <w:jc w:val="center"/>
      </w:pPr>
    </w:p>
    <w:p w14:paraId="782AFDA8" w14:textId="77777777" w:rsidR="00A13261" w:rsidRDefault="00A13261" w:rsidP="00F054DA">
      <w:pPr>
        <w:pStyle w:val="Textbody"/>
        <w:jc w:val="center"/>
      </w:pPr>
    </w:p>
    <w:p w14:paraId="24521017" w14:textId="77777777" w:rsidR="00A13261" w:rsidRDefault="00A13261" w:rsidP="00F054DA">
      <w:pPr>
        <w:pStyle w:val="Textbody"/>
        <w:jc w:val="center"/>
      </w:pPr>
      <w:r>
        <w:t>Рязань 2022</w:t>
      </w:r>
    </w:p>
    <w:p w14:paraId="7B401825" w14:textId="77777777" w:rsidR="00A13261" w:rsidRPr="00617011" w:rsidRDefault="00A13261" w:rsidP="00A13261">
      <w:pPr>
        <w:pStyle w:val="1"/>
      </w:pPr>
      <w:bookmarkStart w:id="0" w:name="_Toc105704610"/>
      <w:r w:rsidRPr="00617011">
        <w:lastRenderedPageBreak/>
        <w:t>Содержание</w:t>
      </w:r>
      <w:bookmarkEnd w:id="0"/>
    </w:p>
    <w:sdt>
      <w:sdtPr>
        <w:rPr>
          <w:rFonts w:cs="Times New Roman"/>
          <w:szCs w:val="28"/>
        </w:rPr>
        <w:id w:val="-969745188"/>
        <w:docPartObj>
          <w:docPartGallery w:val="Table of Contents"/>
          <w:docPartUnique/>
        </w:docPartObj>
      </w:sdtPr>
      <w:sdtEndPr/>
      <w:sdtContent>
        <w:p w14:paraId="6EF09AF3" w14:textId="1DDC7FA3" w:rsidR="009320A9" w:rsidRDefault="00A13261">
          <w:pPr>
            <w:pStyle w:val="11"/>
            <w:tabs>
              <w:tab w:val="right" w:leader="dot" w:pos="9628"/>
            </w:tabs>
            <w:rPr>
              <w:rFonts w:asciiTheme="minorHAnsi" w:eastAsiaTheme="minorEastAsia" w:hAnsiTheme="minorHAnsi" w:cstheme="minorBidi"/>
              <w:noProof/>
              <w:kern w:val="0"/>
              <w:sz w:val="22"/>
              <w:szCs w:val="22"/>
              <w:lang w:eastAsia="ru-RU" w:bidi="ar-SA"/>
            </w:rPr>
          </w:pPr>
          <w:r w:rsidRPr="00617011">
            <w:rPr>
              <w:rFonts w:cs="Times New Roman"/>
              <w:szCs w:val="28"/>
            </w:rPr>
            <w:fldChar w:fldCharType="begin"/>
          </w:r>
          <w:r w:rsidRPr="00617011">
            <w:rPr>
              <w:rFonts w:cs="Times New Roman"/>
              <w:szCs w:val="28"/>
            </w:rPr>
            <w:instrText xml:space="preserve"> TOC \o "1-3" \h \z \u </w:instrText>
          </w:r>
          <w:r w:rsidRPr="00617011">
            <w:rPr>
              <w:rFonts w:cs="Times New Roman"/>
              <w:szCs w:val="28"/>
            </w:rPr>
            <w:fldChar w:fldCharType="separate"/>
          </w:r>
          <w:hyperlink w:anchor="_Toc105704610" w:history="1">
            <w:r w:rsidR="009320A9" w:rsidRPr="00BE58E5">
              <w:rPr>
                <w:rStyle w:val="ae"/>
                <w:noProof/>
              </w:rPr>
              <w:t>Содержание</w:t>
            </w:r>
            <w:r w:rsidR="009320A9">
              <w:rPr>
                <w:noProof/>
                <w:webHidden/>
              </w:rPr>
              <w:tab/>
            </w:r>
            <w:r w:rsidR="009320A9">
              <w:rPr>
                <w:noProof/>
                <w:webHidden/>
              </w:rPr>
              <w:fldChar w:fldCharType="begin"/>
            </w:r>
            <w:r w:rsidR="009320A9">
              <w:rPr>
                <w:noProof/>
                <w:webHidden/>
              </w:rPr>
              <w:instrText xml:space="preserve"> PAGEREF _Toc105704610 \h </w:instrText>
            </w:r>
            <w:r w:rsidR="009320A9">
              <w:rPr>
                <w:noProof/>
                <w:webHidden/>
              </w:rPr>
            </w:r>
            <w:r w:rsidR="009320A9">
              <w:rPr>
                <w:noProof/>
                <w:webHidden/>
              </w:rPr>
              <w:fldChar w:fldCharType="separate"/>
            </w:r>
            <w:r w:rsidR="009320A9">
              <w:rPr>
                <w:noProof/>
                <w:webHidden/>
              </w:rPr>
              <w:t>2</w:t>
            </w:r>
            <w:r w:rsidR="009320A9">
              <w:rPr>
                <w:noProof/>
                <w:webHidden/>
              </w:rPr>
              <w:fldChar w:fldCharType="end"/>
            </w:r>
          </w:hyperlink>
        </w:p>
        <w:p w14:paraId="1F755165" w14:textId="73ECF619" w:rsidR="009320A9" w:rsidRDefault="00833F50">
          <w:pPr>
            <w:pStyle w:val="11"/>
            <w:tabs>
              <w:tab w:val="right" w:leader="dot" w:pos="9628"/>
            </w:tabs>
            <w:rPr>
              <w:rFonts w:asciiTheme="minorHAnsi" w:eastAsiaTheme="minorEastAsia" w:hAnsiTheme="minorHAnsi" w:cstheme="minorBidi"/>
              <w:noProof/>
              <w:kern w:val="0"/>
              <w:sz w:val="22"/>
              <w:szCs w:val="22"/>
              <w:lang w:eastAsia="ru-RU" w:bidi="ar-SA"/>
            </w:rPr>
          </w:pPr>
          <w:hyperlink w:anchor="_Toc105704611" w:history="1">
            <w:r w:rsidR="009320A9" w:rsidRPr="00BE58E5">
              <w:rPr>
                <w:rStyle w:val="ae"/>
                <w:noProof/>
              </w:rPr>
              <w:t>Используемые сокращения</w:t>
            </w:r>
            <w:r w:rsidR="009320A9">
              <w:rPr>
                <w:noProof/>
                <w:webHidden/>
              </w:rPr>
              <w:tab/>
            </w:r>
            <w:r w:rsidR="009320A9">
              <w:rPr>
                <w:noProof/>
                <w:webHidden/>
              </w:rPr>
              <w:fldChar w:fldCharType="begin"/>
            </w:r>
            <w:r w:rsidR="009320A9">
              <w:rPr>
                <w:noProof/>
                <w:webHidden/>
              </w:rPr>
              <w:instrText xml:space="preserve"> PAGEREF _Toc105704611 \h </w:instrText>
            </w:r>
            <w:r w:rsidR="009320A9">
              <w:rPr>
                <w:noProof/>
                <w:webHidden/>
              </w:rPr>
            </w:r>
            <w:r w:rsidR="009320A9">
              <w:rPr>
                <w:noProof/>
                <w:webHidden/>
              </w:rPr>
              <w:fldChar w:fldCharType="separate"/>
            </w:r>
            <w:r w:rsidR="009320A9">
              <w:rPr>
                <w:noProof/>
                <w:webHidden/>
              </w:rPr>
              <w:t>3</w:t>
            </w:r>
            <w:r w:rsidR="009320A9">
              <w:rPr>
                <w:noProof/>
                <w:webHidden/>
              </w:rPr>
              <w:fldChar w:fldCharType="end"/>
            </w:r>
          </w:hyperlink>
        </w:p>
        <w:p w14:paraId="72C03F91" w14:textId="5E247B54" w:rsidR="009320A9" w:rsidRDefault="00833F50">
          <w:pPr>
            <w:pStyle w:val="11"/>
            <w:tabs>
              <w:tab w:val="right" w:leader="dot" w:pos="9628"/>
            </w:tabs>
            <w:rPr>
              <w:rFonts w:asciiTheme="minorHAnsi" w:eastAsiaTheme="minorEastAsia" w:hAnsiTheme="minorHAnsi" w:cstheme="minorBidi"/>
              <w:noProof/>
              <w:kern w:val="0"/>
              <w:sz w:val="22"/>
              <w:szCs w:val="22"/>
              <w:lang w:eastAsia="ru-RU" w:bidi="ar-SA"/>
            </w:rPr>
          </w:pPr>
          <w:hyperlink w:anchor="_Toc105704612" w:history="1">
            <w:r w:rsidR="009320A9" w:rsidRPr="00BE58E5">
              <w:rPr>
                <w:rStyle w:val="ae"/>
                <w:noProof/>
              </w:rPr>
              <w:t>Список обозначений</w:t>
            </w:r>
            <w:r w:rsidR="009320A9">
              <w:rPr>
                <w:noProof/>
                <w:webHidden/>
              </w:rPr>
              <w:tab/>
            </w:r>
            <w:r w:rsidR="009320A9">
              <w:rPr>
                <w:noProof/>
                <w:webHidden/>
              </w:rPr>
              <w:fldChar w:fldCharType="begin"/>
            </w:r>
            <w:r w:rsidR="009320A9">
              <w:rPr>
                <w:noProof/>
                <w:webHidden/>
              </w:rPr>
              <w:instrText xml:space="preserve"> PAGEREF _Toc105704612 \h </w:instrText>
            </w:r>
            <w:r w:rsidR="009320A9">
              <w:rPr>
                <w:noProof/>
                <w:webHidden/>
              </w:rPr>
            </w:r>
            <w:r w:rsidR="009320A9">
              <w:rPr>
                <w:noProof/>
                <w:webHidden/>
              </w:rPr>
              <w:fldChar w:fldCharType="separate"/>
            </w:r>
            <w:r w:rsidR="009320A9">
              <w:rPr>
                <w:noProof/>
                <w:webHidden/>
              </w:rPr>
              <w:t>4</w:t>
            </w:r>
            <w:r w:rsidR="009320A9">
              <w:rPr>
                <w:noProof/>
                <w:webHidden/>
              </w:rPr>
              <w:fldChar w:fldCharType="end"/>
            </w:r>
          </w:hyperlink>
        </w:p>
        <w:p w14:paraId="5453A080" w14:textId="0FAFF6AA" w:rsidR="009320A9" w:rsidRDefault="00833F50">
          <w:pPr>
            <w:pStyle w:val="11"/>
            <w:tabs>
              <w:tab w:val="right" w:leader="dot" w:pos="9628"/>
            </w:tabs>
            <w:rPr>
              <w:rFonts w:asciiTheme="minorHAnsi" w:eastAsiaTheme="minorEastAsia" w:hAnsiTheme="minorHAnsi" w:cstheme="minorBidi"/>
              <w:noProof/>
              <w:kern w:val="0"/>
              <w:sz w:val="22"/>
              <w:szCs w:val="22"/>
              <w:lang w:eastAsia="ru-RU" w:bidi="ar-SA"/>
            </w:rPr>
          </w:pPr>
          <w:hyperlink w:anchor="_Toc105704613" w:history="1">
            <w:r w:rsidR="009320A9" w:rsidRPr="00BE58E5">
              <w:rPr>
                <w:rStyle w:val="ae"/>
                <w:noProof/>
              </w:rPr>
              <w:t>Введение</w:t>
            </w:r>
            <w:r w:rsidR="009320A9">
              <w:rPr>
                <w:noProof/>
                <w:webHidden/>
              </w:rPr>
              <w:tab/>
            </w:r>
            <w:r w:rsidR="009320A9">
              <w:rPr>
                <w:noProof/>
                <w:webHidden/>
              </w:rPr>
              <w:fldChar w:fldCharType="begin"/>
            </w:r>
            <w:r w:rsidR="009320A9">
              <w:rPr>
                <w:noProof/>
                <w:webHidden/>
              </w:rPr>
              <w:instrText xml:space="preserve"> PAGEREF _Toc105704613 \h </w:instrText>
            </w:r>
            <w:r w:rsidR="009320A9">
              <w:rPr>
                <w:noProof/>
                <w:webHidden/>
              </w:rPr>
            </w:r>
            <w:r w:rsidR="009320A9">
              <w:rPr>
                <w:noProof/>
                <w:webHidden/>
              </w:rPr>
              <w:fldChar w:fldCharType="separate"/>
            </w:r>
            <w:r w:rsidR="009320A9">
              <w:rPr>
                <w:noProof/>
                <w:webHidden/>
              </w:rPr>
              <w:t>5</w:t>
            </w:r>
            <w:r w:rsidR="009320A9">
              <w:rPr>
                <w:noProof/>
                <w:webHidden/>
              </w:rPr>
              <w:fldChar w:fldCharType="end"/>
            </w:r>
          </w:hyperlink>
        </w:p>
        <w:p w14:paraId="27412E09" w14:textId="275CB8B1" w:rsidR="009320A9" w:rsidRDefault="00833F50">
          <w:pPr>
            <w:pStyle w:val="11"/>
            <w:tabs>
              <w:tab w:val="right" w:leader="dot" w:pos="9628"/>
            </w:tabs>
            <w:rPr>
              <w:rFonts w:asciiTheme="minorHAnsi" w:eastAsiaTheme="minorEastAsia" w:hAnsiTheme="minorHAnsi" w:cstheme="minorBidi"/>
              <w:noProof/>
              <w:kern w:val="0"/>
              <w:sz w:val="22"/>
              <w:szCs w:val="22"/>
              <w:lang w:eastAsia="ru-RU" w:bidi="ar-SA"/>
            </w:rPr>
          </w:pPr>
          <w:hyperlink w:anchor="_Toc105704614" w:history="1">
            <w:r w:rsidR="009320A9" w:rsidRPr="00BE58E5">
              <w:rPr>
                <w:rStyle w:val="ae"/>
                <w:noProof/>
              </w:rPr>
              <w:t>Элементы теории</w:t>
            </w:r>
            <w:r w:rsidR="009320A9">
              <w:rPr>
                <w:noProof/>
                <w:webHidden/>
              </w:rPr>
              <w:tab/>
            </w:r>
            <w:r w:rsidR="009320A9">
              <w:rPr>
                <w:noProof/>
                <w:webHidden/>
              </w:rPr>
              <w:fldChar w:fldCharType="begin"/>
            </w:r>
            <w:r w:rsidR="009320A9">
              <w:rPr>
                <w:noProof/>
                <w:webHidden/>
              </w:rPr>
              <w:instrText xml:space="preserve"> PAGEREF _Toc105704614 \h </w:instrText>
            </w:r>
            <w:r w:rsidR="009320A9">
              <w:rPr>
                <w:noProof/>
                <w:webHidden/>
              </w:rPr>
            </w:r>
            <w:r w:rsidR="009320A9">
              <w:rPr>
                <w:noProof/>
                <w:webHidden/>
              </w:rPr>
              <w:fldChar w:fldCharType="separate"/>
            </w:r>
            <w:r w:rsidR="009320A9">
              <w:rPr>
                <w:noProof/>
                <w:webHidden/>
              </w:rPr>
              <w:t>6</w:t>
            </w:r>
            <w:r w:rsidR="009320A9">
              <w:rPr>
                <w:noProof/>
                <w:webHidden/>
              </w:rPr>
              <w:fldChar w:fldCharType="end"/>
            </w:r>
          </w:hyperlink>
        </w:p>
        <w:p w14:paraId="0A8FD974" w14:textId="0944D375" w:rsidR="009320A9" w:rsidRDefault="00833F50">
          <w:pPr>
            <w:pStyle w:val="11"/>
            <w:tabs>
              <w:tab w:val="right" w:leader="dot" w:pos="9628"/>
            </w:tabs>
            <w:rPr>
              <w:rFonts w:asciiTheme="minorHAnsi" w:eastAsiaTheme="minorEastAsia" w:hAnsiTheme="minorHAnsi" w:cstheme="minorBidi"/>
              <w:noProof/>
              <w:kern w:val="0"/>
              <w:sz w:val="22"/>
              <w:szCs w:val="22"/>
              <w:lang w:eastAsia="ru-RU" w:bidi="ar-SA"/>
            </w:rPr>
          </w:pPr>
          <w:hyperlink w:anchor="_Toc105704615" w:history="1">
            <w:r w:rsidR="009320A9" w:rsidRPr="00BE58E5">
              <w:rPr>
                <w:rStyle w:val="ae"/>
                <w:noProof/>
              </w:rPr>
              <w:t xml:space="preserve">Моделирование фильтра в </w:t>
            </w:r>
            <w:r w:rsidR="009320A9" w:rsidRPr="00BE58E5">
              <w:rPr>
                <w:rStyle w:val="ae"/>
                <w:noProof/>
                <w:lang w:val="en-US"/>
              </w:rPr>
              <w:t>MATLAB</w:t>
            </w:r>
            <w:r w:rsidR="009320A9">
              <w:rPr>
                <w:noProof/>
                <w:webHidden/>
              </w:rPr>
              <w:tab/>
            </w:r>
            <w:r w:rsidR="009320A9">
              <w:rPr>
                <w:noProof/>
                <w:webHidden/>
              </w:rPr>
              <w:fldChar w:fldCharType="begin"/>
            </w:r>
            <w:r w:rsidR="009320A9">
              <w:rPr>
                <w:noProof/>
                <w:webHidden/>
              </w:rPr>
              <w:instrText xml:space="preserve"> PAGEREF _Toc105704615 \h </w:instrText>
            </w:r>
            <w:r w:rsidR="009320A9">
              <w:rPr>
                <w:noProof/>
                <w:webHidden/>
              </w:rPr>
            </w:r>
            <w:r w:rsidR="009320A9">
              <w:rPr>
                <w:noProof/>
                <w:webHidden/>
              </w:rPr>
              <w:fldChar w:fldCharType="separate"/>
            </w:r>
            <w:r w:rsidR="009320A9">
              <w:rPr>
                <w:noProof/>
                <w:webHidden/>
              </w:rPr>
              <w:t>10</w:t>
            </w:r>
            <w:r w:rsidR="009320A9">
              <w:rPr>
                <w:noProof/>
                <w:webHidden/>
              </w:rPr>
              <w:fldChar w:fldCharType="end"/>
            </w:r>
          </w:hyperlink>
        </w:p>
        <w:p w14:paraId="4B95E3DF" w14:textId="3A6B10CC" w:rsidR="009320A9" w:rsidRDefault="00833F50">
          <w:pPr>
            <w:pStyle w:val="11"/>
            <w:tabs>
              <w:tab w:val="right" w:leader="dot" w:pos="9628"/>
            </w:tabs>
            <w:rPr>
              <w:rFonts w:asciiTheme="minorHAnsi" w:eastAsiaTheme="minorEastAsia" w:hAnsiTheme="minorHAnsi" w:cstheme="minorBidi"/>
              <w:noProof/>
              <w:kern w:val="0"/>
              <w:sz w:val="22"/>
              <w:szCs w:val="22"/>
              <w:lang w:eastAsia="ru-RU" w:bidi="ar-SA"/>
            </w:rPr>
          </w:pPr>
          <w:hyperlink w:anchor="_Toc105704616" w:history="1">
            <w:r w:rsidR="009320A9" w:rsidRPr="00BE58E5">
              <w:rPr>
                <w:rStyle w:val="ae"/>
                <w:noProof/>
              </w:rPr>
              <w:t>Структура программы</w:t>
            </w:r>
            <w:r w:rsidR="009320A9">
              <w:rPr>
                <w:noProof/>
                <w:webHidden/>
              </w:rPr>
              <w:tab/>
            </w:r>
            <w:r w:rsidR="009320A9">
              <w:rPr>
                <w:noProof/>
                <w:webHidden/>
              </w:rPr>
              <w:fldChar w:fldCharType="begin"/>
            </w:r>
            <w:r w:rsidR="009320A9">
              <w:rPr>
                <w:noProof/>
                <w:webHidden/>
              </w:rPr>
              <w:instrText xml:space="preserve"> PAGEREF _Toc105704616 \h </w:instrText>
            </w:r>
            <w:r w:rsidR="009320A9">
              <w:rPr>
                <w:noProof/>
                <w:webHidden/>
              </w:rPr>
            </w:r>
            <w:r w:rsidR="009320A9">
              <w:rPr>
                <w:noProof/>
                <w:webHidden/>
              </w:rPr>
              <w:fldChar w:fldCharType="separate"/>
            </w:r>
            <w:r w:rsidR="009320A9">
              <w:rPr>
                <w:noProof/>
                <w:webHidden/>
              </w:rPr>
              <w:t>23</w:t>
            </w:r>
            <w:r w:rsidR="009320A9">
              <w:rPr>
                <w:noProof/>
                <w:webHidden/>
              </w:rPr>
              <w:fldChar w:fldCharType="end"/>
            </w:r>
          </w:hyperlink>
        </w:p>
        <w:p w14:paraId="5053CCB5" w14:textId="5089F4C9" w:rsidR="009320A9" w:rsidRDefault="00833F50">
          <w:pPr>
            <w:pStyle w:val="11"/>
            <w:tabs>
              <w:tab w:val="right" w:leader="dot" w:pos="9628"/>
            </w:tabs>
            <w:rPr>
              <w:rFonts w:asciiTheme="minorHAnsi" w:eastAsiaTheme="minorEastAsia" w:hAnsiTheme="minorHAnsi" w:cstheme="minorBidi"/>
              <w:noProof/>
              <w:kern w:val="0"/>
              <w:sz w:val="22"/>
              <w:szCs w:val="22"/>
              <w:lang w:eastAsia="ru-RU" w:bidi="ar-SA"/>
            </w:rPr>
          </w:pPr>
          <w:hyperlink w:anchor="_Toc105704617" w:history="1">
            <w:r w:rsidR="009320A9" w:rsidRPr="00BE58E5">
              <w:rPr>
                <w:rStyle w:val="ae"/>
                <w:noProof/>
              </w:rPr>
              <w:t>Фильтр на 9 умножителях</w:t>
            </w:r>
            <w:r w:rsidR="009320A9">
              <w:rPr>
                <w:noProof/>
                <w:webHidden/>
              </w:rPr>
              <w:tab/>
            </w:r>
            <w:r w:rsidR="009320A9">
              <w:rPr>
                <w:noProof/>
                <w:webHidden/>
              </w:rPr>
              <w:fldChar w:fldCharType="begin"/>
            </w:r>
            <w:r w:rsidR="009320A9">
              <w:rPr>
                <w:noProof/>
                <w:webHidden/>
              </w:rPr>
              <w:instrText xml:space="preserve"> PAGEREF _Toc105704617 \h </w:instrText>
            </w:r>
            <w:r w:rsidR="009320A9">
              <w:rPr>
                <w:noProof/>
                <w:webHidden/>
              </w:rPr>
            </w:r>
            <w:r w:rsidR="009320A9">
              <w:rPr>
                <w:noProof/>
                <w:webHidden/>
              </w:rPr>
              <w:fldChar w:fldCharType="separate"/>
            </w:r>
            <w:r w:rsidR="009320A9">
              <w:rPr>
                <w:noProof/>
                <w:webHidden/>
              </w:rPr>
              <w:t>24</w:t>
            </w:r>
            <w:r w:rsidR="009320A9">
              <w:rPr>
                <w:noProof/>
                <w:webHidden/>
              </w:rPr>
              <w:fldChar w:fldCharType="end"/>
            </w:r>
          </w:hyperlink>
        </w:p>
        <w:p w14:paraId="39E12EC5" w14:textId="15137860" w:rsidR="009320A9" w:rsidRDefault="00833F50">
          <w:pPr>
            <w:pStyle w:val="11"/>
            <w:tabs>
              <w:tab w:val="right" w:leader="dot" w:pos="9628"/>
            </w:tabs>
            <w:rPr>
              <w:rFonts w:asciiTheme="minorHAnsi" w:eastAsiaTheme="minorEastAsia" w:hAnsiTheme="minorHAnsi" w:cstheme="minorBidi"/>
              <w:noProof/>
              <w:kern w:val="0"/>
              <w:sz w:val="22"/>
              <w:szCs w:val="22"/>
              <w:lang w:eastAsia="ru-RU" w:bidi="ar-SA"/>
            </w:rPr>
          </w:pPr>
          <w:hyperlink w:anchor="_Toc105704618" w:history="1">
            <w:r w:rsidR="009320A9" w:rsidRPr="00BE58E5">
              <w:rPr>
                <w:rStyle w:val="ae"/>
                <w:noProof/>
              </w:rPr>
              <w:t>Фильтр на 3 умножителях</w:t>
            </w:r>
            <w:r w:rsidR="009320A9">
              <w:rPr>
                <w:noProof/>
                <w:webHidden/>
              </w:rPr>
              <w:tab/>
            </w:r>
            <w:r w:rsidR="009320A9">
              <w:rPr>
                <w:noProof/>
                <w:webHidden/>
              </w:rPr>
              <w:fldChar w:fldCharType="begin"/>
            </w:r>
            <w:r w:rsidR="009320A9">
              <w:rPr>
                <w:noProof/>
                <w:webHidden/>
              </w:rPr>
              <w:instrText xml:space="preserve"> PAGEREF _Toc105704618 \h </w:instrText>
            </w:r>
            <w:r w:rsidR="009320A9">
              <w:rPr>
                <w:noProof/>
                <w:webHidden/>
              </w:rPr>
            </w:r>
            <w:r w:rsidR="009320A9">
              <w:rPr>
                <w:noProof/>
                <w:webHidden/>
              </w:rPr>
              <w:fldChar w:fldCharType="separate"/>
            </w:r>
            <w:r w:rsidR="009320A9">
              <w:rPr>
                <w:noProof/>
                <w:webHidden/>
              </w:rPr>
              <w:t>32</w:t>
            </w:r>
            <w:r w:rsidR="009320A9">
              <w:rPr>
                <w:noProof/>
                <w:webHidden/>
              </w:rPr>
              <w:fldChar w:fldCharType="end"/>
            </w:r>
          </w:hyperlink>
        </w:p>
        <w:p w14:paraId="0ECC0E71" w14:textId="69D71D56" w:rsidR="009320A9" w:rsidRDefault="00833F50">
          <w:pPr>
            <w:pStyle w:val="11"/>
            <w:tabs>
              <w:tab w:val="right" w:leader="dot" w:pos="9628"/>
            </w:tabs>
            <w:rPr>
              <w:rFonts w:asciiTheme="minorHAnsi" w:eastAsiaTheme="minorEastAsia" w:hAnsiTheme="minorHAnsi" w:cstheme="minorBidi"/>
              <w:noProof/>
              <w:kern w:val="0"/>
              <w:sz w:val="22"/>
              <w:szCs w:val="22"/>
              <w:lang w:eastAsia="ru-RU" w:bidi="ar-SA"/>
            </w:rPr>
          </w:pPr>
          <w:hyperlink w:anchor="_Toc105704619" w:history="1">
            <w:r w:rsidR="009320A9" w:rsidRPr="00BE58E5">
              <w:rPr>
                <w:rStyle w:val="ae"/>
                <w:noProof/>
              </w:rPr>
              <w:t>Заключение</w:t>
            </w:r>
            <w:r w:rsidR="009320A9">
              <w:rPr>
                <w:noProof/>
                <w:webHidden/>
              </w:rPr>
              <w:tab/>
            </w:r>
            <w:r w:rsidR="009320A9">
              <w:rPr>
                <w:noProof/>
                <w:webHidden/>
              </w:rPr>
              <w:fldChar w:fldCharType="begin"/>
            </w:r>
            <w:r w:rsidR="009320A9">
              <w:rPr>
                <w:noProof/>
                <w:webHidden/>
              </w:rPr>
              <w:instrText xml:space="preserve"> PAGEREF _Toc105704619 \h </w:instrText>
            </w:r>
            <w:r w:rsidR="009320A9">
              <w:rPr>
                <w:noProof/>
                <w:webHidden/>
              </w:rPr>
            </w:r>
            <w:r w:rsidR="009320A9">
              <w:rPr>
                <w:noProof/>
                <w:webHidden/>
              </w:rPr>
              <w:fldChar w:fldCharType="separate"/>
            </w:r>
            <w:r w:rsidR="009320A9">
              <w:rPr>
                <w:noProof/>
                <w:webHidden/>
              </w:rPr>
              <w:t>39</w:t>
            </w:r>
            <w:r w:rsidR="009320A9">
              <w:rPr>
                <w:noProof/>
                <w:webHidden/>
              </w:rPr>
              <w:fldChar w:fldCharType="end"/>
            </w:r>
          </w:hyperlink>
        </w:p>
        <w:p w14:paraId="4552B47B" w14:textId="67A9067D" w:rsidR="009320A9" w:rsidRDefault="00833F50">
          <w:pPr>
            <w:pStyle w:val="11"/>
            <w:tabs>
              <w:tab w:val="right" w:leader="dot" w:pos="9628"/>
            </w:tabs>
            <w:rPr>
              <w:rFonts w:asciiTheme="minorHAnsi" w:eastAsiaTheme="minorEastAsia" w:hAnsiTheme="minorHAnsi" w:cstheme="minorBidi"/>
              <w:noProof/>
              <w:kern w:val="0"/>
              <w:sz w:val="22"/>
              <w:szCs w:val="22"/>
              <w:lang w:eastAsia="ru-RU" w:bidi="ar-SA"/>
            </w:rPr>
          </w:pPr>
          <w:hyperlink w:anchor="_Toc105704620" w:history="1">
            <w:r w:rsidR="009320A9" w:rsidRPr="00BE58E5">
              <w:rPr>
                <w:rStyle w:val="ae"/>
                <w:noProof/>
              </w:rPr>
              <w:t>Список литературы</w:t>
            </w:r>
            <w:r w:rsidR="009320A9">
              <w:rPr>
                <w:noProof/>
                <w:webHidden/>
              </w:rPr>
              <w:tab/>
            </w:r>
            <w:r w:rsidR="009320A9">
              <w:rPr>
                <w:noProof/>
                <w:webHidden/>
              </w:rPr>
              <w:fldChar w:fldCharType="begin"/>
            </w:r>
            <w:r w:rsidR="009320A9">
              <w:rPr>
                <w:noProof/>
                <w:webHidden/>
              </w:rPr>
              <w:instrText xml:space="preserve"> PAGEREF _Toc105704620 \h </w:instrText>
            </w:r>
            <w:r w:rsidR="009320A9">
              <w:rPr>
                <w:noProof/>
                <w:webHidden/>
              </w:rPr>
            </w:r>
            <w:r w:rsidR="009320A9">
              <w:rPr>
                <w:noProof/>
                <w:webHidden/>
              </w:rPr>
              <w:fldChar w:fldCharType="separate"/>
            </w:r>
            <w:r w:rsidR="009320A9">
              <w:rPr>
                <w:noProof/>
                <w:webHidden/>
              </w:rPr>
              <w:t>40</w:t>
            </w:r>
            <w:r w:rsidR="009320A9">
              <w:rPr>
                <w:noProof/>
                <w:webHidden/>
              </w:rPr>
              <w:fldChar w:fldCharType="end"/>
            </w:r>
          </w:hyperlink>
        </w:p>
        <w:p w14:paraId="10E2ABB4" w14:textId="7B7219B4" w:rsidR="009320A9" w:rsidRDefault="00833F50">
          <w:pPr>
            <w:pStyle w:val="11"/>
            <w:tabs>
              <w:tab w:val="right" w:leader="dot" w:pos="9628"/>
            </w:tabs>
            <w:rPr>
              <w:rFonts w:asciiTheme="minorHAnsi" w:eastAsiaTheme="minorEastAsia" w:hAnsiTheme="minorHAnsi" w:cstheme="minorBidi"/>
              <w:noProof/>
              <w:kern w:val="0"/>
              <w:sz w:val="22"/>
              <w:szCs w:val="22"/>
              <w:lang w:eastAsia="ru-RU" w:bidi="ar-SA"/>
            </w:rPr>
          </w:pPr>
          <w:hyperlink w:anchor="_Toc105704621" w:history="1">
            <w:r w:rsidR="009320A9" w:rsidRPr="00BE58E5">
              <w:rPr>
                <w:rStyle w:val="ae"/>
                <w:noProof/>
              </w:rPr>
              <w:t>Приложение</w:t>
            </w:r>
            <w:r w:rsidR="009320A9">
              <w:rPr>
                <w:noProof/>
                <w:webHidden/>
              </w:rPr>
              <w:tab/>
            </w:r>
            <w:r w:rsidR="009320A9">
              <w:rPr>
                <w:noProof/>
                <w:webHidden/>
              </w:rPr>
              <w:fldChar w:fldCharType="begin"/>
            </w:r>
            <w:r w:rsidR="009320A9">
              <w:rPr>
                <w:noProof/>
                <w:webHidden/>
              </w:rPr>
              <w:instrText xml:space="preserve"> PAGEREF _Toc105704621 \h </w:instrText>
            </w:r>
            <w:r w:rsidR="009320A9">
              <w:rPr>
                <w:noProof/>
                <w:webHidden/>
              </w:rPr>
            </w:r>
            <w:r w:rsidR="009320A9">
              <w:rPr>
                <w:noProof/>
                <w:webHidden/>
              </w:rPr>
              <w:fldChar w:fldCharType="separate"/>
            </w:r>
            <w:r w:rsidR="009320A9">
              <w:rPr>
                <w:noProof/>
                <w:webHidden/>
              </w:rPr>
              <w:t>41</w:t>
            </w:r>
            <w:r w:rsidR="009320A9">
              <w:rPr>
                <w:noProof/>
                <w:webHidden/>
              </w:rPr>
              <w:fldChar w:fldCharType="end"/>
            </w:r>
          </w:hyperlink>
        </w:p>
        <w:p w14:paraId="207B4ADC" w14:textId="62E1C3C6" w:rsidR="00A13261" w:rsidRPr="00617011" w:rsidRDefault="00A13261" w:rsidP="00A13261">
          <w:r w:rsidRPr="00617011">
            <w:fldChar w:fldCharType="end"/>
          </w:r>
        </w:p>
      </w:sdtContent>
    </w:sdt>
    <w:p w14:paraId="34F3A899" w14:textId="77777777" w:rsidR="00A13261" w:rsidRPr="00617011" w:rsidRDefault="00A13261" w:rsidP="00A13261">
      <w:r w:rsidRPr="00617011">
        <w:br w:type="page"/>
      </w:r>
    </w:p>
    <w:p w14:paraId="0297D32C" w14:textId="77777777" w:rsidR="00A13261" w:rsidRDefault="00A13261" w:rsidP="00A13261">
      <w:pPr>
        <w:pStyle w:val="1"/>
      </w:pPr>
      <w:bookmarkStart w:id="1" w:name="_Toc105704611"/>
      <w:r>
        <w:lastRenderedPageBreak/>
        <w:t>Используемые сокращения</w:t>
      </w:r>
      <w:bookmarkEnd w:id="1"/>
    </w:p>
    <w:p w14:paraId="158CED71" w14:textId="77777777" w:rsidR="00A13261" w:rsidRPr="00F54FC5" w:rsidRDefault="00A13261" w:rsidP="00A13261">
      <w:pPr>
        <w:pStyle w:val="ab"/>
      </w:pPr>
      <w:r w:rsidRPr="00F54FC5">
        <w:t>АЦП – аналого-цифровой преобразователь,</w:t>
      </w:r>
    </w:p>
    <w:p w14:paraId="5A7DD334" w14:textId="77777777" w:rsidR="00A13261" w:rsidRPr="00F54FC5" w:rsidRDefault="00A13261" w:rsidP="00A13261">
      <w:pPr>
        <w:pStyle w:val="ab"/>
      </w:pPr>
      <w:r w:rsidRPr="00F54FC5">
        <w:t>ЦАП – цифро-аналоговый преобразователь,</w:t>
      </w:r>
    </w:p>
    <w:p w14:paraId="3E3FE15E" w14:textId="59C60E15" w:rsidR="00A13261" w:rsidRPr="00A13261" w:rsidRDefault="00A13261" w:rsidP="00A13261">
      <w:pPr>
        <w:pStyle w:val="ab"/>
      </w:pPr>
      <w:r w:rsidRPr="00A13261">
        <w:t>ПЛИС – программируемая логическая интегральная схема,</w:t>
      </w:r>
    </w:p>
    <w:p w14:paraId="2A2711C2" w14:textId="77777777" w:rsidR="00A13261" w:rsidRDefault="00A13261" w:rsidP="00323F75">
      <w:pPr>
        <w:pStyle w:val="ab"/>
      </w:pPr>
      <w:r w:rsidRPr="00F54FC5">
        <w:t>БИХ – бесконечная импульсная характеристика</w:t>
      </w:r>
      <w:r>
        <w:t>.</w:t>
      </w:r>
    </w:p>
    <w:p w14:paraId="59F45BA8" w14:textId="7A7BA09A" w:rsidR="00C10ACB" w:rsidRDefault="00323F75" w:rsidP="00C10ACB">
      <w:pPr>
        <w:pStyle w:val="ab"/>
      </w:pPr>
      <w:r>
        <w:t>К</w:t>
      </w:r>
      <w:r w:rsidRPr="00F54FC5">
        <w:t xml:space="preserve">ИХ – </w:t>
      </w:r>
      <w:r>
        <w:t>конечная</w:t>
      </w:r>
      <w:r w:rsidRPr="00F54FC5">
        <w:t xml:space="preserve"> импульсная характеристика</w:t>
      </w:r>
      <w:r>
        <w:t>.</w:t>
      </w:r>
    </w:p>
    <w:p w14:paraId="5C4ED241" w14:textId="4893A895" w:rsidR="00C10ACB" w:rsidRDefault="00CB3BEC" w:rsidP="00C10ACB">
      <w:pPr>
        <w:pStyle w:val="ab"/>
      </w:pPr>
      <w:r>
        <w:t xml:space="preserve">кГц, </w:t>
      </w:r>
      <w:r w:rsidR="00C10ACB">
        <w:t xml:space="preserve">Гц – </w:t>
      </w:r>
      <w:r>
        <w:t xml:space="preserve">килогерц, </w:t>
      </w:r>
      <w:r w:rsidR="00C10ACB">
        <w:t>герц.</w:t>
      </w:r>
    </w:p>
    <w:p w14:paraId="0A0C59C0" w14:textId="1ED8150A" w:rsidR="00C10ACB" w:rsidRPr="00E71929" w:rsidRDefault="00C10ACB" w:rsidP="00C10ACB">
      <w:pPr>
        <w:pStyle w:val="ab"/>
        <w:sectPr w:rsidR="00C10ACB" w:rsidRPr="00E71929" w:rsidSect="00C57CA9">
          <w:footerReference w:type="default" r:id="rId8"/>
          <w:pgSz w:w="11906" w:h="16838"/>
          <w:pgMar w:top="1134" w:right="1134" w:bottom="1134" w:left="1134" w:header="720" w:footer="720" w:gutter="0"/>
          <w:cols w:space="720"/>
          <w:titlePg/>
          <w:docGrid w:linePitch="326"/>
        </w:sectPr>
      </w:pPr>
      <w:r>
        <w:t>В – вольт.</w:t>
      </w:r>
    </w:p>
    <w:p w14:paraId="7564E0DB" w14:textId="4F7A6597" w:rsidR="00A13261" w:rsidRDefault="00A13261" w:rsidP="00A13261">
      <w:pPr>
        <w:pStyle w:val="1"/>
      </w:pPr>
      <w:bookmarkStart w:id="2" w:name="_Toc105704612"/>
      <w:r>
        <w:lastRenderedPageBreak/>
        <w:t>Список обозначений</w:t>
      </w:r>
      <w:bookmarkEnd w:id="2"/>
    </w:p>
    <w:p w14:paraId="4C7DC2C5" w14:textId="36DBD6CF" w:rsidR="00A13261" w:rsidRDefault="00A13261" w:rsidP="00A13261">
      <w:pPr>
        <w:pStyle w:val="ab"/>
        <w:ind w:firstLine="0"/>
      </w:pPr>
      <w:r w:rsidRPr="003C5328">
        <w:rPr>
          <w:position w:val="-6"/>
        </w:rPr>
        <w:object w:dxaOrig="139" w:dyaOrig="240" w14:anchorId="25EC49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pt;height:12.15pt" o:ole="">
            <v:imagedata r:id="rId9" o:title=""/>
          </v:shape>
          <o:OLEObject Type="Embed" ProgID="Equation.DSMT4" ShapeID="_x0000_i1025" DrawAspect="Content" ObjectID="_1716998144" r:id="rId10"/>
        </w:object>
      </w:r>
      <w:r w:rsidRPr="003C5328">
        <w:t> – время.</w:t>
      </w:r>
    </w:p>
    <w:p w14:paraId="2ACC89B5" w14:textId="7CB64919" w:rsidR="00CD619C" w:rsidRDefault="00CD619C" w:rsidP="00A13261">
      <w:pPr>
        <w:pStyle w:val="ab"/>
        <w:ind w:firstLine="0"/>
      </w:pPr>
      <w:r>
        <w:rPr>
          <w:lang w:val="en-US"/>
        </w:rPr>
        <w:t>f</w:t>
      </w:r>
      <w:r>
        <w:rPr>
          <w:vertAlign w:val="subscript"/>
          <w:lang w:val="en-US"/>
        </w:rPr>
        <w:t>n</w:t>
      </w:r>
      <w:r w:rsidRPr="00CD619C">
        <w:rPr>
          <w:vertAlign w:val="subscript"/>
        </w:rPr>
        <w:t xml:space="preserve"> </w:t>
      </w:r>
      <w:r w:rsidRPr="00CD619C">
        <w:t xml:space="preserve">– </w:t>
      </w:r>
      <w:r>
        <w:rPr>
          <w:lang w:val="en-US"/>
        </w:rPr>
        <w:t>n</w:t>
      </w:r>
      <w:r w:rsidRPr="00CD619C">
        <w:t>-</w:t>
      </w:r>
      <w:r>
        <w:t>ое входное значение,</w:t>
      </w:r>
    </w:p>
    <w:p w14:paraId="0EF9E156" w14:textId="1A01E68C" w:rsidR="00CD619C" w:rsidRDefault="00CD619C" w:rsidP="00A13261">
      <w:pPr>
        <w:pStyle w:val="ab"/>
        <w:ind w:firstLine="0"/>
      </w:pPr>
      <w:r>
        <w:rPr>
          <w:lang w:val="en-US"/>
        </w:rPr>
        <w:t>b</w:t>
      </w:r>
      <w:r>
        <w:rPr>
          <w:vertAlign w:val="subscript"/>
          <w:lang w:val="en-US"/>
        </w:rPr>
        <w:t>k</w:t>
      </w:r>
      <w:r w:rsidRPr="00CD619C">
        <w:t xml:space="preserve"> – </w:t>
      </w:r>
      <w:r>
        <w:rPr>
          <w:lang w:val="en-US"/>
        </w:rPr>
        <w:t>k</w:t>
      </w:r>
      <w:r w:rsidRPr="00CD619C">
        <w:t>-</w:t>
      </w:r>
      <w:r w:rsidR="0053491E">
        <w:t>ы</w:t>
      </w:r>
      <w:r>
        <w:t>й коэффициент b фильтра,</w:t>
      </w:r>
    </w:p>
    <w:p w14:paraId="612FD806" w14:textId="66AE5049" w:rsidR="00CD619C" w:rsidRPr="00CD619C" w:rsidRDefault="00CD619C" w:rsidP="00CD619C">
      <w:pPr>
        <w:pStyle w:val="ab"/>
        <w:ind w:firstLine="0"/>
      </w:pPr>
      <w:r>
        <w:rPr>
          <w:lang w:val="en-US"/>
        </w:rPr>
        <w:t>a</w:t>
      </w:r>
      <w:r>
        <w:rPr>
          <w:vertAlign w:val="subscript"/>
          <w:lang w:val="en-US"/>
        </w:rPr>
        <w:t>k</w:t>
      </w:r>
      <w:r w:rsidRPr="00CD619C">
        <w:t xml:space="preserve"> – </w:t>
      </w:r>
      <w:r>
        <w:rPr>
          <w:lang w:val="en-US"/>
        </w:rPr>
        <w:t>k</w:t>
      </w:r>
      <w:r w:rsidRPr="00CD619C">
        <w:t>-</w:t>
      </w:r>
      <w:r w:rsidR="0053491E">
        <w:t>ы</w:t>
      </w:r>
      <w:r>
        <w:t xml:space="preserve">й коэффициент </w:t>
      </w:r>
      <w:r>
        <w:rPr>
          <w:lang w:val="en-US"/>
        </w:rPr>
        <w:t>a</w:t>
      </w:r>
      <w:r>
        <w:t xml:space="preserve"> фильтра,</w:t>
      </w:r>
    </w:p>
    <w:p w14:paraId="61179805" w14:textId="3CA541B7" w:rsidR="00CD619C" w:rsidRPr="00CD619C" w:rsidRDefault="00CD619C" w:rsidP="00A13261">
      <w:pPr>
        <w:pStyle w:val="ab"/>
        <w:ind w:firstLine="0"/>
      </w:pPr>
      <w:r>
        <w:rPr>
          <w:lang w:val="en-US"/>
        </w:rPr>
        <w:t>N</w:t>
      </w:r>
      <w:r w:rsidRPr="00CD619C">
        <w:t xml:space="preserve"> – </w:t>
      </w:r>
      <w:r>
        <w:t xml:space="preserve">количество коэффициентов </w:t>
      </w:r>
      <w:r>
        <w:rPr>
          <w:lang w:val="en-US"/>
        </w:rPr>
        <w:t>a</w:t>
      </w:r>
      <w:r w:rsidRPr="00CD619C">
        <w:t xml:space="preserve"> </w:t>
      </w:r>
      <w:r>
        <w:t xml:space="preserve">или </w:t>
      </w:r>
      <w:r>
        <w:rPr>
          <w:lang w:val="en-US"/>
        </w:rPr>
        <w:t>b</w:t>
      </w:r>
      <w:r>
        <w:t>,</w:t>
      </w:r>
    </w:p>
    <w:p w14:paraId="25983A15" w14:textId="2AD6EEA3" w:rsidR="00A13261" w:rsidRPr="00CD619C" w:rsidRDefault="00CD619C" w:rsidP="00CD619C">
      <w:pPr>
        <w:pStyle w:val="ab"/>
        <w:ind w:firstLine="0"/>
      </w:pPr>
      <w:r>
        <w:rPr>
          <w:lang w:val="en-US"/>
        </w:rPr>
        <w:t>y</w:t>
      </w:r>
      <w:r>
        <w:rPr>
          <w:vertAlign w:val="subscript"/>
          <w:lang w:val="en-US"/>
        </w:rPr>
        <w:t>n</w:t>
      </w:r>
      <w:r w:rsidRPr="00CD619C">
        <w:t xml:space="preserve"> - </w:t>
      </w:r>
      <w:r>
        <w:rPr>
          <w:lang w:val="en-US"/>
        </w:rPr>
        <w:t>n</w:t>
      </w:r>
      <w:r w:rsidRPr="00CD619C">
        <w:t>-</w:t>
      </w:r>
      <w:r>
        <w:t>ое выходное значение.</w:t>
      </w:r>
    </w:p>
    <w:p w14:paraId="3E96A04A" w14:textId="77777777" w:rsidR="004C6AE4" w:rsidRDefault="004C6AE4" w:rsidP="00A13261">
      <w:pPr>
        <w:pStyle w:val="1"/>
        <w:sectPr w:rsidR="004C6AE4" w:rsidSect="00C57CA9">
          <w:pgSz w:w="11906" w:h="16838"/>
          <w:pgMar w:top="1134" w:right="1134" w:bottom="1134" w:left="1134" w:header="720" w:footer="720" w:gutter="0"/>
          <w:cols w:space="720"/>
          <w:titlePg/>
          <w:docGrid w:linePitch="326"/>
        </w:sectPr>
      </w:pPr>
    </w:p>
    <w:p w14:paraId="16DBBFC4" w14:textId="56F98CAD" w:rsidR="00A13261" w:rsidRDefault="00A13261" w:rsidP="00A13261">
      <w:pPr>
        <w:pStyle w:val="1"/>
      </w:pPr>
      <w:bookmarkStart w:id="3" w:name="_Toc105704613"/>
      <w:r w:rsidRPr="00AC21FE">
        <w:lastRenderedPageBreak/>
        <w:t>Введение</w:t>
      </w:r>
      <w:bookmarkEnd w:id="3"/>
    </w:p>
    <w:p w14:paraId="075891B5" w14:textId="77777777" w:rsidR="00A13261" w:rsidRDefault="00A13261" w:rsidP="00A13261">
      <w:pPr>
        <w:pStyle w:val="Textbody"/>
        <w:ind w:firstLine="708"/>
      </w:pPr>
      <w:r>
        <w:t>Цифровые фильтры на сегодняшний день применяются практически везде, где требуется обработка сигналов, в частности в спектральном анализе, обработке изображений, обработке видео, обработке звука и речи и многих других приложениях.</w:t>
      </w:r>
    </w:p>
    <w:p w14:paraId="6BDA7583" w14:textId="6374D7D0" w:rsidR="00A13261" w:rsidRDefault="00A13261" w:rsidP="00A13261">
      <w:pPr>
        <w:pStyle w:val="Textbody"/>
        <w:ind w:firstLine="708"/>
      </w:pPr>
      <w:r>
        <w:t>В данном курсовом проекте требуется разработать модуль односекционного рекурсивного полосового фильтра по канонической схеме.</w:t>
      </w:r>
    </w:p>
    <w:p w14:paraId="45EDF9FA" w14:textId="2D2D9634" w:rsidR="00A13261" w:rsidRPr="0068073D" w:rsidRDefault="00A13261" w:rsidP="00A13261">
      <w:pPr>
        <w:pStyle w:val="Textbody"/>
        <w:ind w:firstLine="709"/>
        <w:jc w:val="both"/>
      </w:pPr>
      <w:r w:rsidRPr="0068073D">
        <w:t xml:space="preserve">В проектирование данного устройства будут применяться средства разработки, такие как, пакет программ </w:t>
      </w:r>
      <w:r w:rsidRPr="0068073D">
        <w:rPr>
          <w:lang w:val="en-US"/>
        </w:rPr>
        <w:t>Matlab</w:t>
      </w:r>
      <w:r w:rsidR="00D6198F">
        <w:t xml:space="preserve"> и </w:t>
      </w:r>
      <w:r w:rsidR="00D6198F">
        <w:rPr>
          <w:lang w:val="en-US"/>
        </w:rPr>
        <w:t>Simulink</w:t>
      </w:r>
      <w:r w:rsidR="00D6198F">
        <w:t xml:space="preserve">, а также </w:t>
      </w:r>
      <w:r w:rsidRPr="0068073D">
        <w:t xml:space="preserve">интегрированная среда разработки цифровых устройств на базе программируемых логических интегральных схем фирмы </w:t>
      </w:r>
      <w:r w:rsidRPr="0068073D">
        <w:rPr>
          <w:lang w:val="en-US"/>
        </w:rPr>
        <w:t>Altera</w:t>
      </w:r>
      <w:r w:rsidRPr="0068073D">
        <w:t xml:space="preserve"> - </w:t>
      </w:r>
      <w:r w:rsidR="00F42F50">
        <w:rPr>
          <w:lang w:val="en-US"/>
        </w:rPr>
        <w:t>Quaruts</w:t>
      </w:r>
      <w:r w:rsidR="00F42F50" w:rsidRPr="00F42F50">
        <w:t xml:space="preserve"> </w:t>
      </w:r>
      <w:r w:rsidR="00F42F50">
        <w:rPr>
          <w:lang w:val="en-US"/>
        </w:rPr>
        <w:t>II</w:t>
      </w:r>
      <w:r w:rsidR="00F42F50" w:rsidRPr="00F42F50">
        <w:t xml:space="preserve"> </w:t>
      </w:r>
      <w:r w:rsidR="00F42F50">
        <w:rPr>
          <w:lang w:val="en-US"/>
        </w:rPr>
        <w:t>version</w:t>
      </w:r>
      <w:r w:rsidR="00F42F50" w:rsidRPr="00F42F50">
        <w:t xml:space="preserve"> 13.0.1</w:t>
      </w:r>
      <w:r w:rsidRPr="0068073D">
        <w:t>.</w:t>
      </w:r>
    </w:p>
    <w:p w14:paraId="14882487" w14:textId="77777777" w:rsidR="00A13261" w:rsidRDefault="00A13261" w:rsidP="00A13261">
      <w:pPr>
        <w:pStyle w:val="Textbody"/>
      </w:pPr>
    </w:p>
    <w:p w14:paraId="36DB1B9A" w14:textId="77777777" w:rsidR="00A13261" w:rsidRDefault="00A13261" w:rsidP="00A13261">
      <w:pPr>
        <w:pStyle w:val="1"/>
        <w:sectPr w:rsidR="00A13261" w:rsidSect="00C57CA9">
          <w:pgSz w:w="11906" w:h="16838"/>
          <w:pgMar w:top="1134" w:right="1134" w:bottom="1134" w:left="1134" w:header="720" w:footer="720" w:gutter="0"/>
          <w:cols w:space="720"/>
          <w:titlePg/>
          <w:docGrid w:linePitch="326"/>
        </w:sectPr>
      </w:pPr>
    </w:p>
    <w:p w14:paraId="0EBEA3E9" w14:textId="77777777" w:rsidR="00A13261" w:rsidRDefault="00A13261" w:rsidP="00A13261">
      <w:pPr>
        <w:pStyle w:val="1"/>
      </w:pPr>
      <w:bookmarkStart w:id="4" w:name="_Toc105704614"/>
      <w:r w:rsidRPr="003D4984">
        <w:lastRenderedPageBreak/>
        <w:t>Элементы теории</w:t>
      </w:r>
      <w:bookmarkEnd w:id="4"/>
    </w:p>
    <w:p w14:paraId="42A2E7A1" w14:textId="77777777" w:rsidR="00A13261" w:rsidRDefault="00A13261" w:rsidP="009D2A7E">
      <w:pPr>
        <w:pStyle w:val="Textbody"/>
        <w:ind w:firstLine="708"/>
      </w:pPr>
      <w:r>
        <w:t>Разберём преимущества и недостатки цифровых фильтров по сравнению с аналоговыми.</w:t>
      </w:r>
    </w:p>
    <w:p w14:paraId="7E9CD7FD" w14:textId="77777777" w:rsidR="00A13261" w:rsidRDefault="00A13261" w:rsidP="009D2A7E">
      <w:pPr>
        <w:pStyle w:val="Textbody"/>
        <w:ind w:firstLine="360"/>
      </w:pPr>
      <w:r>
        <w:t>К преимуществам цифровых фильтров по сравнению с аналоговыми можно отнести:</w:t>
      </w:r>
    </w:p>
    <w:p w14:paraId="6216F035" w14:textId="77777777" w:rsidR="00A13261" w:rsidRDefault="00A13261" w:rsidP="00A13261">
      <w:pPr>
        <w:pStyle w:val="Textbody"/>
        <w:numPr>
          <w:ilvl w:val="0"/>
          <w:numId w:val="6"/>
        </w:numPr>
      </w:pPr>
      <w:r>
        <w:t>Высокая точность (точность аналоговых фильтров ограничена допусками на элементы)</w:t>
      </w:r>
    </w:p>
    <w:p w14:paraId="2509FF4A" w14:textId="77777777" w:rsidR="00A13261" w:rsidRDefault="00A13261" w:rsidP="00A13261">
      <w:pPr>
        <w:pStyle w:val="Textbody"/>
        <w:numPr>
          <w:ilvl w:val="0"/>
          <w:numId w:val="6"/>
        </w:numPr>
      </w:pPr>
      <w:r>
        <w:t>Стабильность (в отличие от аналогового фильтра передаточная функция не зависит от дрейфа элементов).</w:t>
      </w:r>
    </w:p>
    <w:p w14:paraId="0B939227" w14:textId="77777777" w:rsidR="00A13261" w:rsidRDefault="00A13261" w:rsidP="00A13261">
      <w:pPr>
        <w:pStyle w:val="Textbody"/>
        <w:numPr>
          <w:ilvl w:val="0"/>
          <w:numId w:val="6"/>
        </w:numPr>
      </w:pPr>
      <w:r>
        <w:t>Гибкость настройки, лёгкость изменения.</w:t>
      </w:r>
    </w:p>
    <w:p w14:paraId="375A9498" w14:textId="77777777" w:rsidR="00A13261" w:rsidRDefault="00A13261" w:rsidP="00A13261">
      <w:pPr>
        <w:pStyle w:val="Textbody"/>
        <w:numPr>
          <w:ilvl w:val="0"/>
          <w:numId w:val="6"/>
        </w:numPr>
      </w:pPr>
      <w:r>
        <w:t>Компактность. Например, аналоговый фильтр на очень низкую частоту (доли герца) потребовал бы чрезвычайно громоздких элементов: конденсаторов и индуктивностей.</w:t>
      </w:r>
    </w:p>
    <w:p w14:paraId="29036E6D" w14:textId="77777777" w:rsidR="00A13261" w:rsidRDefault="00A13261" w:rsidP="009D2A7E">
      <w:pPr>
        <w:pStyle w:val="Textbody"/>
        <w:ind w:firstLine="360"/>
      </w:pPr>
      <w:r>
        <w:t>К недостаткам цифровых фильтров по сравнению с аналоговыми можно отнести:</w:t>
      </w:r>
    </w:p>
    <w:p w14:paraId="03B011F6" w14:textId="77777777" w:rsidR="00A13261" w:rsidRDefault="00A13261" w:rsidP="00A13261">
      <w:pPr>
        <w:pStyle w:val="Textbody"/>
        <w:numPr>
          <w:ilvl w:val="0"/>
          <w:numId w:val="7"/>
        </w:numPr>
      </w:pPr>
      <w:r>
        <w:t>Трудность работы с высокочастотными сигналами. Полоса частот ограничена частотой Найквиста, равной половине частоты дискретизации сигнала. Поэтому для высокочастотных сигналов применяют аналоговые фильтры, либо, если на высоких частотах нет полезного сигнала, сначала подавляют высокочастотные составляющие с помощью аналогового фильтра, затем обрабатывают сигнал цифровым фильтром.</w:t>
      </w:r>
    </w:p>
    <w:p w14:paraId="14ADACFD" w14:textId="77777777" w:rsidR="00A13261" w:rsidRDefault="00A13261" w:rsidP="00A13261">
      <w:pPr>
        <w:pStyle w:val="Textbody"/>
        <w:numPr>
          <w:ilvl w:val="0"/>
          <w:numId w:val="7"/>
        </w:numPr>
      </w:pPr>
      <w:r>
        <w:t>Трудность работы в реальном времени – вычисления должны быть завершены в течение периода дискретизации.</w:t>
      </w:r>
    </w:p>
    <w:p w14:paraId="65D2163D" w14:textId="77777777" w:rsidR="00A13261" w:rsidRPr="00D66D6A" w:rsidRDefault="00A13261" w:rsidP="00A13261">
      <w:pPr>
        <w:pStyle w:val="Textbody"/>
        <w:numPr>
          <w:ilvl w:val="0"/>
          <w:numId w:val="7"/>
        </w:numPr>
      </w:pPr>
      <w:r>
        <w:rPr>
          <w:rFonts w:ascii="Verdana" w:hAnsi="Verdana"/>
          <w:shd w:val="clear" w:color="auto" w:fill="FFFFFF"/>
        </w:rPr>
        <w:t xml:space="preserve"> </w:t>
      </w:r>
      <w:r w:rsidRPr="00374881">
        <w:rPr>
          <w:shd w:val="clear" w:color="auto" w:fill="FFFFFF"/>
        </w:rPr>
        <w:t>Для большой точности и высокой скорости обработки сигналов требуется не только мощный процессор, но и дополнительное, возможно дорогостоящее, аппаратное обеспечение в виде высокоточных и быстрых ЦАП и АЦП.</w:t>
      </w:r>
    </w:p>
    <w:p w14:paraId="47AC0211" w14:textId="77777777" w:rsidR="00A13261" w:rsidRPr="00D66D6A" w:rsidRDefault="00A13261" w:rsidP="009D2A7E">
      <w:pPr>
        <w:ind w:firstLine="570"/>
      </w:pPr>
      <w:r w:rsidRPr="00D66D6A">
        <w:rPr>
          <w:rStyle w:val="a7"/>
          <w:b w:val="0"/>
          <w:color w:val="000000"/>
        </w:rPr>
        <w:t>Способы реализации цифровых фильтров:</w:t>
      </w:r>
    </w:p>
    <w:p w14:paraId="2CD83333" w14:textId="77777777" w:rsidR="00A13261" w:rsidRPr="00D66D6A" w:rsidRDefault="00A13261" w:rsidP="000712AC">
      <w:pPr>
        <w:pStyle w:val="a6"/>
        <w:ind w:firstLine="708"/>
      </w:pPr>
      <w:r w:rsidRPr="00D66D6A">
        <w:t xml:space="preserve">Различают два вида реализации цифрового фильтра: аппаратный и программный. Аппаратные цифровые фильтры реализуются на элементах интегральных схем, тогда как программные реализуются с помощью программ, выполняемых ПЛИС, процессором или микроконтроллером. Преимуществом программных перед аппаратным является лёгкость воплощения, а также </w:t>
      </w:r>
      <w:r w:rsidRPr="00D66D6A">
        <w:lastRenderedPageBreak/>
        <w:t>настройки и изменений, а также то, что в себестоимость такого фильтра входит только труд программиста. Недостаток — низкая скорость, зависящая от быстродействия процессора, а также трудная реализуемость цифровых фильтров высокого порядка.</w:t>
      </w:r>
    </w:p>
    <w:p w14:paraId="7D30EA04" w14:textId="77777777" w:rsidR="00A13261" w:rsidRDefault="00A13261" w:rsidP="000712AC">
      <w:pPr>
        <w:pStyle w:val="Textbody"/>
        <w:ind w:firstLine="708"/>
      </w:pPr>
      <w:r>
        <w:t xml:space="preserve">Полосовой фильтр – это фильтр, пропускающий составляющие, находящиеся в некоторой полосе частот. Поэтому составляющие сигнала с частотами выше и ниже полосы пропускания, будут ослабляться, в то время, или отфильтровываться, в то время как составляющие с частотами, находящимися в полосе пропускания, проходят с умеренным затуханием. </w:t>
      </w:r>
    </w:p>
    <w:p w14:paraId="588E8806" w14:textId="5D5B538A" w:rsidR="00A13261" w:rsidRDefault="001247BE" w:rsidP="000712AC">
      <w:pPr>
        <w:pStyle w:val="Textbody"/>
        <w:ind w:firstLine="708"/>
      </w:pPr>
      <w:r>
        <w:rPr>
          <w:noProof/>
        </w:rPr>
        <mc:AlternateContent>
          <mc:Choice Requires="wps">
            <w:drawing>
              <wp:anchor distT="0" distB="0" distL="114300" distR="114300" simplePos="0" relativeHeight="251674624" behindDoc="0" locked="0" layoutInCell="1" allowOverlap="1" wp14:anchorId="3F9A91DA" wp14:editId="0BAE1A3E">
                <wp:simplePos x="0" y="0"/>
                <wp:positionH relativeFrom="column">
                  <wp:posOffset>1340485</wp:posOffset>
                </wp:positionH>
                <wp:positionV relativeFrom="paragraph">
                  <wp:posOffset>2745105</wp:posOffset>
                </wp:positionV>
                <wp:extent cx="3438525" cy="635"/>
                <wp:effectExtent l="0" t="0" r="0" b="0"/>
                <wp:wrapTopAndBottom/>
                <wp:docPr id="18" name="Надпись 18"/>
                <wp:cNvGraphicFramePr/>
                <a:graphic xmlns:a="http://schemas.openxmlformats.org/drawingml/2006/main">
                  <a:graphicData uri="http://schemas.microsoft.com/office/word/2010/wordprocessingShape">
                    <wps:wsp>
                      <wps:cNvSpPr txBox="1"/>
                      <wps:spPr>
                        <a:xfrm>
                          <a:off x="0" y="0"/>
                          <a:ext cx="3438525" cy="635"/>
                        </a:xfrm>
                        <a:prstGeom prst="rect">
                          <a:avLst/>
                        </a:prstGeom>
                        <a:solidFill>
                          <a:prstClr val="white"/>
                        </a:solidFill>
                        <a:ln>
                          <a:noFill/>
                        </a:ln>
                      </wps:spPr>
                      <wps:txbx>
                        <w:txbxContent>
                          <w:p w14:paraId="6614F18E" w14:textId="076711DA" w:rsidR="001247BE" w:rsidRPr="00503AD8" w:rsidRDefault="001247BE" w:rsidP="00F5613D">
                            <w:pPr>
                              <w:pStyle w:val="af"/>
                              <w:rPr>
                                <w:rFonts w:cs="Times New Roman"/>
                                <w:noProof/>
                              </w:rPr>
                            </w:pPr>
                            <w:bookmarkStart w:id="5" w:name="_Ref106375829"/>
                            <w:r>
                              <w:t xml:space="preserve">Рисунок </w:t>
                            </w:r>
                            <w:fldSimple w:instr=" SEQ Рисунок \* ARABIC ">
                              <w:r w:rsidR="004445BC">
                                <w:rPr>
                                  <w:noProof/>
                                </w:rPr>
                                <w:t>1</w:t>
                              </w:r>
                            </w:fldSimple>
                            <w:bookmarkEnd w:id="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F9A91DA" id="_x0000_t202" coordsize="21600,21600" o:spt="202" path="m,l,21600r21600,l21600,xe">
                <v:stroke joinstyle="miter"/>
                <v:path gradientshapeok="t" o:connecttype="rect"/>
              </v:shapetype>
              <v:shape id="Надпись 18" o:spid="_x0000_s1026" type="#_x0000_t202" style="position:absolute;left:0;text-align:left;margin-left:105.55pt;margin-top:216.15pt;width:270.75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" stroked="f">
                <v:textbox style="mso-fit-shape-to-text:t" inset="0,0,0,0">
                  <w:txbxContent>
                    <w:p w14:paraId="6614F18E" w14:textId="076711DA" w:rsidR="001247BE" w:rsidRPr="00503AD8" w:rsidRDefault="001247BE" w:rsidP="00F5613D">
                      <w:pPr>
                        <w:pStyle w:val="af"/>
                        <w:rPr>
                          <w:rFonts w:cs="Times New Roman"/>
                          <w:noProof/>
                        </w:rPr>
                      </w:pPr>
                      <w:bookmarkStart w:id="6" w:name="_Ref106375829"/>
                      <w:r>
                        <w:t xml:space="preserve">Рисунок </w:t>
                      </w:r>
                      <w:fldSimple w:instr=" SEQ Рисунок \* ARABIC ">
                        <w:r w:rsidR="004445BC">
                          <w:rPr>
                            <w:noProof/>
                          </w:rPr>
                          <w:t>1</w:t>
                        </w:r>
                      </w:fldSimple>
                      <w:bookmarkEnd w:id="6"/>
                    </w:p>
                  </w:txbxContent>
                </v:textbox>
                <w10:wrap type="topAndBottom"/>
              </v:shape>
            </w:pict>
          </mc:Fallback>
        </mc:AlternateContent>
      </w:r>
      <w:r>
        <w:rPr>
          <w:noProof/>
        </w:rPr>
        <mc:AlternateContent>
          <mc:Choice Requires="wps">
            <w:drawing>
              <wp:anchor distT="0" distB="0" distL="114300" distR="114300" simplePos="0" relativeHeight="251676672" behindDoc="0" locked="0" layoutInCell="1" allowOverlap="1" wp14:anchorId="1050BB77" wp14:editId="695CD479">
                <wp:simplePos x="0" y="0"/>
                <wp:positionH relativeFrom="column">
                  <wp:posOffset>1340485</wp:posOffset>
                </wp:positionH>
                <wp:positionV relativeFrom="paragraph">
                  <wp:posOffset>2745105</wp:posOffset>
                </wp:positionV>
                <wp:extent cx="3438525" cy="635"/>
                <wp:effectExtent l="0" t="0" r="9525" b="0"/>
                <wp:wrapTopAndBottom/>
                <wp:docPr id="21" name="Надпись 21"/>
                <wp:cNvGraphicFramePr/>
                <a:graphic xmlns:a="http://schemas.openxmlformats.org/drawingml/2006/main">
                  <a:graphicData uri="http://schemas.microsoft.com/office/word/2010/wordprocessingShape">
                    <wps:wsp>
                      <wps:cNvSpPr txBox="1"/>
                      <wps:spPr>
                        <a:xfrm>
                          <a:off x="0" y="0"/>
                          <a:ext cx="3438525" cy="635"/>
                        </a:xfrm>
                        <a:prstGeom prst="rect">
                          <a:avLst/>
                        </a:prstGeom>
                        <a:solidFill>
                          <a:prstClr val="white"/>
                        </a:solidFill>
                        <a:ln>
                          <a:noFill/>
                        </a:ln>
                      </wps:spPr>
                      <wps:txbx>
                        <w:txbxContent>
                          <w:p w14:paraId="19D5718C" w14:textId="2F663505" w:rsidR="005B6705" w:rsidRPr="005B6705" w:rsidRDefault="005B6705" w:rsidP="00F5613D">
                            <w:pPr>
                              <w:pStyle w:val="af"/>
                            </w:pPr>
                            <w:r w:rsidRPr="005B6705">
                              <w:t xml:space="preserve">Рисунок 1. </w:t>
                            </w:r>
                            <w:r w:rsidRPr="005B6705">
                              <w:t>Простейший полосовой фильтр</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050BB77" id="Надпись 21" o:spid="_x0000_s1027" type="#_x0000_t202" style="position:absolute;left:0;text-align:left;margin-left:105.55pt;margin-top:216.15pt;width:270.75pt;height:.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" stroked="f">
                <v:textbox style="mso-fit-shape-to-text:t" inset="0,0,0,0">
                  <w:txbxContent>
                    <w:p w14:paraId="19D5718C" w14:textId="2F663505" w:rsidR="005B6705" w:rsidRPr="005B6705" w:rsidRDefault="005B6705" w:rsidP="00F5613D">
                      <w:pPr>
                        <w:pStyle w:val="af"/>
                      </w:pPr>
                      <w:r w:rsidRPr="005B6705">
                        <w:t xml:space="preserve">Рисунок 1. </w:t>
                      </w:r>
                      <w:r w:rsidRPr="005B6705">
                        <w:t>Простейший полосовой фильтр</w:t>
                      </w:r>
                      <w:r>
                        <w:t>.</w:t>
                      </w:r>
                    </w:p>
                  </w:txbxContent>
                </v:textbox>
                <w10:wrap type="topAndBottom"/>
              </v:shape>
            </w:pict>
          </mc:Fallback>
        </mc:AlternateContent>
      </w:r>
      <w:r w:rsidR="000712AC">
        <w:rPr>
          <w:noProof/>
          <w:lang w:eastAsia="ru-RU" w:bidi="ar-SA"/>
        </w:rPr>
        <w:drawing>
          <wp:anchor distT="0" distB="0" distL="114300" distR="114300" simplePos="0" relativeHeight="251660288" behindDoc="0" locked="0" layoutInCell="1" allowOverlap="1" wp14:anchorId="7DC4DC52" wp14:editId="726B5875">
            <wp:simplePos x="0" y="0"/>
            <wp:positionH relativeFrom="margin">
              <wp:align>center</wp:align>
            </wp:positionH>
            <wp:positionV relativeFrom="paragraph">
              <wp:posOffset>453744</wp:posOffset>
            </wp:positionV>
            <wp:extent cx="3438525" cy="2235148"/>
            <wp:effectExtent l="0" t="0" r="0"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200px-Band_pass_filter.svg.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438525" cy="2235148"/>
                    </a:xfrm>
                    <a:prstGeom prst="rect">
                      <a:avLst/>
                    </a:prstGeom>
                  </pic:spPr>
                </pic:pic>
              </a:graphicData>
            </a:graphic>
          </wp:anchor>
        </w:drawing>
      </w:r>
      <w:r w:rsidR="00A13261">
        <w:t>Простейший полосовой фильтр состоит из последовательно соединённых фильтров верхних (</w:t>
      </w:r>
      <w:r w:rsidR="00A13261">
        <w:rPr>
          <w:lang w:val="en-US"/>
        </w:rPr>
        <w:t>LC</w:t>
      </w:r>
      <w:r w:rsidR="00A13261" w:rsidRPr="00500297">
        <w:t xml:space="preserve"> </w:t>
      </w:r>
      <w:r w:rsidR="00A13261">
        <w:t>фильтр) и нижних (</w:t>
      </w:r>
      <w:r w:rsidR="00A13261">
        <w:rPr>
          <w:lang w:val="en-US"/>
        </w:rPr>
        <w:t>RC</w:t>
      </w:r>
      <w:r w:rsidR="00A13261" w:rsidRPr="00500297">
        <w:t xml:space="preserve"> </w:t>
      </w:r>
      <w:r w:rsidR="00A13261">
        <w:t>фильтр) частот (</w:t>
      </w:r>
      <w:r w:rsidR="005B6705">
        <w:fldChar w:fldCharType="begin"/>
      </w:r>
      <w:r w:rsidR="005B6705">
        <w:instrText xml:space="preserve"> REF _Ref106375829 \h </w:instrText>
      </w:r>
      <w:r w:rsidR="005B6705">
        <w:fldChar w:fldCharType="separate"/>
      </w:r>
      <w:r w:rsidR="005B6705">
        <w:t xml:space="preserve">Рисунок </w:t>
      </w:r>
      <w:r w:rsidR="005B6705">
        <w:rPr>
          <w:noProof/>
        </w:rPr>
        <w:t>1</w:t>
      </w:r>
      <w:r w:rsidR="005B6705">
        <w:fldChar w:fldCharType="end"/>
      </w:r>
      <w:r w:rsidR="00A13261">
        <w:t xml:space="preserve">). </w:t>
      </w:r>
    </w:p>
    <w:p w14:paraId="35024C4C" w14:textId="6E696773" w:rsidR="00A13261" w:rsidRDefault="00A13261" w:rsidP="005B6705">
      <w:pPr>
        <w:pStyle w:val="Textbody"/>
      </w:pPr>
    </w:p>
    <w:p w14:paraId="1111E062" w14:textId="71331B70" w:rsidR="00A13261" w:rsidRDefault="005B6705" w:rsidP="00A13261">
      <w:pPr>
        <w:pStyle w:val="Textbody"/>
      </w:pPr>
      <w:r>
        <w:rPr>
          <w:noProof/>
        </w:rPr>
        <mc:AlternateContent>
          <mc:Choice Requires="wps">
            <w:drawing>
              <wp:anchor distT="0" distB="0" distL="114300" distR="114300" simplePos="0" relativeHeight="251678720" behindDoc="0" locked="0" layoutInCell="1" allowOverlap="1" wp14:anchorId="02B51B8A" wp14:editId="64BAA1BA">
                <wp:simplePos x="0" y="0"/>
                <wp:positionH relativeFrom="column">
                  <wp:posOffset>1188720</wp:posOffset>
                </wp:positionH>
                <wp:positionV relativeFrom="paragraph">
                  <wp:posOffset>3117850</wp:posOffset>
                </wp:positionV>
                <wp:extent cx="3742055" cy="635"/>
                <wp:effectExtent l="0" t="0" r="0" b="0"/>
                <wp:wrapTopAndBottom/>
                <wp:docPr id="25" name="Надпись 25"/>
                <wp:cNvGraphicFramePr/>
                <a:graphic xmlns:a="http://schemas.openxmlformats.org/drawingml/2006/main">
                  <a:graphicData uri="http://schemas.microsoft.com/office/word/2010/wordprocessingShape">
                    <wps:wsp>
                      <wps:cNvSpPr txBox="1"/>
                      <wps:spPr>
                        <a:xfrm>
                          <a:off x="0" y="0"/>
                          <a:ext cx="3742055" cy="635"/>
                        </a:xfrm>
                        <a:prstGeom prst="rect">
                          <a:avLst/>
                        </a:prstGeom>
                        <a:solidFill>
                          <a:prstClr val="white"/>
                        </a:solidFill>
                        <a:ln>
                          <a:noFill/>
                        </a:ln>
                      </wps:spPr>
                      <wps:txbx>
                        <w:txbxContent>
                          <w:p w14:paraId="36158F41" w14:textId="11D3F59D" w:rsidR="005B6705" w:rsidRPr="005B6705" w:rsidRDefault="005B6705" w:rsidP="00F5613D">
                            <w:pPr>
                              <w:pStyle w:val="af"/>
                            </w:pPr>
                            <w:bookmarkStart w:id="7" w:name="_Ref106376163"/>
                            <w:r w:rsidRPr="005B6705">
                              <w:t xml:space="preserve">Рисунок </w:t>
                            </w:r>
                            <w:fldSimple w:instr=" SEQ Рисунок \* ARABIC ">
                              <w:r w:rsidR="004445BC">
                                <w:rPr>
                                  <w:noProof/>
                                </w:rPr>
                                <w:t>2</w:t>
                              </w:r>
                            </w:fldSimple>
                            <w:bookmarkEnd w:id="7"/>
                            <w:r w:rsidRPr="005B6705">
                              <w:t xml:space="preserve">. </w:t>
                            </w:r>
                            <w:r w:rsidRPr="005B6705">
                              <w:t>АЧХ полосового фильтра</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2B51B8A" id="Надпись 25" o:spid="_x0000_s1028" type="#_x0000_t202" style="position:absolute;margin-left:93.6pt;margin-top:245.5pt;width:294.65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" stroked="f">
                <v:textbox style="mso-fit-shape-to-text:t" inset="0,0,0,0">
                  <w:txbxContent>
                    <w:p w14:paraId="36158F41" w14:textId="11D3F59D" w:rsidR="005B6705" w:rsidRPr="005B6705" w:rsidRDefault="005B6705" w:rsidP="00F5613D">
                      <w:pPr>
                        <w:pStyle w:val="af"/>
                      </w:pPr>
                      <w:bookmarkStart w:id="8" w:name="_Ref106376163"/>
                      <w:r w:rsidRPr="005B6705">
                        <w:t xml:space="preserve">Рисунок </w:t>
                      </w:r>
                      <w:fldSimple w:instr=" SEQ Рисунок \* ARABIC ">
                        <w:r w:rsidR="004445BC">
                          <w:rPr>
                            <w:noProof/>
                          </w:rPr>
                          <w:t>2</w:t>
                        </w:r>
                      </w:fldSimple>
                      <w:bookmarkEnd w:id="8"/>
                      <w:r w:rsidRPr="005B6705">
                        <w:t xml:space="preserve">. </w:t>
                      </w:r>
                      <w:r w:rsidRPr="005B6705">
                        <w:t>АЧХ полосового фильтра</w:t>
                      </w:r>
                      <w:r>
                        <w:t>.</w:t>
                      </w:r>
                    </w:p>
                  </w:txbxContent>
                </v:textbox>
                <w10:wrap type="topAndBottom"/>
              </v:shape>
            </w:pict>
          </mc:Fallback>
        </mc:AlternateContent>
      </w:r>
      <w:r w:rsidR="000712AC">
        <w:rPr>
          <w:noProof/>
          <w:lang w:eastAsia="ru-RU" w:bidi="ar-SA"/>
        </w:rPr>
        <w:drawing>
          <wp:anchor distT="0" distB="0" distL="114300" distR="114300" simplePos="0" relativeHeight="251661312" behindDoc="0" locked="0" layoutInCell="1" allowOverlap="1" wp14:anchorId="6B274632" wp14:editId="39C49852">
            <wp:simplePos x="0" y="0"/>
            <wp:positionH relativeFrom="margin">
              <wp:align>center</wp:align>
            </wp:positionH>
            <wp:positionV relativeFrom="paragraph">
              <wp:posOffset>392710</wp:posOffset>
            </wp:positionV>
            <wp:extent cx="3742661" cy="2790825"/>
            <wp:effectExtent l="0" t="0" r="0" b="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l096.gif"/>
                    <pic:cNvPicPr/>
                  </pic:nvPicPr>
                  <pic:blipFill>
                    <a:blip r:embed="rId12">
                      <a:extLst>
                        <a:ext uri="{28A0092B-C50C-407E-A947-70E740481C1C}">
                          <a14:useLocalDpi xmlns:a14="http://schemas.microsoft.com/office/drawing/2010/main" val="0"/>
                        </a:ext>
                      </a:extLst>
                    </a:blip>
                    <a:stretch>
                      <a:fillRect/>
                    </a:stretch>
                  </pic:blipFill>
                  <pic:spPr>
                    <a:xfrm>
                      <a:off x="0" y="0"/>
                      <a:ext cx="3742661" cy="2790825"/>
                    </a:xfrm>
                    <a:prstGeom prst="rect">
                      <a:avLst/>
                    </a:prstGeom>
                  </pic:spPr>
                </pic:pic>
              </a:graphicData>
            </a:graphic>
          </wp:anchor>
        </w:drawing>
      </w:r>
      <w:r w:rsidR="00A13261">
        <w:t>АЧХ такого фильтра имеет вид (</w:t>
      </w:r>
      <w:r>
        <w:fldChar w:fldCharType="begin"/>
      </w:r>
      <w:r>
        <w:instrText xml:space="preserve"> REF _Ref106376163 \h </w:instrText>
      </w:r>
      <w:r>
        <w:fldChar w:fldCharType="separate"/>
      </w:r>
      <w:r w:rsidRPr="005B6705">
        <w:t>Рисунок 2</w:t>
      </w:r>
      <w:r>
        <w:fldChar w:fldCharType="end"/>
      </w:r>
      <w:r w:rsidR="00A13261">
        <w:t>).</w:t>
      </w:r>
    </w:p>
    <w:p w14:paraId="3FAA5617" w14:textId="48F846A9" w:rsidR="00A13261" w:rsidRDefault="005B6705" w:rsidP="000712AC">
      <w:pPr>
        <w:pStyle w:val="Textbody"/>
        <w:ind w:firstLine="708"/>
      </w:pPr>
      <w:r>
        <w:rPr>
          <w:noProof/>
        </w:rPr>
        <w:lastRenderedPageBreak/>
        <mc:AlternateContent>
          <mc:Choice Requires="wps">
            <w:drawing>
              <wp:anchor distT="0" distB="0" distL="114300" distR="114300" simplePos="0" relativeHeight="251680768" behindDoc="0" locked="0" layoutInCell="1" allowOverlap="1" wp14:anchorId="1E46E17D" wp14:editId="215ABA7C">
                <wp:simplePos x="0" y="0"/>
                <wp:positionH relativeFrom="column">
                  <wp:posOffset>267335</wp:posOffset>
                </wp:positionH>
                <wp:positionV relativeFrom="paragraph">
                  <wp:posOffset>4923155</wp:posOffset>
                </wp:positionV>
                <wp:extent cx="5584825" cy="635"/>
                <wp:effectExtent l="0" t="0" r="0" b="0"/>
                <wp:wrapTopAndBottom/>
                <wp:docPr id="26" name="Надпись 26"/>
                <wp:cNvGraphicFramePr/>
                <a:graphic xmlns:a="http://schemas.openxmlformats.org/drawingml/2006/main">
                  <a:graphicData uri="http://schemas.microsoft.com/office/word/2010/wordprocessingShape">
                    <wps:wsp>
                      <wps:cNvSpPr txBox="1"/>
                      <wps:spPr>
                        <a:xfrm>
                          <a:off x="0" y="0"/>
                          <a:ext cx="5584825" cy="635"/>
                        </a:xfrm>
                        <a:prstGeom prst="rect">
                          <a:avLst/>
                        </a:prstGeom>
                        <a:solidFill>
                          <a:prstClr val="white"/>
                        </a:solidFill>
                        <a:ln>
                          <a:noFill/>
                        </a:ln>
                      </wps:spPr>
                      <wps:txbx>
                        <w:txbxContent>
                          <w:p w14:paraId="5A89D82B" w14:textId="656D7371" w:rsidR="005B6705" w:rsidRPr="00373939" w:rsidRDefault="005B6705" w:rsidP="00F5613D">
                            <w:pPr>
                              <w:pStyle w:val="af"/>
                              <w:rPr>
                                <w:rFonts w:cs="Times New Roman"/>
                                <w:noProof/>
                              </w:rPr>
                            </w:pPr>
                            <w:bookmarkStart w:id="9" w:name="_Ref106376258"/>
                            <w:r>
                              <w:t xml:space="preserve">Рисунок </w:t>
                            </w:r>
                            <w:fldSimple w:instr=" SEQ Рисунок \* ARABIC ">
                              <w:r w:rsidR="004445BC">
                                <w:rPr>
                                  <w:noProof/>
                                </w:rPr>
                                <w:t>3</w:t>
                              </w:r>
                            </w:fldSimple>
                            <w:bookmarkEnd w:id="9"/>
                            <w:r>
                              <w:t xml:space="preserve">. </w:t>
                            </w:r>
                            <w:r>
                              <w:t xml:space="preserve">АЧХ фильтра </w:t>
                            </w:r>
                            <w:r w:rsidRPr="004A41B3">
                              <w:t>Чебышёва</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E46E17D" id="Надпись 26" o:spid="_x0000_s1029" type="#_x0000_t202" style="position:absolute;left:0;text-align:left;margin-left:21.05pt;margin-top:387.65pt;width:439.75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" stroked="f">
                <v:textbox style="mso-fit-shape-to-text:t" inset="0,0,0,0">
                  <w:txbxContent>
                    <w:p w14:paraId="5A89D82B" w14:textId="656D7371" w:rsidR="005B6705" w:rsidRPr="00373939" w:rsidRDefault="005B6705" w:rsidP="00F5613D">
                      <w:pPr>
                        <w:pStyle w:val="af"/>
                        <w:rPr>
                          <w:rFonts w:cs="Times New Roman"/>
                          <w:noProof/>
                        </w:rPr>
                      </w:pPr>
                      <w:bookmarkStart w:id="10" w:name="_Ref106376258"/>
                      <w:r>
                        <w:t xml:space="preserve">Рисунок </w:t>
                      </w:r>
                      <w:fldSimple w:instr=" SEQ Рисунок \* ARABIC ">
                        <w:r w:rsidR="004445BC">
                          <w:rPr>
                            <w:noProof/>
                          </w:rPr>
                          <w:t>3</w:t>
                        </w:r>
                      </w:fldSimple>
                      <w:bookmarkEnd w:id="10"/>
                      <w:r>
                        <w:t xml:space="preserve">. </w:t>
                      </w:r>
                      <w:r>
                        <w:t xml:space="preserve">АЧХ фильтра </w:t>
                      </w:r>
                      <w:r w:rsidRPr="004A41B3">
                        <w:t>Чебышёва</w:t>
                      </w:r>
                      <w:r>
                        <w:t>.</w:t>
                      </w:r>
                    </w:p>
                  </w:txbxContent>
                </v:textbox>
                <w10:wrap type="topAndBottom"/>
              </v:shape>
            </w:pict>
          </mc:Fallback>
        </mc:AlternateContent>
      </w:r>
      <w:r w:rsidR="000712AC">
        <w:rPr>
          <w:noProof/>
          <w:lang w:eastAsia="ru-RU" w:bidi="ar-SA"/>
        </w:rPr>
        <w:drawing>
          <wp:anchor distT="0" distB="0" distL="114300" distR="114300" simplePos="0" relativeHeight="251662336" behindDoc="0" locked="0" layoutInCell="1" allowOverlap="1" wp14:anchorId="5340EC73" wp14:editId="2A2263A9">
            <wp:simplePos x="0" y="0"/>
            <wp:positionH relativeFrom="margin">
              <wp:align>center</wp:align>
            </wp:positionH>
            <wp:positionV relativeFrom="paragraph">
              <wp:posOffset>1029335</wp:posOffset>
            </wp:positionV>
            <wp:extent cx="5585224" cy="3836842"/>
            <wp:effectExtent l="0" t="0" r="0" b="0"/>
            <wp:wrapTopAndBottom/>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g-Oc4FsJ.png"/>
                    <pic:cNvPicPr/>
                  </pic:nvPicPr>
                  <pic:blipFill>
                    <a:blip r:embed="rId13">
                      <a:extLst>
                        <a:ext uri="{28A0092B-C50C-407E-A947-70E740481C1C}">
                          <a14:useLocalDpi xmlns:a14="http://schemas.microsoft.com/office/drawing/2010/main" val="0"/>
                        </a:ext>
                      </a:extLst>
                    </a:blip>
                    <a:stretch>
                      <a:fillRect/>
                    </a:stretch>
                  </pic:blipFill>
                  <pic:spPr>
                    <a:xfrm>
                      <a:off x="0" y="0"/>
                      <a:ext cx="5585224" cy="3836842"/>
                    </a:xfrm>
                    <a:prstGeom prst="rect">
                      <a:avLst/>
                    </a:prstGeom>
                  </pic:spPr>
                </pic:pic>
              </a:graphicData>
            </a:graphic>
          </wp:anchor>
        </w:drawing>
      </w:r>
      <w:r w:rsidR="00A13261">
        <w:t>Фильтр Чебышева 1 рода – один из типов линейных аналоговых или цифровых фильтров, отличительной особенностью которого является более крутой спад АЧХ и существенные пульсации на частотах полос пропускания (</w:t>
      </w:r>
      <w:r>
        <w:fldChar w:fldCharType="begin"/>
      </w:r>
      <w:r>
        <w:instrText xml:space="preserve"> REF _Ref106376258 \h </w:instrText>
      </w:r>
      <w:r>
        <w:fldChar w:fldCharType="separate"/>
      </w:r>
      <w:r>
        <w:t xml:space="preserve">Рисунок </w:t>
      </w:r>
      <w:r>
        <w:rPr>
          <w:noProof/>
        </w:rPr>
        <w:t>3</w:t>
      </w:r>
      <w:r>
        <w:fldChar w:fldCharType="end"/>
      </w:r>
      <w:r w:rsidR="00A13261">
        <w:t>).</w:t>
      </w:r>
    </w:p>
    <w:p w14:paraId="7F21F314" w14:textId="51A38C35" w:rsidR="000712AC" w:rsidRDefault="00A13261" w:rsidP="005B6705">
      <w:pPr>
        <w:pStyle w:val="a6"/>
        <w:ind w:firstLine="708"/>
      </w:pPr>
      <w:r w:rsidRPr="00D66D6A">
        <w:t xml:space="preserve">Фильтр с бесконечной импульсной характеристикой (рекурсивный фильтр, БИХ-фильтр) — </w:t>
      </w:r>
      <w:r w:rsidRPr="008C40A2">
        <w:t>линейный электронный фильтр</w:t>
      </w:r>
      <w:r w:rsidRPr="00D66D6A">
        <w:t>, использующий один или более своих выходов в качестве входа, то есть образует обратную связь. Основным свойством таких фильтров является то, что их импульсная переходная характеристика имеет бесконечную длину во временной области, а передаточная функция имеет дробно-рациональный вид. Такие фильтры могут быть как аналоговыми, так и цифровыми.</w:t>
      </w:r>
    </w:p>
    <w:p w14:paraId="07FFAE89" w14:textId="77777777" w:rsidR="000712AC" w:rsidRDefault="000712AC" w:rsidP="000712AC">
      <w:pPr>
        <w:pStyle w:val="a6"/>
        <w:ind w:firstLine="708"/>
      </w:pPr>
      <w:r>
        <w:t>Существует несколько схем реализации БИХ фильтров. Между собой они отличаются количеством использованных элементов задержки.</w:t>
      </w:r>
    </w:p>
    <w:p w14:paraId="0A46A24D" w14:textId="7EC9C840" w:rsidR="000712AC" w:rsidRPr="0053491E" w:rsidRDefault="000712AC" w:rsidP="000712AC">
      <w:pPr>
        <w:pStyle w:val="a6"/>
        <w:ind w:firstLine="708"/>
      </w:pPr>
      <w:r>
        <w:t xml:space="preserve">Так на </w:t>
      </w:r>
      <w:r w:rsidR="005B6705">
        <w:fldChar w:fldCharType="begin"/>
      </w:r>
      <w:r w:rsidR="005B6705">
        <w:instrText xml:space="preserve"> REF _Ref106376335 \h </w:instrText>
      </w:r>
      <w:r w:rsidR="005B6705">
        <w:fldChar w:fldCharType="separate"/>
      </w:r>
      <w:r w:rsidR="005B6705">
        <w:t xml:space="preserve">рисунке </w:t>
      </w:r>
      <w:r w:rsidR="005B6705">
        <w:rPr>
          <w:noProof/>
        </w:rPr>
        <w:t>4</w:t>
      </w:r>
      <w:r w:rsidR="005B6705">
        <w:fldChar w:fldCharType="end"/>
      </w:r>
      <w:r>
        <w:t xml:space="preserve"> мы видим что в схеме Direct Form I используется в 2 раза больше элементов задержки чем в схеме Direct Form II.</w:t>
      </w:r>
    </w:p>
    <w:p w14:paraId="76EFE05B" w14:textId="5E001F05" w:rsidR="00351F5D" w:rsidRPr="005B6705" w:rsidRDefault="005B6705" w:rsidP="005B6705">
      <w:pPr>
        <w:pStyle w:val="Textbody"/>
      </w:pPr>
      <w:r>
        <w:rPr>
          <w:noProof/>
        </w:rPr>
        <w:lastRenderedPageBreak/>
        <mc:AlternateContent>
          <mc:Choice Requires="wps">
            <w:drawing>
              <wp:anchor distT="0" distB="0" distL="114300" distR="114300" simplePos="0" relativeHeight="251682816" behindDoc="0" locked="0" layoutInCell="1" allowOverlap="1" wp14:anchorId="38D49742" wp14:editId="682F0B09">
                <wp:simplePos x="0" y="0"/>
                <wp:positionH relativeFrom="column">
                  <wp:posOffset>678815</wp:posOffset>
                </wp:positionH>
                <wp:positionV relativeFrom="paragraph">
                  <wp:posOffset>4429125</wp:posOffset>
                </wp:positionV>
                <wp:extent cx="4752975" cy="635"/>
                <wp:effectExtent l="0" t="0" r="0" b="0"/>
                <wp:wrapTopAndBottom/>
                <wp:docPr id="27" name="Надпись 27"/>
                <wp:cNvGraphicFramePr/>
                <a:graphic xmlns:a="http://schemas.openxmlformats.org/drawingml/2006/main">
                  <a:graphicData uri="http://schemas.microsoft.com/office/word/2010/wordprocessingShape">
                    <wps:wsp>
                      <wps:cNvSpPr txBox="1"/>
                      <wps:spPr>
                        <a:xfrm>
                          <a:off x="0" y="0"/>
                          <a:ext cx="4752975" cy="635"/>
                        </a:xfrm>
                        <a:prstGeom prst="rect">
                          <a:avLst/>
                        </a:prstGeom>
                        <a:solidFill>
                          <a:prstClr val="white"/>
                        </a:solidFill>
                        <a:ln>
                          <a:noFill/>
                        </a:ln>
                      </wps:spPr>
                      <wps:txbx>
                        <w:txbxContent>
                          <w:p w14:paraId="4ED05D51" w14:textId="4F626CC4" w:rsidR="005B6705" w:rsidRPr="005B6705" w:rsidRDefault="005B6705" w:rsidP="005B6705">
                            <w:pPr>
                              <w:pStyle w:val="Textbody"/>
                              <w:jc w:val="center"/>
                              <w:rPr>
                                <w:lang w:val="en-US"/>
                              </w:rPr>
                            </w:pPr>
                            <w:bookmarkStart w:id="11" w:name="_Ref106376335"/>
                            <w:r>
                              <w:t xml:space="preserve">Рисунок </w:t>
                            </w:r>
                            <w:fldSimple w:instr=" SEQ Рисунок \* ARABIC ">
                              <w:r w:rsidR="004445BC">
                                <w:rPr>
                                  <w:noProof/>
                                </w:rPr>
                                <w:t>4</w:t>
                              </w:r>
                            </w:fldSimple>
                            <w:bookmarkEnd w:id="11"/>
                            <w:r>
                              <w:t xml:space="preserve">. </w:t>
                            </w:r>
                            <w:r>
                              <w:t>Схемы реализации БИХ фильтров. Сверху</w:t>
                            </w:r>
                            <w:r w:rsidRPr="00351F5D">
                              <w:rPr>
                                <w:lang w:val="en-US"/>
                              </w:rPr>
                              <w:t xml:space="preserve"> - Direct Form I, </w:t>
                            </w:r>
                            <w:r>
                              <w:t>снизу</w:t>
                            </w:r>
                            <w:r w:rsidRPr="00351F5D">
                              <w:rPr>
                                <w:lang w:val="en-US"/>
                              </w:rPr>
                              <w:t xml:space="preserve"> - Direct Form II.</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D49742" id="Надпись 27" o:spid="_x0000_s1030" type="#_x0000_t202" style="position:absolute;margin-left:53.45pt;margin-top:348.75pt;width:374.25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" stroked="f">
                <v:textbox style="mso-fit-shape-to-text:t" inset="0,0,0,0">
                  <w:txbxContent>
                    <w:p w14:paraId="4ED05D51" w14:textId="4F626CC4" w:rsidR="005B6705" w:rsidRPr="005B6705" w:rsidRDefault="005B6705" w:rsidP="005B6705">
                      <w:pPr>
                        <w:pStyle w:val="Textbody"/>
                        <w:jc w:val="center"/>
                        <w:rPr>
                          <w:lang w:val="en-US"/>
                        </w:rPr>
                      </w:pPr>
                      <w:bookmarkStart w:id="12" w:name="_Ref106376335"/>
                      <w:r>
                        <w:t xml:space="preserve">Рисунок </w:t>
                      </w:r>
                      <w:fldSimple w:instr=" SEQ Рисунок \* ARABIC ">
                        <w:r w:rsidR="004445BC">
                          <w:rPr>
                            <w:noProof/>
                          </w:rPr>
                          <w:t>4</w:t>
                        </w:r>
                      </w:fldSimple>
                      <w:bookmarkEnd w:id="12"/>
                      <w:r>
                        <w:t xml:space="preserve">. </w:t>
                      </w:r>
                      <w:r>
                        <w:t>Схемы реализации БИХ фильтров. Сверху</w:t>
                      </w:r>
                      <w:r w:rsidRPr="00351F5D">
                        <w:rPr>
                          <w:lang w:val="en-US"/>
                        </w:rPr>
                        <w:t xml:space="preserve"> - Direct Form I, </w:t>
                      </w:r>
                      <w:r>
                        <w:t>снизу</w:t>
                      </w:r>
                      <w:r w:rsidRPr="00351F5D">
                        <w:rPr>
                          <w:lang w:val="en-US"/>
                        </w:rPr>
                        <w:t xml:space="preserve"> - Direct Form II.</w:t>
                      </w:r>
                    </w:p>
                  </w:txbxContent>
                </v:textbox>
                <w10:wrap type="topAndBottom"/>
              </v:shape>
            </w:pict>
          </mc:Fallback>
        </mc:AlternateContent>
      </w:r>
      <w:r w:rsidR="000712AC">
        <w:rPr>
          <w:noProof/>
        </w:rPr>
        <w:drawing>
          <wp:anchor distT="0" distB="0" distL="114300" distR="114300" simplePos="0" relativeHeight="251664384" behindDoc="0" locked="0" layoutInCell="1" allowOverlap="1" wp14:anchorId="23128A74" wp14:editId="63D6328C">
            <wp:simplePos x="0" y="0"/>
            <wp:positionH relativeFrom="margin">
              <wp:align>center</wp:align>
            </wp:positionH>
            <wp:positionV relativeFrom="paragraph">
              <wp:posOffset>2299173</wp:posOffset>
            </wp:positionV>
            <wp:extent cx="4752975" cy="2073275"/>
            <wp:effectExtent l="0" t="0" r="9525" b="3175"/>
            <wp:wrapTopAndBottom/>
            <wp:docPr id="6" name="Рисунок 6" descr="\includegraphics{eps/d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ncludegraphics{eps/df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52975" cy="2073275"/>
                    </a:xfrm>
                    <a:prstGeom prst="rect">
                      <a:avLst/>
                    </a:prstGeom>
                    <a:noFill/>
                    <a:ln>
                      <a:noFill/>
                    </a:ln>
                  </pic:spPr>
                </pic:pic>
              </a:graphicData>
            </a:graphic>
          </wp:anchor>
        </w:drawing>
      </w:r>
      <w:r w:rsidR="000712AC">
        <w:rPr>
          <w:noProof/>
        </w:rPr>
        <w:drawing>
          <wp:anchor distT="0" distB="0" distL="114300" distR="114300" simplePos="0" relativeHeight="251663360" behindDoc="0" locked="0" layoutInCell="1" allowOverlap="1" wp14:anchorId="30AC3814" wp14:editId="32B83108">
            <wp:simplePos x="0" y="0"/>
            <wp:positionH relativeFrom="margin">
              <wp:align>center</wp:align>
            </wp:positionH>
            <wp:positionV relativeFrom="paragraph">
              <wp:posOffset>207</wp:posOffset>
            </wp:positionV>
            <wp:extent cx="4253230" cy="2286000"/>
            <wp:effectExtent l="0" t="0" r="0" b="0"/>
            <wp:wrapTopAndBottom/>
            <wp:docPr id="1" name="Рисунок 1" descr="\includegraphics{eps/d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ncludegraphics{eps/df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53230" cy="2286000"/>
                    </a:xfrm>
                    <a:prstGeom prst="rect">
                      <a:avLst/>
                    </a:prstGeom>
                    <a:noFill/>
                    <a:ln>
                      <a:noFill/>
                    </a:ln>
                  </pic:spPr>
                </pic:pic>
              </a:graphicData>
            </a:graphic>
          </wp:anchor>
        </w:drawing>
      </w:r>
    </w:p>
    <w:p w14:paraId="38B8FC90" w14:textId="77777777" w:rsidR="004C6AE4" w:rsidRPr="005B6705" w:rsidRDefault="004C6AE4" w:rsidP="000712AC">
      <w:pPr>
        <w:pStyle w:val="1"/>
        <w:jc w:val="left"/>
        <w:sectPr w:rsidR="004C6AE4" w:rsidRPr="005B6705" w:rsidSect="00C57CA9">
          <w:pgSz w:w="11906" w:h="16838"/>
          <w:pgMar w:top="1134" w:right="1134" w:bottom="1134" w:left="1134" w:header="720" w:footer="720" w:gutter="0"/>
          <w:cols w:space="720"/>
          <w:titlePg/>
          <w:docGrid w:linePitch="326"/>
        </w:sectPr>
      </w:pPr>
    </w:p>
    <w:p w14:paraId="6C73916F" w14:textId="33900FC0" w:rsidR="00A13261" w:rsidRDefault="00A13261" w:rsidP="009320A9">
      <w:pPr>
        <w:pStyle w:val="1"/>
      </w:pPr>
      <w:bookmarkStart w:id="13" w:name="_Toc105704615"/>
      <w:r>
        <w:lastRenderedPageBreak/>
        <w:t xml:space="preserve">Моделирование фильтра в </w:t>
      </w:r>
      <w:r>
        <w:rPr>
          <w:lang w:val="en-US"/>
        </w:rPr>
        <w:t>MATLAB</w:t>
      </w:r>
      <w:bookmarkEnd w:id="13"/>
    </w:p>
    <w:p w14:paraId="289F341B" w14:textId="77777777" w:rsidR="00A13261" w:rsidRDefault="00A13261" w:rsidP="00A13261">
      <w:pPr>
        <w:pStyle w:val="Textbody"/>
      </w:pPr>
      <w:r w:rsidRPr="00CC2374">
        <w:t>Ис</w:t>
      </w:r>
      <w:r>
        <w:t>х</w:t>
      </w:r>
      <w:r w:rsidRPr="00CC2374">
        <w:t>одные данные для проектирования</w:t>
      </w:r>
      <w:r>
        <w:t>:</w:t>
      </w:r>
    </w:p>
    <w:p w14:paraId="7E9EAF1F" w14:textId="24A7587E" w:rsidR="00A13261" w:rsidRPr="00DC6A53" w:rsidRDefault="00A13261" w:rsidP="00A13261">
      <w:pPr>
        <w:pStyle w:val="Textbody"/>
        <w:numPr>
          <w:ilvl w:val="0"/>
          <w:numId w:val="2"/>
        </w:numPr>
      </w:pPr>
      <w:r>
        <w:rPr>
          <w:lang w:val="en-US"/>
        </w:rPr>
        <w:t>Band Pass</w:t>
      </w:r>
      <w:r w:rsidR="00551322">
        <w:t>. (Полосовой фильтр).</w:t>
      </w:r>
    </w:p>
    <w:p w14:paraId="28B124C2" w14:textId="423C9A33" w:rsidR="00A13261" w:rsidRPr="0053491E" w:rsidRDefault="00A13261" w:rsidP="00A13261">
      <w:pPr>
        <w:pStyle w:val="Textbody"/>
        <w:numPr>
          <w:ilvl w:val="0"/>
          <w:numId w:val="2"/>
        </w:numPr>
      </w:pPr>
      <w:r>
        <w:rPr>
          <w:lang w:val="en-US"/>
        </w:rPr>
        <w:t>Direct</w:t>
      </w:r>
      <w:r w:rsidRPr="0053491E">
        <w:t xml:space="preserve"> </w:t>
      </w:r>
      <w:r>
        <w:rPr>
          <w:lang w:val="en-US"/>
        </w:rPr>
        <w:t>Form</w:t>
      </w:r>
      <w:r w:rsidRPr="0053491E">
        <w:t xml:space="preserve"> Ⅱ </w:t>
      </w:r>
      <w:r>
        <w:rPr>
          <w:lang w:val="en-US"/>
        </w:rPr>
        <w:t>Transposed</w:t>
      </w:r>
      <w:r w:rsidR="00551322" w:rsidRPr="0053491E">
        <w:t>. (</w:t>
      </w:r>
      <w:r w:rsidR="00551322">
        <w:t>Прямая</w:t>
      </w:r>
      <w:r w:rsidR="00551322" w:rsidRPr="0053491E">
        <w:t xml:space="preserve"> </w:t>
      </w:r>
      <w:r w:rsidR="00551322">
        <w:t>форма 2, транспонированная)</w:t>
      </w:r>
    </w:p>
    <w:p w14:paraId="2EDC00EB" w14:textId="6AB5F40C" w:rsidR="00A13261" w:rsidRPr="0053491E" w:rsidRDefault="00A13261" w:rsidP="00A13261">
      <w:pPr>
        <w:pStyle w:val="Textbody"/>
        <w:numPr>
          <w:ilvl w:val="0"/>
          <w:numId w:val="2"/>
        </w:numPr>
      </w:pPr>
      <w:r>
        <w:rPr>
          <w:lang w:val="en-US"/>
        </w:rPr>
        <w:t>Chebyshev</w:t>
      </w:r>
      <w:r w:rsidRPr="0053491E">
        <w:t xml:space="preserve"> </w:t>
      </w:r>
      <w:r>
        <w:rPr>
          <w:lang w:val="en-US"/>
        </w:rPr>
        <w:t>Type</w:t>
      </w:r>
      <w:r w:rsidRPr="0053491E">
        <w:t xml:space="preserve"> Ⅰ, </w:t>
      </w:r>
      <w:r>
        <w:rPr>
          <w:lang w:val="en-US"/>
        </w:rPr>
        <w:t>IIR</w:t>
      </w:r>
      <w:r w:rsidRPr="0053491E">
        <w:t xml:space="preserve"> (</w:t>
      </w:r>
      <w:r w:rsidR="00551322">
        <w:t>Фильтр</w:t>
      </w:r>
      <w:r w:rsidR="00551322" w:rsidRPr="0053491E">
        <w:t xml:space="preserve"> </w:t>
      </w:r>
      <w:r w:rsidR="00551322">
        <w:t>Чебышева</w:t>
      </w:r>
      <w:r w:rsidR="00551322" w:rsidRPr="0053491E">
        <w:t xml:space="preserve"> 1, </w:t>
      </w:r>
      <w:r w:rsidR="00551322">
        <w:t>БИХ</w:t>
      </w:r>
      <w:r w:rsidR="00551322" w:rsidRPr="0053491E">
        <w:t>)</w:t>
      </w:r>
    </w:p>
    <w:p w14:paraId="491BF410" w14:textId="1C3A150E" w:rsidR="00A13261" w:rsidRPr="00DC6A53" w:rsidRDefault="00A13261" w:rsidP="00A13261">
      <w:pPr>
        <w:pStyle w:val="Textbody"/>
        <w:numPr>
          <w:ilvl w:val="0"/>
          <w:numId w:val="2"/>
        </w:numPr>
      </w:pPr>
      <w:r>
        <w:rPr>
          <w:lang w:val="en-US"/>
        </w:rPr>
        <w:t>Specify order = 4</w:t>
      </w:r>
      <w:r w:rsidR="00551322">
        <w:t xml:space="preserve"> (Порядок фильтра)</w:t>
      </w:r>
    </w:p>
    <w:p w14:paraId="506EE899" w14:textId="35132662" w:rsidR="00A13261" w:rsidRPr="00DC6A53" w:rsidRDefault="00A13261" w:rsidP="00A13261">
      <w:pPr>
        <w:pStyle w:val="Textbody"/>
        <w:numPr>
          <w:ilvl w:val="0"/>
          <w:numId w:val="2"/>
        </w:numPr>
      </w:pPr>
      <w:r>
        <w:rPr>
          <w:lang w:val="en-US"/>
        </w:rPr>
        <w:t>Section 1</w:t>
      </w:r>
      <w:r w:rsidR="00551322">
        <w:t xml:space="preserve"> (Односекционный фильтр)</w:t>
      </w:r>
    </w:p>
    <w:p w14:paraId="49DE06CE" w14:textId="0B65EDF5" w:rsidR="00A13261" w:rsidRPr="00DC6A53" w:rsidRDefault="00A13261" w:rsidP="00A13261">
      <w:pPr>
        <w:pStyle w:val="Textbody"/>
        <w:numPr>
          <w:ilvl w:val="0"/>
          <w:numId w:val="2"/>
        </w:numPr>
      </w:pPr>
      <w:r>
        <w:rPr>
          <w:lang w:val="en-US"/>
        </w:rPr>
        <w:t>Fs</w:t>
      </w:r>
      <w:r w:rsidRPr="00551322">
        <w:t xml:space="preserve"> = 16</w:t>
      </w:r>
      <w:r>
        <w:rPr>
          <w:lang w:val="en-US"/>
        </w:rPr>
        <w:t>kHz</w:t>
      </w:r>
      <w:r w:rsidR="00551322">
        <w:t xml:space="preserve"> (Частота дискретизации, кГц)</w:t>
      </w:r>
    </w:p>
    <w:p w14:paraId="65B7E2C7" w14:textId="5337864C" w:rsidR="00A13261" w:rsidRPr="00DC6A53" w:rsidRDefault="00A13261" w:rsidP="00A13261">
      <w:pPr>
        <w:pStyle w:val="Textbody"/>
        <w:numPr>
          <w:ilvl w:val="0"/>
          <w:numId w:val="2"/>
        </w:numPr>
      </w:pPr>
      <w:r>
        <w:rPr>
          <w:lang w:val="en-US"/>
        </w:rPr>
        <w:t>Fc</w:t>
      </w:r>
      <w:r w:rsidRPr="00551322">
        <w:t xml:space="preserve">1 = 400 </w:t>
      </w:r>
      <w:r>
        <w:rPr>
          <w:lang w:val="en-US"/>
        </w:rPr>
        <w:t>Hz</w:t>
      </w:r>
      <w:r w:rsidR="00551322">
        <w:t xml:space="preserve"> (</w:t>
      </w:r>
      <w:r w:rsidR="008D0D70">
        <w:t>Нижняя частота среза</w:t>
      </w:r>
      <w:r w:rsidR="00551322">
        <w:t>, Гц)</w:t>
      </w:r>
    </w:p>
    <w:p w14:paraId="5A83D33E" w14:textId="5B945400" w:rsidR="00A13261" w:rsidRPr="003B5169" w:rsidRDefault="00A13261" w:rsidP="00A13261">
      <w:pPr>
        <w:pStyle w:val="Textbody"/>
        <w:numPr>
          <w:ilvl w:val="0"/>
          <w:numId w:val="2"/>
        </w:numPr>
      </w:pPr>
      <w:r>
        <w:rPr>
          <w:lang w:val="en-US"/>
        </w:rPr>
        <w:t>Fc</w:t>
      </w:r>
      <w:r w:rsidRPr="00551322">
        <w:t xml:space="preserve">2 = 700 </w:t>
      </w:r>
      <w:r>
        <w:rPr>
          <w:lang w:val="en-US"/>
        </w:rPr>
        <w:t>Hz</w:t>
      </w:r>
      <w:r w:rsidR="00551322">
        <w:t xml:space="preserve"> (</w:t>
      </w:r>
      <w:r w:rsidR="008D0D70">
        <w:t>Верхняя частота среза</w:t>
      </w:r>
      <w:r w:rsidR="00551322">
        <w:t>, Гц)</w:t>
      </w:r>
    </w:p>
    <w:p w14:paraId="4D80D9A8" w14:textId="5E1B0621" w:rsidR="003B5169" w:rsidRPr="00DC6A53" w:rsidRDefault="003B5169" w:rsidP="00A13261">
      <w:pPr>
        <w:pStyle w:val="Textbody"/>
        <w:numPr>
          <w:ilvl w:val="0"/>
          <w:numId w:val="2"/>
        </w:numPr>
      </w:pPr>
      <w:r>
        <w:t>Максимальная динамическая погрешность = 2,5 %</w:t>
      </w:r>
    </w:p>
    <w:p w14:paraId="0E4BE165" w14:textId="77777777" w:rsidR="00A13261" w:rsidRDefault="00A13261" w:rsidP="009D2A7E">
      <w:pPr>
        <w:pStyle w:val="Textbody"/>
        <w:ind w:firstLine="360"/>
      </w:pPr>
      <w:r>
        <w:t xml:space="preserve">Для проектировки цифрового фильтра воспользуемся внутренней библиотекой </w:t>
      </w:r>
      <w:r>
        <w:rPr>
          <w:lang w:val="en-US"/>
        </w:rPr>
        <w:t>MATLAB</w:t>
      </w:r>
      <w:r>
        <w:t xml:space="preserve"> </w:t>
      </w:r>
      <w:r>
        <w:rPr>
          <w:lang w:val="en-US"/>
        </w:rPr>
        <w:t>fdatool</w:t>
      </w:r>
      <w:r>
        <w:t>, которая позволяет смоделировать параметры проектируемого фильтра, путём подстановки исходных данных.</w:t>
      </w:r>
    </w:p>
    <w:p w14:paraId="10129A70" w14:textId="58C91AAC" w:rsidR="00A13261" w:rsidRDefault="00A13261" w:rsidP="009D2A7E">
      <w:pPr>
        <w:pStyle w:val="Textbody"/>
        <w:ind w:firstLine="360"/>
      </w:pPr>
      <w:r>
        <w:t>Получаем АЧХ</w:t>
      </w:r>
      <w:r w:rsidRPr="004D36EA">
        <w:t xml:space="preserve"> </w:t>
      </w:r>
      <w:r>
        <w:t>и ФЧХ проектируемого фильтра (</w:t>
      </w:r>
      <w:r w:rsidR="005B6705">
        <w:fldChar w:fldCharType="begin"/>
      </w:r>
      <w:r w:rsidR="005B6705">
        <w:instrText xml:space="preserve"> REF _Ref106376425 \h </w:instrText>
      </w:r>
      <w:r w:rsidR="005B6705">
        <w:fldChar w:fldCharType="separate"/>
      </w:r>
      <w:r w:rsidR="005B6705">
        <w:t xml:space="preserve">Рисунок </w:t>
      </w:r>
      <w:r w:rsidR="005B6705">
        <w:rPr>
          <w:noProof/>
        </w:rPr>
        <w:t>5</w:t>
      </w:r>
      <w:r w:rsidR="005B6705">
        <w:fldChar w:fldCharType="end"/>
      </w:r>
      <w:r>
        <w:t>).</w:t>
      </w:r>
    </w:p>
    <w:p w14:paraId="34BB7DC0" w14:textId="77777777" w:rsidR="00A13261" w:rsidRDefault="00A13261" w:rsidP="00A13261">
      <w:pPr>
        <w:pStyle w:val="Textbody"/>
      </w:pPr>
    </w:p>
    <w:p w14:paraId="6FCB5BD3" w14:textId="77777777" w:rsidR="005B6705" w:rsidRDefault="00A13261" w:rsidP="005B6705">
      <w:pPr>
        <w:pStyle w:val="Textbody"/>
        <w:keepNext/>
      </w:pPr>
      <w:r>
        <w:rPr>
          <w:noProof/>
        </w:rPr>
        <w:drawing>
          <wp:inline distT="0" distB="0" distL="0" distR="0" wp14:anchorId="4C400DC0" wp14:editId="505C676D">
            <wp:extent cx="6120130" cy="286131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20130" cy="2861310"/>
                    </a:xfrm>
                    <a:prstGeom prst="rect">
                      <a:avLst/>
                    </a:prstGeom>
                    <a:noFill/>
                    <a:ln>
                      <a:noFill/>
                    </a:ln>
                  </pic:spPr>
                </pic:pic>
              </a:graphicData>
            </a:graphic>
          </wp:inline>
        </w:drawing>
      </w:r>
    </w:p>
    <w:p w14:paraId="3E865C99" w14:textId="01EA8F20" w:rsidR="00A13261" w:rsidRDefault="005B6705" w:rsidP="00F5613D">
      <w:pPr>
        <w:pStyle w:val="af"/>
      </w:pPr>
      <w:bookmarkStart w:id="14" w:name="_Ref106376425"/>
      <w:r>
        <w:t xml:space="preserve">Рисунок </w:t>
      </w:r>
      <w:fldSimple w:instr=" SEQ Рисунок \* ARABIC ">
        <w:r w:rsidR="004445BC">
          <w:rPr>
            <w:noProof/>
          </w:rPr>
          <w:t>5</w:t>
        </w:r>
      </w:fldSimple>
      <w:bookmarkEnd w:id="14"/>
      <w:r>
        <w:t xml:space="preserve">. </w:t>
      </w:r>
      <w:r>
        <w:t xml:space="preserve">АЧХ и ФЧХ </w:t>
      </w:r>
      <w:r w:rsidRPr="002A66DA">
        <w:t>проектируемого</w:t>
      </w:r>
      <w:r>
        <w:t xml:space="preserve"> фильтра.</w:t>
      </w:r>
    </w:p>
    <w:p w14:paraId="439B21BD" w14:textId="65296F8F" w:rsidR="00A13261" w:rsidRDefault="005B6705" w:rsidP="009D2A7E">
      <w:pPr>
        <w:pStyle w:val="Textbody"/>
        <w:ind w:firstLine="708"/>
      </w:pPr>
      <w:r>
        <w:rPr>
          <w:noProof/>
        </w:rPr>
        <w:lastRenderedPageBreak/>
        <mc:AlternateContent>
          <mc:Choice Requires="wps">
            <w:drawing>
              <wp:anchor distT="0" distB="0" distL="114300" distR="114300" simplePos="0" relativeHeight="251684864" behindDoc="0" locked="0" layoutInCell="1" allowOverlap="1" wp14:anchorId="2226CB43" wp14:editId="64751637">
                <wp:simplePos x="0" y="0"/>
                <wp:positionH relativeFrom="column">
                  <wp:posOffset>1675765</wp:posOffset>
                </wp:positionH>
                <wp:positionV relativeFrom="paragraph">
                  <wp:posOffset>2478405</wp:posOffset>
                </wp:positionV>
                <wp:extent cx="2769235" cy="635"/>
                <wp:effectExtent l="0" t="0" r="0" b="0"/>
                <wp:wrapTopAndBottom/>
                <wp:docPr id="28" name="Надпись 28"/>
                <wp:cNvGraphicFramePr/>
                <a:graphic xmlns:a="http://schemas.openxmlformats.org/drawingml/2006/main">
                  <a:graphicData uri="http://schemas.microsoft.com/office/word/2010/wordprocessingShape">
                    <wps:wsp>
                      <wps:cNvSpPr txBox="1"/>
                      <wps:spPr>
                        <a:xfrm>
                          <a:off x="0" y="0"/>
                          <a:ext cx="2769235" cy="635"/>
                        </a:xfrm>
                        <a:prstGeom prst="rect">
                          <a:avLst/>
                        </a:prstGeom>
                        <a:solidFill>
                          <a:prstClr val="white"/>
                        </a:solidFill>
                        <a:ln>
                          <a:noFill/>
                        </a:ln>
                      </wps:spPr>
                      <wps:txbx>
                        <w:txbxContent>
                          <w:p w14:paraId="435D42BB" w14:textId="504BD6A9" w:rsidR="005B6705" w:rsidRPr="007374D6" w:rsidRDefault="005B6705" w:rsidP="00F5613D">
                            <w:pPr>
                              <w:pStyle w:val="af"/>
                              <w:rPr>
                                <w:rFonts w:cs="Times New Roman"/>
                                <w:noProof/>
                              </w:rPr>
                            </w:pPr>
                            <w:bookmarkStart w:id="15" w:name="_Ref106376469"/>
                            <w:r>
                              <w:t xml:space="preserve">Рисунок </w:t>
                            </w:r>
                            <w:fldSimple w:instr=" SEQ Рисунок \* ARABIC ">
                              <w:r w:rsidR="004445BC">
                                <w:rPr>
                                  <w:noProof/>
                                </w:rPr>
                                <w:t>6</w:t>
                              </w:r>
                            </w:fldSimple>
                            <w:bookmarkEnd w:id="15"/>
                            <w:r>
                              <w:t xml:space="preserve">. </w:t>
                            </w:r>
                            <w:r>
                              <w:t>Коэффициенты фильтра</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226CB43" id="Надпись 28" o:spid="_x0000_s1031" type="#_x0000_t202" style="position:absolute;left:0;text-align:left;margin-left:131.95pt;margin-top:195.15pt;width:218.05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" stroked="f">
                <v:textbox style="mso-fit-shape-to-text:t" inset="0,0,0,0">
                  <w:txbxContent>
                    <w:p w14:paraId="435D42BB" w14:textId="504BD6A9" w:rsidR="005B6705" w:rsidRPr="007374D6" w:rsidRDefault="005B6705" w:rsidP="00F5613D">
                      <w:pPr>
                        <w:pStyle w:val="af"/>
                        <w:rPr>
                          <w:rFonts w:cs="Times New Roman"/>
                          <w:noProof/>
                        </w:rPr>
                      </w:pPr>
                      <w:bookmarkStart w:id="16" w:name="_Ref106376469"/>
                      <w:r>
                        <w:t xml:space="preserve">Рисунок </w:t>
                      </w:r>
                      <w:fldSimple w:instr=" SEQ Рисунок \* ARABIC ">
                        <w:r w:rsidR="004445BC">
                          <w:rPr>
                            <w:noProof/>
                          </w:rPr>
                          <w:t>6</w:t>
                        </w:r>
                      </w:fldSimple>
                      <w:bookmarkEnd w:id="16"/>
                      <w:r>
                        <w:t xml:space="preserve">. </w:t>
                      </w:r>
                      <w:r>
                        <w:t>Коэффициенты фильтра</w:t>
                      </w:r>
                      <w:r>
                        <w:t>.</w:t>
                      </w:r>
                    </w:p>
                  </w:txbxContent>
                </v:textbox>
                <w10:wrap type="topAndBottom"/>
              </v:shape>
            </w:pict>
          </mc:Fallback>
        </mc:AlternateContent>
      </w:r>
      <w:r w:rsidR="00363321">
        <w:rPr>
          <w:noProof/>
        </w:rPr>
        <w:drawing>
          <wp:anchor distT="0" distB="0" distL="114300" distR="114300" simplePos="0" relativeHeight="251668480" behindDoc="0" locked="0" layoutInCell="1" allowOverlap="1" wp14:anchorId="03F890ED" wp14:editId="66764516">
            <wp:simplePos x="0" y="0"/>
            <wp:positionH relativeFrom="margin">
              <wp:align>center</wp:align>
            </wp:positionH>
            <wp:positionV relativeFrom="paragraph">
              <wp:posOffset>299361</wp:posOffset>
            </wp:positionV>
            <wp:extent cx="2769235" cy="2122170"/>
            <wp:effectExtent l="0" t="0" r="0" b="0"/>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69235" cy="2122170"/>
                    </a:xfrm>
                    <a:prstGeom prst="rect">
                      <a:avLst/>
                    </a:prstGeom>
                    <a:noFill/>
                    <a:ln>
                      <a:noFill/>
                    </a:ln>
                  </pic:spPr>
                </pic:pic>
              </a:graphicData>
            </a:graphic>
          </wp:anchor>
        </w:drawing>
      </w:r>
      <w:r w:rsidR="00A13261">
        <w:t>Получаем коэффициенты фильтра для разработки проекта (</w:t>
      </w:r>
      <w:r>
        <w:fldChar w:fldCharType="begin"/>
      </w:r>
      <w:r>
        <w:instrText xml:space="preserve"> REF _Ref106376469 \h </w:instrText>
      </w:r>
      <w:r>
        <w:fldChar w:fldCharType="separate"/>
      </w:r>
      <w:r>
        <w:t xml:space="preserve">Рисунок </w:t>
      </w:r>
      <w:r>
        <w:rPr>
          <w:noProof/>
        </w:rPr>
        <w:t>6</w:t>
      </w:r>
      <w:r>
        <w:fldChar w:fldCharType="end"/>
      </w:r>
      <w:r w:rsidR="00A13261">
        <w:t>).</w:t>
      </w:r>
    </w:p>
    <w:p w14:paraId="500BACDB" w14:textId="1A0D681E" w:rsidR="00A13261" w:rsidRDefault="00A13261" w:rsidP="005B6705">
      <w:pPr>
        <w:pStyle w:val="Textbody"/>
        <w:ind w:firstLine="708"/>
      </w:pPr>
      <w:r>
        <w:t xml:space="preserve">Чтобы продемонстрировать работоспособность фильтра, в </w:t>
      </w:r>
      <w:r w:rsidR="005553A8">
        <w:rPr>
          <w:lang w:val="en-US"/>
        </w:rPr>
        <w:t>Matlab</w:t>
      </w:r>
      <w:r w:rsidR="005553A8" w:rsidRPr="005553A8">
        <w:t xml:space="preserve"> </w:t>
      </w:r>
      <w:r w:rsidR="005553A8">
        <w:t xml:space="preserve">и </w:t>
      </w:r>
      <w:r>
        <w:rPr>
          <w:lang w:val="en-US"/>
        </w:rPr>
        <w:t>Simulink</w:t>
      </w:r>
      <w:r>
        <w:t xml:space="preserve"> была создана его </w:t>
      </w:r>
      <w:r w:rsidR="00441766">
        <w:t>структурная</w:t>
      </w:r>
      <w:r>
        <w:t xml:space="preserve"> схема и модель для проверки (</w:t>
      </w:r>
      <w:r w:rsidR="00F831BD">
        <w:fldChar w:fldCharType="begin"/>
      </w:r>
      <w:r w:rsidR="00F831BD">
        <w:instrText xml:space="preserve"> REF _Ref106376530 \h </w:instrText>
      </w:r>
      <w:r w:rsidR="00F831BD">
        <w:fldChar w:fldCharType="separate"/>
      </w:r>
      <w:r w:rsidR="00F831BD">
        <w:t xml:space="preserve">Рисунок </w:t>
      </w:r>
      <w:r w:rsidR="00F831BD">
        <w:rPr>
          <w:noProof/>
        </w:rPr>
        <w:t>7</w:t>
      </w:r>
      <w:r w:rsidR="00F831BD">
        <w:fldChar w:fldCharType="end"/>
      </w:r>
      <w:r>
        <w:t xml:space="preserve"> и </w:t>
      </w:r>
      <w:r w:rsidR="00F831BD">
        <w:fldChar w:fldCharType="begin"/>
      </w:r>
      <w:r w:rsidR="00F831BD">
        <w:instrText xml:space="preserve"> REF _Ref106376537 \h </w:instrText>
      </w:r>
      <w:r w:rsidR="00F831BD">
        <w:fldChar w:fldCharType="separate"/>
      </w:r>
      <w:r w:rsidR="00F831BD">
        <w:t xml:space="preserve">Рисунок </w:t>
      </w:r>
      <w:r w:rsidR="00F831BD">
        <w:rPr>
          <w:noProof/>
        </w:rPr>
        <w:t>8</w:t>
      </w:r>
      <w:r w:rsidR="00F831BD">
        <w:fldChar w:fldCharType="end"/>
      </w:r>
      <w:r>
        <w:t>).</w:t>
      </w:r>
    </w:p>
    <w:p w14:paraId="28BE73EA" w14:textId="77777777" w:rsidR="00F831BD" w:rsidRDefault="00A13261" w:rsidP="00F831BD">
      <w:pPr>
        <w:pStyle w:val="Textbody"/>
        <w:keepNext/>
      </w:pPr>
      <w:r>
        <w:rPr>
          <w:noProof/>
        </w:rPr>
        <w:lastRenderedPageBreak/>
        <w:drawing>
          <wp:inline distT="0" distB="0" distL="0" distR="0" wp14:anchorId="32ABF6B3" wp14:editId="0A23F631">
            <wp:extent cx="6443933" cy="6399806"/>
            <wp:effectExtent l="0" t="0" r="0"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499387" cy="6454880"/>
                    </a:xfrm>
                    <a:prstGeom prst="rect">
                      <a:avLst/>
                    </a:prstGeom>
                    <a:noFill/>
                    <a:ln>
                      <a:noFill/>
                    </a:ln>
                  </pic:spPr>
                </pic:pic>
              </a:graphicData>
            </a:graphic>
          </wp:inline>
        </w:drawing>
      </w:r>
    </w:p>
    <w:p w14:paraId="6AF332C9" w14:textId="5E6666E3" w:rsidR="00A13261" w:rsidRPr="00F831BD" w:rsidRDefault="00F831BD" w:rsidP="00F831BD">
      <w:pPr>
        <w:pStyle w:val="Textbody"/>
        <w:jc w:val="center"/>
      </w:pPr>
      <w:bookmarkStart w:id="17" w:name="_Ref106376530"/>
      <w:r>
        <w:t xml:space="preserve">Рисунок </w:t>
      </w:r>
      <w:fldSimple w:instr=" SEQ Рисунок \* ARABIC ">
        <w:r w:rsidR="004445BC">
          <w:rPr>
            <w:noProof/>
          </w:rPr>
          <w:t>7</w:t>
        </w:r>
      </w:fldSimple>
      <w:bookmarkEnd w:id="17"/>
      <w:r>
        <w:t xml:space="preserve">. </w:t>
      </w:r>
      <w:r w:rsidR="002503D4">
        <w:t>Структурная</w:t>
      </w:r>
      <w:r>
        <w:t xml:space="preserve"> схема фильтра</w:t>
      </w:r>
      <w:r>
        <w:t>.</w:t>
      </w:r>
    </w:p>
    <w:p w14:paraId="2864DA33" w14:textId="77777777" w:rsidR="00F831BD" w:rsidRDefault="00DD29A3" w:rsidP="00F831BD">
      <w:pPr>
        <w:pStyle w:val="Textbody"/>
        <w:keepNext/>
      </w:pPr>
      <w:r>
        <w:rPr>
          <w:noProof/>
        </w:rPr>
        <w:drawing>
          <wp:inline distT="0" distB="0" distL="0" distR="0" wp14:anchorId="7DEEB660" wp14:editId="53F8791F">
            <wp:extent cx="6120130" cy="15684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120130" cy="1568450"/>
                    </a:xfrm>
                    <a:prstGeom prst="rect">
                      <a:avLst/>
                    </a:prstGeom>
                    <a:noFill/>
                    <a:ln>
                      <a:noFill/>
                    </a:ln>
                  </pic:spPr>
                </pic:pic>
              </a:graphicData>
            </a:graphic>
          </wp:inline>
        </w:drawing>
      </w:r>
    </w:p>
    <w:p w14:paraId="2FBDA97E" w14:textId="058D92E1" w:rsidR="00A13261" w:rsidRPr="00F831BD" w:rsidRDefault="00F831BD" w:rsidP="00F831BD">
      <w:pPr>
        <w:pStyle w:val="Textbody"/>
        <w:jc w:val="center"/>
      </w:pPr>
      <w:bookmarkStart w:id="18" w:name="_Ref106376537"/>
      <w:r>
        <w:t xml:space="preserve">Рисунок </w:t>
      </w:r>
      <w:fldSimple w:instr=" SEQ Рисунок \* ARABIC ">
        <w:r w:rsidR="004445BC">
          <w:rPr>
            <w:noProof/>
          </w:rPr>
          <w:t>8</w:t>
        </w:r>
      </w:fldSimple>
      <w:bookmarkEnd w:id="18"/>
      <w:r>
        <w:t>. Модель для проверки фильтра</w:t>
      </w:r>
      <w:r>
        <w:t>.</w:t>
      </w:r>
    </w:p>
    <w:p w14:paraId="1E7F6D89" w14:textId="77777777" w:rsidR="005553A8" w:rsidRDefault="005553A8" w:rsidP="00F831BD">
      <w:pPr>
        <w:pStyle w:val="Textbody"/>
        <w:ind w:firstLine="708"/>
      </w:pPr>
      <w:r>
        <w:lastRenderedPageBreak/>
        <w:t>ПЛИС не способна работать с вещественными числами. Для корректной работы переведем все вычисления в целочисленный формат. Это действие также имеет ряд плюсов:</w:t>
      </w:r>
    </w:p>
    <w:p w14:paraId="1999D1ED" w14:textId="4E20E0EB" w:rsidR="005553A8" w:rsidRDefault="005553A8" w:rsidP="005553A8">
      <w:pPr>
        <w:pStyle w:val="Textbody"/>
        <w:numPr>
          <w:ilvl w:val="0"/>
          <w:numId w:val="12"/>
        </w:numPr>
      </w:pPr>
      <w:r>
        <w:t>целые числа всегда представимы своими точными значениями</w:t>
      </w:r>
    </w:p>
    <w:p w14:paraId="3D172A91" w14:textId="624782FC" w:rsidR="005553A8" w:rsidRDefault="005553A8" w:rsidP="005553A8">
      <w:pPr>
        <w:pStyle w:val="Textbody"/>
        <w:numPr>
          <w:ilvl w:val="0"/>
          <w:numId w:val="12"/>
        </w:numPr>
      </w:pPr>
      <w:r>
        <w:t>операции целочисленной арифметики дают точные результаты</w:t>
      </w:r>
    </w:p>
    <w:p w14:paraId="01AEE28D" w14:textId="6C78D9EE" w:rsidR="005553A8" w:rsidRDefault="005553A8" w:rsidP="005553A8">
      <w:pPr>
        <w:pStyle w:val="Textbody"/>
        <w:numPr>
          <w:ilvl w:val="0"/>
          <w:numId w:val="12"/>
        </w:numPr>
      </w:pPr>
      <w:r>
        <w:t xml:space="preserve">операции целочисленной арифметики выполняются быстрее, чем операции вещественной («плавающей») арифметики. </w:t>
      </w:r>
    </w:p>
    <w:p w14:paraId="2D35DAB2" w14:textId="77777777" w:rsidR="005553A8" w:rsidRDefault="005553A8" w:rsidP="005553A8">
      <w:pPr>
        <w:pStyle w:val="Textbody"/>
        <w:ind w:firstLine="708"/>
      </w:pPr>
      <w:r>
        <w:t>Перевод в общем случае заключается в следующих действиях:</w:t>
      </w:r>
    </w:p>
    <w:p w14:paraId="06139D3C" w14:textId="28910645" w:rsidR="005553A8" w:rsidRDefault="005553A8" w:rsidP="005553A8">
      <w:pPr>
        <w:pStyle w:val="Textbody"/>
        <w:numPr>
          <w:ilvl w:val="0"/>
          <w:numId w:val="15"/>
        </w:numPr>
      </w:pPr>
      <w:r>
        <w:t>Определяем наибольшее целое число, которое будет участвовать при вычислениях. Определяем разрядность новой системы исчисления, в которую помещается наибольшее число, участвующее в вычислениях (5 в 3 бита двоичной системы счисления, 24 в 5 бит двоичной системы).</w:t>
      </w:r>
    </w:p>
    <w:p w14:paraId="3983C49D" w14:textId="4A0396CB" w:rsidR="005553A8" w:rsidRDefault="005553A8" w:rsidP="005553A8">
      <w:pPr>
        <w:pStyle w:val="Textbody"/>
        <w:numPr>
          <w:ilvl w:val="0"/>
          <w:numId w:val="15"/>
        </w:numPr>
      </w:pPr>
      <w:r>
        <w:t>Умножаем исходное число на основание новой системы счисления в степени n. Чем больше n, тем больше точность числа и последующих вычислений.</w:t>
      </w:r>
    </w:p>
    <w:p w14:paraId="0F1A8F42" w14:textId="5DE33BA5" w:rsidR="005553A8" w:rsidRDefault="005553A8" w:rsidP="005553A8">
      <w:pPr>
        <w:pStyle w:val="Textbody"/>
        <w:numPr>
          <w:ilvl w:val="0"/>
          <w:numId w:val="15"/>
        </w:numPr>
      </w:pPr>
      <w:r>
        <w:t>Результатом всех вычислений будет число разрядностью N</w:t>
      </w:r>
      <w:r w:rsidR="00583EF5" w:rsidRPr="00583EF5">
        <w:t xml:space="preserve"> </w:t>
      </w:r>
      <w:r>
        <w:t>=</w:t>
      </w:r>
      <w:r w:rsidR="00583EF5" w:rsidRPr="00583EF5">
        <w:t xml:space="preserve"> </w:t>
      </w:r>
      <w:r>
        <w:t>n</w:t>
      </w:r>
      <w:r w:rsidR="00583EF5" w:rsidRPr="00583EF5">
        <w:t xml:space="preserve"> </w:t>
      </w:r>
      <w:r>
        <w:t>+</w:t>
      </w:r>
      <w:r w:rsidR="00583EF5" w:rsidRPr="00583EF5">
        <w:t xml:space="preserve"> </w:t>
      </w:r>
      <w:r>
        <w:t>1</w:t>
      </w:r>
      <w:r w:rsidR="00583EF5" w:rsidRPr="00583EF5">
        <w:t xml:space="preserve"> </w:t>
      </w:r>
      <w:r>
        <w:t>+</w:t>
      </w:r>
      <w:r w:rsidR="00583EF5" w:rsidRPr="00583EF5">
        <w:t xml:space="preserve"> </w:t>
      </w:r>
      <w:r>
        <w:t>z, где n количество бит под дробную часть, z количество бит под целую часть числа и 1 под знак.</w:t>
      </w:r>
    </w:p>
    <w:p w14:paraId="2345A4C5" w14:textId="73A8460E" w:rsidR="005553A8" w:rsidRDefault="005553A8" w:rsidP="005553A8">
      <w:pPr>
        <w:pStyle w:val="Textbody"/>
        <w:ind w:firstLine="708"/>
      </w:pPr>
      <w:r>
        <w:t xml:space="preserve">В ПЛИС не заложена возможность работать с отрицательными числами, поэтому все операции будут проводиться в дополнительном коде. Для получения отрицательных целочисленных значений в дополнительном коде необходимо воспользоваться формулой </w:t>
      </w:r>
      <w:r w:rsidRPr="005553A8">
        <w:t xml:space="preserve"> </w:t>
      </w:r>
      <m:oMath>
        <m:sSup>
          <m:sSupPr>
            <m:ctrlPr>
              <w:rPr>
                <w:rFonts w:ascii="Cambria Math" w:hAnsi="Cambria Math"/>
              </w:rPr>
            </m:ctrlPr>
          </m:sSupPr>
          <m:e>
            <m:r>
              <w:rPr>
                <w:rFonts w:ascii="Cambria Math" w:hAnsi="Cambria Math"/>
              </w:rPr>
              <m:t>2</m:t>
            </m:r>
          </m:e>
          <m:sup>
            <m:r>
              <w:rPr>
                <w:rFonts w:ascii="Cambria Math" w:hAnsi="Cambria Math"/>
              </w:rPr>
              <m:t>N</m:t>
            </m:r>
          </m:sup>
        </m:sSup>
        <m:r>
          <w:rPr>
            <w:rFonts w:ascii="Cambria Math" w:hAnsi="Cambria Math"/>
          </w:rPr>
          <m:t>-|a|*</m:t>
        </m:r>
        <m:sSup>
          <m:sSupPr>
            <m:ctrlPr>
              <w:rPr>
                <w:rFonts w:ascii="Cambria Math" w:hAnsi="Cambria Math"/>
              </w:rPr>
            </m:ctrlPr>
          </m:sSupPr>
          <m:e>
            <m:r>
              <w:rPr>
                <w:rFonts w:ascii="Cambria Math" w:hAnsi="Cambria Math"/>
              </w:rPr>
              <m:t>2</m:t>
            </m:r>
          </m:e>
          <m:sup>
            <m:r>
              <w:rPr>
                <w:rFonts w:ascii="Cambria Math" w:hAnsi="Cambria Math"/>
              </w:rPr>
              <m:t>n</m:t>
            </m:r>
          </m:sup>
        </m:sSup>
        <m:r>
          <w:rPr>
            <w:rFonts w:ascii="Cambria Math" w:hAnsi="Cambria Math"/>
          </w:rPr>
          <m:t>=X</m:t>
        </m:r>
      </m:oMath>
    </w:p>
    <w:p w14:paraId="20C42AC1" w14:textId="13920BBC" w:rsidR="005553A8" w:rsidRPr="00583EF5" w:rsidRDefault="00583EF5" w:rsidP="009D2A7E">
      <w:pPr>
        <w:pStyle w:val="Textbody"/>
        <w:ind w:firstLine="708"/>
      </w:pPr>
      <w:r>
        <w:rPr>
          <w:noProof/>
        </w:rPr>
        <w:drawing>
          <wp:anchor distT="0" distB="0" distL="114300" distR="114300" simplePos="0" relativeHeight="251666432" behindDoc="0" locked="0" layoutInCell="1" allowOverlap="1" wp14:anchorId="0DED5204" wp14:editId="318382CC">
            <wp:simplePos x="0" y="0"/>
            <wp:positionH relativeFrom="margin">
              <wp:align>center</wp:align>
            </wp:positionH>
            <wp:positionV relativeFrom="paragraph">
              <wp:posOffset>263465</wp:posOffset>
            </wp:positionV>
            <wp:extent cx="2615565" cy="605790"/>
            <wp:effectExtent l="0" t="0" r="0" b="381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15565" cy="605790"/>
                    </a:xfrm>
                    <a:prstGeom prst="rect">
                      <a:avLst/>
                    </a:prstGeom>
                    <a:noFill/>
                    <a:ln>
                      <a:noFill/>
                    </a:ln>
                  </pic:spPr>
                </pic:pic>
              </a:graphicData>
            </a:graphic>
          </wp:anchor>
        </w:drawing>
      </w:r>
      <w:r w:rsidR="005553A8">
        <w:t>Работу цифрового фильтра можно описать следующим выражением</w:t>
      </w:r>
      <w:r w:rsidRPr="00583EF5">
        <w:t>:</w:t>
      </w:r>
    </w:p>
    <w:p w14:paraId="4FD30834" w14:textId="336D5249" w:rsidR="00583EF5" w:rsidRPr="00583EF5" w:rsidRDefault="00583EF5" w:rsidP="009D2A7E">
      <w:pPr>
        <w:pStyle w:val="ab"/>
        <w:ind w:firstLine="708"/>
      </w:pPr>
      <w:r>
        <w:t>Где</w:t>
      </w:r>
      <w:r w:rsidRPr="00583EF5">
        <w:t xml:space="preserve">: </w:t>
      </w:r>
      <w:r>
        <w:rPr>
          <w:lang w:val="en-US"/>
        </w:rPr>
        <w:t>f</w:t>
      </w:r>
      <w:r>
        <w:rPr>
          <w:vertAlign w:val="subscript"/>
          <w:lang w:val="en-US"/>
        </w:rPr>
        <w:t>n</w:t>
      </w:r>
      <w:r w:rsidRPr="00CD619C">
        <w:rPr>
          <w:vertAlign w:val="subscript"/>
        </w:rPr>
        <w:t xml:space="preserve"> </w:t>
      </w:r>
      <w:r w:rsidRPr="00CD619C">
        <w:t xml:space="preserve">– </w:t>
      </w:r>
      <w:r>
        <w:rPr>
          <w:lang w:val="en-US"/>
        </w:rPr>
        <w:t>n</w:t>
      </w:r>
      <w:r w:rsidRPr="00CD619C">
        <w:t>-</w:t>
      </w:r>
      <w:r>
        <w:t>ое входное значение,</w:t>
      </w:r>
      <w:r w:rsidRPr="00583EF5">
        <w:t xml:space="preserve"> </w:t>
      </w:r>
      <w:r w:rsidR="006479B9">
        <w:rPr>
          <w:lang w:val="en-US"/>
        </w:rPr>
        <w:t>b</w:t>
      </w:r>
      <w:r w:rsidR="006479B9" w:rsidRPr="006479B9">
        <w:rPr>
          <w:vertAlign w:val="subscript"/>
        </w:rPr>
        <w:t>0</w:t>
      </w:r>
      <w:r w:rsidR="006479B9" w:rsidRPr="006479B9">
        <w:t xml:space="preserve"> </w:t>
      </w:r>
      <w:r w:rsidR="006479B9">
        <w:t>–</w:t>
      </w:r>
      <w:r w:rsidR="006479B9" w:rsidRPr="006479B9">
        <w:t xml:space="preserve"> 1</w:t>
      </w:r>
      <w:r w:rsidR="006479B9">
        <w:t xml:space="preserve">-ый </w:t>
      </w:r>
      <w:r w:rsidR="006479B9">
        <w:t>коэффициент b фильтра</w:t>
      </w:r>
      <w:r w:rsidR="006479B9" w:rsidRPr="006479B9">
        <w:t xml:space="preserve">, </w:t>
      </w:r>
      <w:r>
        <w:rPr>
          <w:lang w:val="en-US"/>
        </w:rPr>
        <w:t>b</w:t>
      </w:r>
      <w:r>
        <w:rPr>
          <w:vertAlign w:val="subscript"/>
          <w:lang w:val="en-US"/>
        </w:rPr>
        <w:t>k</w:t>
      </w:r>
      <w:r w:rsidRPr="00CD619C">
        <w:t xml:space="preserve"> – </w:t>
      </w:r>
      <w:r>
        <w:rPr>
          <w:lang w:val="en-US"/>
        </w:rPr>
        <w:t>k</w:t>
      </w:r>
      <w:r w:rsidRPr="00CD619C">
        <w:t>-</w:t>
      </w:r>
      <w:r w:rsidR="006479B9">
        <w:t>ы</w:t>
      </w:r>
      <w:r>
        <w:t>й коэффициент b фильтра,</w:t>
      </w:r>
      <w:r w:rsidRPr="00583EF5">
        <w:t xml:space="preserve"> </w:t>
      </w:r>
      <w:r>
        <w:rPr>
          <w:lang w:val="en-US"/>
        </w:rPr>
        <w:t>a</w:t>
      </w:r>
      <w:r>
        <w:rPr>
          <w:vertAlign w:val="subscript"/>
          <w:lang w:val="en-US"/>
        </w:rPr>
        <w:t>k</w:t>
      </w:r>
      <w:r w:rsidRPr="00CD619C">
        <w:t xml:space="preserve"> – </w:t>
      </w:r>
      <w:r>
        <w:rPr>
          <w:lang w:val="en-US"/>
        </w:rPr>
        <w:t>k</w:t>
      </w:r>
      <w:r w:rsidRPr="00CD619C">
        <w:t>-</w:t>
      </w:r>
      <w:r w:rsidR="006479B9">
        <w:t>ы</w:t>
      </w:r>
      <w:r>
        <w:t xml:space="preserve">й коэффициент </w:t>
      </w:r>
      <w:r>
        <w:rPr>
          <w:lang w:val="en-US"/>
        </w:rPr>
        <w:t>a</w:t>
      </w:r>
      <w:r>
        <w:t xml:space="preserve"> фильтра,</w:t>
      </w:r>
      <w:r w:rsidRPr="00583EF5">
        <w:t xml:space="preserve"> </w:t>
      </w:r>
      <w:r>
        <w:rPr>
          <w:lang w:val="en-US"/>
        </w:rPr>
        <w:t>N</w:t>
      </w:r>
      <w:r w:rsidRPr="00CD619C">
        <w:t xml:space="preserve"> – </w:t>
      </w:r>
      <w:r>
        <w:t xml:space="preserve">количество коэффициентов </w:t>
      </w:r>
      <w:r>
        <w:rPr>
          <w:lang w:val="en-US"/>
        </w:rPr>
        <w:t>a</w:t>
      </w:r>
      <w:r w:rsidRPr="00CD619C">
        <w:t xml:space="preserve"> </w:t>
      </w:r>
      <w:r>
        <w:t xml:space="preserve">или </w:t>
      </w:r>
      <w:r>
        <w:rPr>
          <w:lang w:val="en-US"/>
        </w:rPr>
        <w:t>b</w:t>
      </w:r>
      <w:r>
        <w:t>,</w:t>
      </w:r>
      <w:r w:rsidRPr="00583EF5">
        <w:t xml:space="preserve"> </w:t>
      </w:r>
      <w:r>
        <w:rPr>
          <w:lang w:val="en-US"/>
        </w:rPr>
        <w:t>y</w:t>
      </w:r>
      <w:r>
        <w:rPr>
          <w:vertAlign w:val="subscript"/>
          <w:lang w:val="en-US"/>
        </w:rPr>
        <w:t>n</w:t>
      </w:r>
      <w:r w:rsidRPr="00CD619C">
        <w:t xml:space="preserve"> - </w:t>
      </w:r>
      <w:r>
        <w:rPr>
          <w:lang w:val="en-US"/>
        </w:rPr>
        <w:t>n</w:t>
      </w:r>
      <w:r w:rsidRPr="00CD619C">
        <w:t>-</w:t>
      </w:r>
      <w:r>
        <w:t>ое выходное значение.</w:t>
      </w:r>
    </w:p>
    <w:p w14:paraId="0B25210C" w14:textId="71741CDA" w:rsidR="005553A8" w:rsidRDefault="005553A8" w:rsidP="009D2A7E">
      <w:pPr>
        <w:pStyle w:val="Textbody"/>
        <w:ind w:firstLine="708"/>
      </w:pPr>
      <w:r>
        <w:t xml:space="preserve">Так как в реализации фильтра на ПЛИС используется дополнительный код и имеется фиксированный разряд, отвечающий за знак числа, то для упрощения работы есть смысл написать логику фильтра, используя только сумматоры. Для этого перемножим коэффициенты a на -1. Старший бит станет 1, так как число отрицательное. При сложении может происходить </w:t>
      </w:r>
      <w:r>
        <w:lastRenderedPageBreak/>
        <w:t>переполнение регистра, но так как разрядность фиксирована, то полученный лишний бит не учитывается в ответе. Для примера, иллюстрирующего принцип вычислений в дополнительном коде, возьмем два четырехбитных числа, старший бит будет отвечать за знак.</w:t>
      </w:r>
    </w:p>
    <w:p w14:paraId="2A717B30" w14:textId="77777777" w:rsidR="005553A8" w:rsidRDefault="005553A8" w:rsidP="005553A8">
      <w:pPr>
        <w:pStyle w:val="Textbody"/>
      </w:pPr>
      <w:r>
        <w:t>Двоичный обратный код</w:t>
      </w:r>
      <w:r>
        <w:tab/>
      </w:r>
      <w:r>
        <w:tab/>
      </w:r>
      <w:r>
        <w:tab/>
      </w:r>
      <w:r>
        <w:tab/>
      </w:r>
      <w:r>
        <w:tab/>
        <w:t>Десятичный код</w:t>
      </w:r>
    </w:p>
    <w:p w14:paraId="77BEF751" w14:textId="0E83D753" w:rsidR="005553A8" w:rsidRDefault="005553A8" w:rsidP="005553A8">
      <w:pPr>
        <w:pStyle w:val="Textbody"/>
      </w:pPr>
      <w:r>
        <w:t>0111+ 1011 = 0010</w:t>
      </w:r>
      <w:r>
        <w:tab/>
      </w:r>
      <w:r>
        <w:tab/>
      </w:r>
      <w:r>
        <w:tab/>
      </w:r>
      <w:r>
        <w:tab/>
      </w:r>
      <w:r>
        <w:tab/>
      </w:r>
      <w:r>
        <w:tab/>
        <w:t>7 – 4 = 3</w:t>
      </w:r>
    </w:p>
    <w:p w14:paraId="7E2BA890" w14:textId="77777777" w:rsidR="00047B93" w:rsidRPr="00047B93" w:rsidRDefault="00047B93" w:rsidP="00A82E34">
      <w:pPr>
        <w:pStyle w:val="Textbody"/>
        <w:ind w:firstLine="708"/>
      </w:pPr>
      <w:r w:rsidRPr="00047B93">
        <w:t>Подберем оптимальную разрядную сетку для фильтра. Разрядность фильтра зависит от нескольких факторов: от значений коэффициентов, от значения амплитуды входного сигнала, от значения ошибки между образцовым фильтром и фильтром на ПЛИС.</w:t>
      </w:r>
    </w:p>
    <w:p w14:paraId="6BEE96AB" w14:textId="77777777" w:rsidR="00047B93" w:rsidRPr="00047B93" w:rsidRDefault="00047B93" w:rsidP="00A82E34">
      <w:pPr>
        <w:pStyle w:val="Textbody"/>
        <w:ind w:firstLine="708"/>
      </w:pPr>
      <w:r w:rsidRPr="00047B93">
        <w:t>Подавать будем сигнал амплитудой 3.3 вольт, без смещения и с частотой внутри полосы пропускания фильтра с условием того, что на этой частоте фильтр пропускает сигнал практически без искажений. В моем случае это 650 гЦ.</w:t>
      </w:r>
    </w:p>
    <w:p w14:paraId="3B170FCA" w14:textId="2486ED72" w:rsidR="00047B93" w:rsidRPr="00047B93" w:rsidRDefault="00047B93" w:rsidP="00A82E34">
      <w:pPr>
        <w:pStyle w:val="Textbody"/>
        <w:ind w:firstLine="708"/>
      </w:pPr>
      <w:r w:rsidRPr="00047B93">
        <w:t xml:space="preserve">Начнем с 16 битного числа: </w:t>
      </w:r>
      <w:r w:rsidR="00A26AF7">
        <w:t>3</w:t>
      </w:r>
      <w:r w:rsidRPr="00047B93">
        <w:t xml:space="preserve"> </w:t>
      </w:r>
      <w:r w:rsidR="00894177">
        <w:t xml:space="preserve">бита числа </w:t>
      </w:r>
      <w:r w:rsidRPr="00047B93">
        <w:t>+ 1 бит</w:t>
      </w:r>
      <w:r w:rsidR="00894177">
        <w:t xml:space="preserve"> под знак = 4, это количество бит под</w:t>
      </w:r>
      <w:r w:rsidRPr="00047B93">
        <w:t xml:space="preserve"> целую часть</w:t>
      </w:r>
      <w:r w:rsidR="00894177">
        <w:t>, следовательно</w:t>
      </w:r>
      <w:r w:rsidRPr="00047B93">
        <w:t xml:space="preserve"> 16 – </w:t>
      </w:r>
      <w:r w:rsidR="00A26AF7">
        <w:t>4</w:t>
      </w:r>
      <w:r w:rsidRPr="00047B93">
        <w:t xml:space="preserve"> = 1</w:t>
      </w:r>
      <w:r w:rsidR="00A26AF7">
        <w:t>2</w:t>
      </w:r>
      <w:r w:rsidR="00894177">
        <w:t xml:space="preserve"> бит</w:t>
      </w:r>
      <w:r w:rsidRPr="00047B93">
        <w:t xml:space="preserve"> под дробную.</w:t>
      </w:r>
      <w:r w:rsidR="00A26AF7">
        <w:t xml:space="preserve"> (</w:t>
      </w:r>
      <w:r w:rsidR="00E02600">
        <w:fldChar w:fldCharType="begin"/>
      </w:r>
      <w:r w:rsidR="00E02600">
        <w:instrText xml:space="preserve"> REF _Ref106377164 \h </w:instrText>
      </w:r>
      <w:r w:rsidR="00E02600">
        <w:fldChar w:fldCharType="separate"/>
      </w:r>
      <w:r w:rsidR="00E02600">
        <w:t>Ри</w:t>
      </w:r>
      <w:r w:rsidR="00E02600">
        <w:t>с</w:t>
      </w:r>
      <w:r w:rsidR="00E02600">
        <w:t>у</w:t>
      </w:r>
      <w:r w:rsidR="00E02600">
        <w:t>н</w:t>
      </w:r>
      <w:r w:rsidR="00E02600">
        <w:t>о</w:t>
      </w:r>
      <w:r w:rsidR="00E02600">
        <w:t>к</w:t>
      </w:r>
      <w:r w:rsidR="00E02600">
        <w:t xml:space="preserve"> </w:t>
      </w:r>
      <w:r w:rsidR="00E02600">
        <w:rPr>
          <w:noProof/>
        </w:rPr>
        <w:t>9</w:t>
      </w:r>
      <w:r w:rsidR="00E02600">
        <w:fldChar w:fldCharType="end"/>
      </w:r>
      <w:r w:rsidR="00A26AF7">
        <w:t>)</w:t>
      </w:r>
    </w:p>
    <w:p w14:paraId="1971298C" w14:textId="2A99DC11" w:rsidR="00E02600" w:rsidRDefault="009B273D" w:rsidP="00E02600">
      <w:pPr>
        <w:pStyle w:val="Textbody"/>
        <w:keepNext/>
      </w:pPr>
      <w:r w:rsidRPr="009B273D">
        <w:lastRenderedPageBreak/>
        <w:drawing>
          <wp:inline distT="0" distB="0" distL="0" distR="0" wp14:anchorId="6B9C3EE8" wp14:editId="5682C2C2">
            <wp:extent cx="6120130" cy="428815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20130" cy="4288155"/>
                    </a:xfrm>
                    <a:prstGeom prst="rect">
                      <a:avLst/>
                    </a:prstGeom>
                  </pic:spPr>
                </pic:pic>
              </a:graphicData>
            </a:graphic>
          </wp:inline>
        </w:drawing>
      </w:r>
    </w:p>
    <w:p w14:paraId="7EC580FC" w14:textId="279F6B0A" w:rsidR="00047B93" w:rsidRPr="00E02600" w:rsidRDefault="00E02600" w:rsidP="00F5613D">
      <w:pPr>
        <w:pStyle w:val="af"/>
      </w:pPr>
      <w:bookmarkStart w:id="19" w:name="_Ref106377164"/>
      <w:r>
        <w:t xml:space="preserve">Рисунок </w:t>
      </w:r>
      <w:fldSimple w:instr=" SEQ Рисунок \* ARABIC ">
        <w:r w:rsidR="004445BC">
          <w:rPr>
            <w:noProof/>
          </w:rPr>
          <w:t>9</w:t>
        </w:r>
      </w:fldSimple>
      <w:bookmarkEnd w:id="19"/>
      <w:r>
        <w:t>. Выход фильтра 16 битной разрядности с переполнением.</w:t>
      </w:r>
    </w:p>
    <w:p w14:paraId="306327C5" w14:textId="39901CDF" w:rsidR="00363321" w:rsidRDefault="00A26AF7" w:rsidP="006E217C">
      <w:pPr>
        <w:pStyle w:val="Textbody"/>
        <w:ind w:firstLine="708"/>
      </w:pPr>
      <w:r>
        <w:t>И видим переполнение</w:t>
      </w:r>
      <w:r w:rsidR="00894177">
        <w:t xml:space="preserve"> на графике</w:t>
      </w:r>
      <w:r>
        <w:t xml:space="preserve">, о чем также предупреждает </w:t>
      </w:r>
      <w:r>
        <w:rPr>
          <w:lang w:val="en-US"/>
        </w:rPr>
        <w:t>Simulink</w:t>
      </w:r>
      <w:r>
        <w:t xml:space="preserve"> (</w:t>
      </w:r>
      <w:r w:rsidR="006E217C">
        <w:fldChar w:fldCharType="begin"/>
      </w:r>
      <w:r w:rsidR="006E217C">
        <w:instrText xml:space="preserve"> REF _Ref106377258 \h </w:instrText>
      </w:r>
      <w:r w:rsidR="006E217C">
        <w:fldChar w:fldCharType="separate"/>
      </w:r>
      <w:r w:rsidR="006E217C" w:rsidRPr="006E217C">
        <w:t>Рисунок 10</w:t>
      </w:r>
      <w:r w:rsidR="006E217C">
        <w:fldChar w:fldCharType="end"/>
      </w:r>
      <w:r>
        <w:t>)</w:t>
      </w:r>
      <w:r w:rsidR="003E58F1">
        <w:t xml:space="preserve">. </w:t>
      </w:r>
      <w:r>
        <w:t xml:space="preserve">Переполнение произошло при умножении на коэффициент </w:t>
      </w:r>
      <w:r>
        <w:rPr>
          <w:lang w:val="en-US"/>
        </w:rPr>
        <w:t>a</w:t>
      </w:r>
      <w:r w:rsidRPr="003E58F1">
        <w:t xml:space="preserve">3 </w:t>
      </w:r>
      <w:r w:rsidR="003E58F1" w:rsidRPr="003E58F1">
        <w:t>= 5.44829440482254412</w:t>
      </w:r>
      <w:r w:rsidR="003E58F1">
        <w:t>. Он самый большой из коэффициентов. Повысим количество бит под целую часть на 1.</w:t>
      </w:r>
    </w:p>
    <w:p w14:paraId="0C4BC58C" w14:textId="77777777" w:rsidR="006E217C" w:rsidRDefault="00363321" w:rsidP="006E217C">
      <w:pPr>
        <w:pStyle w:val="Textbody"/>
        <w:keepNext/>
      </w:pPr>
      <w:r>
        <w:rPr>
          <w:noProof/>
        </w:rPr>
        <w:drawing>
          <wp:inline distT="0" distB="0" distL="0" distR="0" wp14:anchorId="38781B0E" wp14:editId="191BF3FA">
            <wp:extent cx="6120130" cy="473710"/>
            <wp:effectExtent l="0" t="0" r="0" b="254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20130" cy="473710"/>
                    </a:xfrm>
                    <a:prstGeom prst="rect">
                      <a:avLst/>
                    </a:prstGeom>
                    <a:noFill/>
                    <a:ln>
                      <a:noFill/>
                    </a:ln>
                  </pic:spPr>
                </pic:pic>
              </a:graphicData>
            </a:graphic>
          </wp:inline>
        </w:drawing>
      </w:r>
    </w:p>
    <w:p w14:paraId="70A9739C" w14:textId="390E4C1F" w:rsidR="00363321" w:rsidRDefault="006E217C" w:rsidP="00F5613D">
      <w:pPr>
        <w:pStyle w:val="af"/>
      </w:pPr>
      <w:bookmarkStart w:id="20" w:name="_Ref106377258"/>
      <w:r w:rsidRPr="006E217C">
        <w:t xml:space="preserve">Рисунок </w:t>
      </w:r>
      <w:fldSimple w:instr=" SEQ Рисунок \* ARABIC ">
        <w:r w:rsidR="004445BC">
          <w:rPr>
            <w:noProof/>
          </w:rPr>
          <w:t>10</w:t>
        </w:r>
      </w:fldSimple>
      <w:bookmarkEnd w:id="20"/>
      <w:r w:rsidRPr="006E217C">
        <w:t>. Предупреждение Simulink о переполнении</w:t>
      </w:r>
      <w:r>
        <w:t>.</w:t>
      </w:r>
    </w:p>
    <w:p w14:paraId="24A036BC" w14:textId="139B5617" w:rsidR="001708B6" w:rsidRDefault="001708B6" w:rsidP="009D2A7E">
      <w:pPr>
        <w:pStyle w:val="Textbody"/>
        <w:ind w:firstLine="708"/>
      </w:pPr>
      <w:r>
        <w:t>В результате переполнения нет</w:t>
      </w:r>
      <w:r w:rsidR="00D96067">
        <w:t xml:space="preserve"> и </w:t>
      </w:r>
      <w:r w:rsidR="00D96067">
        <w:rPr>
          <w:lang w:val="en-US"/>
        </w:rPr>
        <w:t>Simulink</w:t>
      </w:r>
      <w:r w:rsidR="00D96067" w:rsidRPr="00D96067">
        <w:t xml:space="preserve"> </w:t>
      </w:r>
      <w:r w:rsidR="00D96067">
        <w:t>не выдает ошибку</w:t>
      </w:r>
      <w:r>
        <w:t>, но значения в некоторых местах графика превыша</w:t>
      </w:r>
      <w:r w:rsidR="006E217C">
        <w:t>ют</w:t>
      </w:r>
      <w:r>
        <w:t xml:space="preserve"> </w:t>
      </w:r>
      <w:r w:rsidR="009B273D">
        <w:t>2</w:t>
      </w:r>
      <w:r>
        <w:t>00%. (</w:t>
      </w:r>
      <w:r w:rsidR="001D4E54">
        <w:fldChar w:fldCharType="begin"/>
      </w:r>
      <w:r w:rsidR="001D4E54">
        <w:instrText xml:space="preserve"> REF _Ref106378043 \h </w:instrText>
      </w:r>
      <w:r w:rsidR="001D4E54">
        <w:fldChar w:fldCharType="separate"/>
      </w:r>
      <w:r w:rsidR="001D4E54">
        <w:t xml:space="preserve">Рисунок </w:t>
      </w:r>
      <w:r w:rsidR="001D4E54">
        <w:rPr>
          <w:noProof/>
        </w:rPr>
        <w:t>11</w:t>
      </w:r>
      <w:r w:rsidR="001D4E54">
        <w:fldChar w:fldCharType="end"/>
      </w:r>
      <w:r>
        <w:t xml:space="preserve">). Это значение - </w:t>
      </w:r>
      <w:r w:rsidRPr="0068073D">
        <w:t>динамическ</w:t>
      </w:r>
      <w:r>
        <w:t>ая</w:t>
      </w:r>
      <w:r w:rsidRPr="0068073D">
        <w:t xml:space="preserve"> погрешност</w:t>
      </w:r>
      <w:r>
        <w:t>ь, или же ошибка.</w:t>
      </w:r>
    </w:p>
    <w:p w14:paraId="74E2F0A0" w14:textId="38BC1B8F" w:rsidR="007B643D" w:rsidRPr="001708B6" w:rsidRDefault="007B643D" w:rsidP="009D2A7E">
      <w:pPr>
        <w:pStyle w:val="Textbody"/>
        <w:ind w:firstLine="708"/>
      </w:pPr>
      <w:r w:rsidRPr="007B643D">
        <w:t xml:space="preserve">Ошибка берется из-за округления при переходе от вещественного представления числа к целочисленному. В качестве функции округления </w:t>
      </w:r>
      <w:r w:rsidRPr="007B643D">
        <w:rPr>
          <w:lang w:val="en-US"/>
        </w:rPr>
        <w:t>Matlab</w:t>
      </w:r>
      <w:r w:rsidRPr="007B643D">
        <w:t xml:space="preserve"> предоставляет такие варианты как: </w:t>
      </w:r>
      <w:r w:rsidRPr="007B643D">
        <w:rPr>
          <w:lang w:val="en-US"/>
        </w:rPr>
        <w:t>fix</w:t>
      </w:r>
      <w:r w:rsidRPr="007B643D">
        <w:t>()</w:t>
      </w:r>
      <w:r>
        <w:t xml:space="preserve"> </w:t>
      </w:r>
      <w:r w:rsidRPr="007B643D">
        <w:t xml:space="preserve">- отброс дробной части числа, </w:t>
      </w:r>
      <w:r w:rsidRPr="007B643D">
        <w:rPr>
          <w:lang w:val="en-US"/>
        </w:rPr>
        <w:t>floor</w:t>
      </w:r>
      <w:r w:rsidRPr="007B643D">
        <w:t xml:space="preserve">-округление в меньшую сторону, </w:t>
      </w:r>
      <w:r w:rsidRPr="007B643D">
        <w:rPr>
          <w:lang w:val="en-US"/>
        </w:rPr>
        <w:t>ceil</w:t>
      </w:r>
      <w:r w:rsidRPr="007B643D">
        <w:t xml:space="preserve">()- округление в большую сторону, </w:t>
      </w:r>
      <w:r w:rsidRPr="007B643D">
        <w:rPr>
          <w:lang w:val="en-US"/>
        </w:rPr>
        <w:t>round</w:t>
      </w:r>
      <w:r w:rsidRPr="007B643D">
        <w:t>()- округление до ближайшего целого. Для имитации работы ПЛИС будем применять функцию</w:t>
      </w:r>
      <w:r w:rsidR="009D7ED6">
        <w:t xml:space="preserve"> округления умножителя</w:t>
      </w:r>
      <w:r w:rsidRPr="007B643D">
        <w:t xml:space="preserve"> </w:t>
      </w:r>
      <w:r w:rsidR="009D7ED6">
        <w:rPr>
          <w:lang w:val="en-US"/>
        </w:rPr>
        <w:t>Ceiling</w:t>
      </w:r>
      <w:r w:rsidR="009D7ED6" w:rsidRPr="009D7ED6">
        <w:t xml:space="preserve"> (</w:t>
      </w:r>
      <w:r w:rsidR="009D7ED6">
        <w:t xml:space="preserve">аналог </w:t>
      </w:r>
      <w:r w:rsidR="009D7ED6">
        <w:rPr>
          <w:lang w:val="en-US"/>
        </w:rPr>
        <w:t>ceil</w:t>
      </w:r>
      <w:r w:rsidR="009D7ED6" w:rsidRPr="009D7ED6">
        <w:t>()</w:t>
      </w:r>
      <w:r w:rsidR="009D7ED6">
        <w:t>)</w:t>
      </w:r>
      <w:r w:rsidRPr="007B643D">
        <w:t>.</w:t>
      </w:r>
    </w:p>
    <w:p w14:paraId="27278A79" w14:textId="55AB0C1C" w:rsidR="000B1E5F" w:rsidRDefault="009B273D" w:rsidP="000B1E5F">
      <w:pPr>
        <w:pStyle w:val="Textbody"/>
        <w:keepNext/>
      </w:pPr>
      <w:r w:rsidRPr="009B273D">
        <w:lastRenderedPageBreak/>
        <w:drawing>
          <wp:inline distT="0" distB="0" distL="0" distR="0" wp14:anchorId="1DFC79D9" wp14:editId="1CA987D7">
            <wp:extent cx="6120130" cy="428815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20130" cy="4288155"/>
                    </a:xfrm>
                    <a:prstGeom prst="rect">
                      <a:avLst/>
                    </a:prstGeom>
                  </pic:spPr>
                </pic:pic>
              </a:graphicData>
            </a:graphic>
          </wp:inline>
        </w:drawing>
      </w:r>
    </w:p>
    <w:p w14:paraId="00B3EDA1" w14:textId="706674D6" w:rsidR="001708B6" w:rsidRPr="00A26AF7" w:rsidRDefault="000B1E5F" w:rsidP="00F5613D">
      <w:pPr>
        <w:pStyle w:val="af"/>
      </w:pPr>
      <w:bookmarkStart w:id="21" w:name="_Ref106378043"/>
      <w:r>
        <w:t xml:space="preserve">Рисунок </w:t>
      </w:r>
      <w:fldSimple w:instr=" SEQ Рисунок \* ARABIC ">
        <w:r w:rsidR="004445BC">
          <w:rPr>
            <w:noProof/>
          </w:rPr>
          <w:t>11</w:t>
        </w:r>
      </w:fldSimple>
      <w:bookmarkEnd w:id="21"/>
      <w:r>
        <w:t xml:space="preserve">. </w:t>
      </w:r>
      <w:r w:rsidR="00B61286">
        <w:t>Ошибка фильтра</w:t>
      </w:r>
      <w:r>
        <w:t xml:space="preserve"> 16 битной разрядности без переполнения.</w:t>
      </w:r>
    </w:p>
    <w:p w14:paraId="0B22257F" w14:textId="24C4F336" w:rsidR="00894177" w:rsidRPr="00056B2F" w:rsidRDefault="001708B6" w:rsidP="009D2A7E">
      <w:pPr>
        <w:pStyle w:val="Textbody"/>
        <w:ind w:firstLine="708"/>
      </w:pPr>
      <w:r>
        <w:t xml:space="preserve">Будем повышать разрядность и количество бит под целую часть, </w:t>
      </w:r>
      <w:r w:rsidR="00894177">
        <w:t xml:space="preserve">до тех пор, пока </w:t>
      </w:r>
      <w:r w:rsidR="003B5169">
        <w:t>не исчезнет переполнение и динамическая погрешность не станет меньше заданной.</w:t>
      </w:r>
      <w:r w:rsidR="00056B2F" w:rsidRPr="00056B2F">
        <w:t xml:space="preserve"> </w:t>
      </w:r>
      <w:r w:rsidR="00056B2F">
        <w:t>В результате получилось 2</w:t>
      </w:r>
      <w:r w:rsidR="001D4E54">
        <w:t>4</w:t>
      </w:r>
      <w:r w:rsidR="00056B2F">
        <w:t xml:space="preserve"> разрядное число с 1</w:t>
      </w:r>
      <w:r w:rsidR="001D4E54">
        <w:t>8</w:t>
      </w:r>
      <w:r w:rsidR="00056B2F">
        <w:t xml:space="preserve"> бит под дробную часть</w:t>
      </w:r>
      <w:r w:rsidR="003E094E">
        <w:t>.</w:t>
      </w:r>
      <w:r w:rsidR="0058718A">
        <w:t xml:space="preserve"> В результате</w:t>
      </w:r>
      <w:r w:rsidR="003E094E">
        <w:t xml:space="preserve">, на отрезке времени симуляции </w:t>
      </w:r>
      <w:r w:rsidR="003E094E">
        <w:rPr>
          <w:lang w:val="en-US"/>
        </w:rPr>
        <w:t>T</w:t>
      </w:r>
      <w:r w:rsidR="003E094E" w:rsidRPr="007A3AF5">
        <w:t xml:space="preserve"> = 0.02 </w:t>
      </w:r>
      <w:r w:rsidR="003E094E">
        <w:t>сек</w:t>
      </w:r>
      <w:r w:rsidR="003E094E">
        <w:t xml:space="preserve">унд </w:t>
      </w:r>
      <w:r w:rsidR="0058718A">
        <w:t>максимальная ошибка составила 1</w:t>
      </w:r>
      <w:r w:rsidR="00844BA3">
        <w:t>.</w:t>
      </w:r>
      <w:r w:rsidR="0058718A">
        <w:t>6</w:t>
      </w:r>
      <w:r w:rsidR="006B7554">
        <w:t>53</w:t>
      </w:r>
      <w:r w:rsidR="0058718A">
        <w:t>%</w:t>
      </w:r>
      <w:r w:rsidR="00F83BC1">
        <w:t>, это меньше 2</w:t>
      </w:r>
      <w:r w:rsidR="00844BA3">
        <w:t>.</w:t>
      </w:r>
      <w:r w:rsidR="00F83BC1">
        <w:t>5%, следовательно разрядность выбрана верно.</w:t>
      </w:r>
      <w:r w:rsidR="00056B2F">
        <w:t xml:space="preserve"> (</w:t>
      </w:r>
      <w:r w:rsidR="002E0F64">
        <w:fldChar w:fldCharType="begin"/>
      </w:r>
      <w:r w:rsidR="002E0F64">
        <w:instrText xml:space="preserve"> REF _Ref106378312 \h </w:instrText>
      </w:r>
      <w:r w:rsidR="002E0F64">
        <w:fldChar w:fldCharType="separate"/>
      </w:r>
      <w:r w:rsidR="002E0F64">
        <w:t xml:space="preserve">Рисунок </w:t>
      </w:r>
      <w:r w:rsidR="002E0F64">
        <w:rPr>
          <w:noProof/>
        </w:rPr>
        <w:t>12</w:t>
      </w:r>
      <w:r w:rsidR="002E0F64">
        <w:fldChar w:fldCharType="end"/>
      </w:r>
      <w:r w:rsidR="00056B2F">
        <w:t>)</w:t>
      </w:r>
      <w:r w:rsidR="00F160CD">
        <w:t>. Попробуем уменьшить разрядность до 2</w:t>
      </w:r>
      <w:r w:rsidR="002E0F64">
        <w:t>3</w:t>
      </w:r>
      <w:r w:rsidR="00F160CD">
        <w:t xml:space="preserve"> бит</w:t>
      </w:r>
      <w:r w:rsidR="00952A61">
        <w:t xml:space="preserve"> и 1</w:t>
      </w:r>
      <w:r w:rsidR="002E0F64">
        <w:t>7</w:t>
      </w:r>
      <w:r w:rsidR="00952A61">
        <w:t xml:space="preserve"> бит под дробную часть</w:t>
      </w:r>
      <w:r w:rsidR="00F160CD">
        <w:t xml:space="preserve">, и понаблюдаем за ошибкой, она </w:t>
      </w:r>
      <w:r w:rsidR="00952A61">
        <w:t>увеличилась</w:t>
      </w:r>
      <w:r w:rsidR="003139EB">
        <w:t xml:space="preserve"> до </w:t>
      </w:r>
      <w:r w:rsidR="000E6D84">
        <w:t>2</w:t>
      </w:r>
      <w:r w:rsidR="003139EB">
        <w:t>.</w:t>
      </w:r>
      <w:r w:rsidR="000E6D84">
        <w:t>81</w:t>
      </w:r>
      <w:r w:rsidR="003139EB">
        <w:t>%, что не вписывается в заданный диапазон. (</w:t>
      </w:r>
      <w:r w:rsidR="0056051D">
        <w:fldChar w:fldCharType="begin"/>
      </w:r>
      <w:r w:rsidR="0056051D">
        <w:instrText xml:space="preserve"> REF _Ref106378636 \h </w:instrText>
      </w:r>
      <w:r w:rsidR="0056051D">
        <w:fldChar w:fldCharType="separate"/>
      </w:r>
      <w:r w:rsidR="0056051D">
        <w:t xml:space="preserve">Рисунок </w:t>
      </w:r>
      <w:r w:rsidR="0056051D">
        <w:rPr>
          <w:noProof/>
        </w:rPr>
        <w:t>13</w:t>
      </w:r>
      <w:r w:rsidR="0056051D">
        <w:fldChar w:fldCharType="end"/>
      </w:r>
      <w:r w:rsidR="003139EB">
        <w:t>)</w:t>
      </w:r>
    </w:p>
    <w:p w14:paraId="6BC5C5A0" w14:textId="77777777" w:rsidR="006B7554" w:rsidRDefault="006B7554" w:rsidP="006B7554">
      <w:pPr>
        <w:pStyle w:val="Textbody"/>
        <w:keepNext/>
      </w:pPr>
      <w:r w:rsidRPr="006B7554">
        <w:rPr>
          <w:noProof/>
        </w:rPr>
        <w:lastRenderedPageBreak/>
        <w:drawing>
          <wp:inline distT="0" distB="0" distL="0" distR="0" wp14:anchorId="1E8CCD37" wp14:editId="53DCE561">
            <wp:extent cx="6120130" cy="428815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20130" cy="4288155"/>
                    </a:xfrm>
                    <a:prstGeom prst="rect">
                      <a:avLst/>
                    </a:prstGeom>
                  </pic:spPr>
                </pic:pic>
              </a:graphicData>
            </a:graphic>
          </wp:inline>
        </w:drawing>
      </w:r>
    </w:p>
    <w:p w14:paraId="6C27D1C4" w14:textId="27B963A0" w:rsidR="00056B2F" w:rsidRPr="006B7554" w:rsidRDefault="006B7554" w:rsidP="00F5613D">
      <w:pPr>
        <w:pStyle w:val="af"/>
      </w:pPr>
      <w:bookmarkStart w:id="22" w:name="_Ref106378312"/>
      <w:r>
        <w:t xml:space="preserve">Рисунок </w:t>
      </w:r>
      <w:fldSimple w:instr=" SEQ Рисунок \* ARABIC ">
        <w:r w:rsidR="004445BC">
          <w:rPr>
            <w:noProof/>
          </w:rPr>
          <w:t>12</w:t>
        </w:r>
      </w:fldSimple>
      <w:bookmarkEnd w:id="22"/>
      <w:r>
        <w:t xml:space="preserve">. </w:t>
      </w:r>
      <w:r w:rsidR="000E6D84">
        <w:t xml:space="preserve">Выход фильтра </w:t>
      </w:r>
      <w:r>
        <w:t>2</w:t>
      </w:r>
      <w:r w:rsidR="000E6D84">
        <w:t>4</w:t>
      </w:r>
      <w:r>
        <w:t xml:space="preserve"> битной разрядности без переполнения.</w:t>
      </w:r>
    </w:p>
    <w:p w14:paraId="1EDC9CCC" w14:textId="77777777" w:rsidR="000E6D84" w:rsidRDefault="000E6D84" w:rsidP="000E6D84">
      <w:pPr>
        <w:pStyle w:val="Textbody"/>
        <w:keepNext/>
        <w:jc w:val="center"/>
      </w:pPr>
      <w:r w:rsidRPr="000E6D84">
        <w:lastRenderedPageBreak/>
        <w:drawing>
          <wp:inline distT="0" distB="0" distL="0" distR="0" wp14:anchorId="0C85FBA1" wp14:editId="727401C2">
            <wp:extent cx="6120130" cy="425577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20130" cy="4255770"/>
                    </a:xfrm>
                    <a:prstGeom prst="rect">
                      <a:avLst/>
                    </a:prstGeom>
                  </pic:spPr>
                </pic:pic>
              </a:graphicData>
            </a:graphic>
          </wp:inline>
        </w:drawing>
      </w:r>
    </w:p>
    <w:p w14:paraId="5B7B5519" w14:textId="3FAF6242" w:rsidR="00391221" w:rsidRPr="00E71929" w:rsidRDefault="000E6D84" w:rsidP="00F5613D">
      <w:pPr>
        <w:pStyle w:val="af"/>
      </w:pPr>
      <w:bookmarkStart w:id="23" w:name="_Ref106378636"/>
      <w:r>
        <w:t xml:space="preserve">Рисунок </w:t>
      </w:r>
      <w:fldSimple w:instr=" SEQ Рисунок \* ARABIC ">
        <w:r w:rsidR="004445BC">
          <w:rPr>
            <w:noProof/>
          </w:rPr>
          <w:t>13</w:t>
        </w:r>
      </w:fldSimple>
      <w:bookmarkEnd w:id="23"/>
      <w:r>
        <w:t xml:space="preserve">. </w:t>
      </w:r>
      <w:r>
        <w:t>Выход ф</w:t>
      </w:r>
      <w:r w:rsidRPr="0056051D">
        <w:t>ильтра</w:t>
      </w:r>
      <w:r w:rsidRPr="0056051D">
        <w:t xml:space="preserve"> </w:t>
      </w:r>
      <w:r>
        <w:t>2</w:t>
      </w:r>
      <w:r>
        <w:t>3</w:t>
      </w:r>
      <w:r>
        <w:t xml:space="preserve"> битной разрядности без переполнения.</w:t>
      </w:r>
    </w:p>
    <w:p w14:paraId="591912CC" w14:textId="74748A6F" w:rsidR="00A13C99" w:rsidRDefault="00A13C99" w:rsidP="009D2A7E">
      <w:pPr>
        <w:pStyle w:val="Textbody"/>
        <w:ind w:firstLine="708"/>
      </w:pPr>
      <w:r>
        <w:t xml:space="preserve">Необходимые для дальнейшей работы ПЛИС </w:t>
      </w:r>
      <w:r w:rsidRPr="00A13C99">
        <w:t>2</w:t>
      </w:r>
      <w:r w:rsidR="0056051D">
        <w:t>4</w:t>
      </w:r>
      <w:r>
        <w:t xml:space="preserve"> разрядные коды коэффициентов </w:t>
      </w:r>
      <w:r>
        <w:rPr>
          <w:lang w:val="en-US"/>
        </w:rPr>
        <w:t>a</w:t>
      </w:r>
      <w:r>
        <w:t xml:space="preserve"> и </w:t>
      </w:r>
      <w:r>
        <w:rPr>
          <w:lang w:val="en-US"/>
        </w:rPr>
        <w:t>b</w:t>
      </w:r>
      <w:r>
        <w:t xml:space="preserve"> моей модели представлены в виде таблицы</w:t>
      </w:r>
      <w:r w:rsidRPr="00A13C99">
        <w:t xml:space="preserve"> </w:t>
      </w:r>
      <w:r>
        <w:rPr>
          <w:lang w:val="en-US"/>
        </w:rPr>
        <w:t>coefficient</w:t>
      </w:r>
      <w:r w:rsidRPr="00A13C99">
        <w:t>_</w:t>
      </w:r>
      <w:r>
        <w:rPr>
          <w:lang w:val="en-US"/>
        </w:rPr>
        <w:t>table</w:t>
      </w:r>
      <w:r w:rsidRPr="00A13C99">
        <w:t xml:space="preserve"> </w:t>
      </w:r>
      <w:r>
        <w:t>в</w:t>
      </w:r>
      <w:r w:rsidRPr="00A13C99">
        <w:t xml:space="preserve"> </w:t>
      </w:r>
      <w:r>
        <w:t xml:space="preserve">рабочем пространстве </w:t>
      </w:r>
      <w:r>
        <w:rPr>
          <w:lang w:val="en-US"/>
        </w:rPr>
        <w:t>Matlab</w:t>
      </w:r>
      <w:r>
        <w:t xml:space="preserve"> (</w:t>
      </w:r>
      <w:r w:rsidR="006A03F8">
        <w:fldChar w:fldCharType="begin"/>
      </w:r>
      <w:r w:rsidR="006A03F8">
        <w:instrText xml:space="preserve"> REF _Ref106378904 \h </w:instrText>
      </w:r>
      <w:r w:rsidR="006A03F8">
        <w:fldChar w:fldCharType="separate"/>
      </w:r>
      <w:r w:rsidR="006A03F8">
        <w:t xml:space="preserve">Рисунок </w:t>
      </w:r>
      <w:r w:rsidR="006A03F8">
        <w:rPr>
          <w:noProof/>
        </w:rPr>
        <w:t>14</w:t>
      </w:r>
      <w:r w:rsidR="006A03F8">
        <w:fldChar w:fldCharType="end"/>
      </w:r>
      <w:r>
        <w:t>).</w:t>
      </w:r>
      <w:r w:rsidR="00363321">
        <w:t xml:space="preserve"> Нужно отметить, что в ПЛИС поступают коэффициенты -</w:t>
      </w:r>
      <w:r w:rsidR="00363321">
        <w:rPr>
          <w:lang w:val="en-US"/>
        </w:rPr>
        <w:t>a</w:t>
      </w:r>
      <w:r w:rsidR="00363321">
        <w:t>, так как используются только сумматоры.</w:t>
      </w:r>
    </w:p>
    <w:p w14:paraId="40F24494" w14:textId="77777777" w:rsidR="006A03F8" w:rsidRDefault="006A03F8" w:rsidP="006A03F8">
      <w:pPr>
        <w:pStyle w:val="Textbody"/>
        <w:keepNext/>
        <w:jc w:val="center"/>
      </w:pPr>
      <w:r>
        <w:rPr>
          <w:noProof/>
        </w:rPr>
        <w:drawing>
          <wp:inline distT="0" distB="0" distL="0" distR="0" wp14:anchorId="77BFE9AB" wp14:editId="01C17BF0">
            <wp:extent cx="3072765" cy="1275715"/>
            <wp:effectExtent l="0" t="0" r="0" b="63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72765" cy="1275715"/>
                    </a:xfrm>
                    <a:prstGeom prst="rect">
                      <a:avLst/>
                    </a:prstGeom>
                    <a:noFill/>
                    <a:ln>
                      <a:noFill/>
                    </a:ln>
                  </pic:spPr>
                </pic:pic>
              </a:graphicData>
            </a:graphic>
          </wp:inline>
        </w:drawing>
      </w:r>
    </w:p>
    <w:p w14:paraId="7300F677" w14:textId="1607F0F9" w:rsidR="009D2A7E" w:rsidRDefault="006A03F8" w:rsidP="00F5613D">
      <w:pPr>
        <w:pStyle w:val="af"/>
      </w:pPr>
      <w:bookmarkStart w:id="24" w:name="_Ref106378904"/>
      <w:r>
        <w:t xml:space="preserve">Рисунок </w:t>
      </w:r>
      <w:fldSimple w:instr=" SEQ Рисунок \* ARABIC ">
        <w:r w:rsidR="004445BC">
          <w:rPr>
            <w:noProof/>
          </w:rPr>
          <w:t>14</w:t>
        </w:r>
      </w:fldSimple>
      <w:bookmarkEnd w:id="24"/>
      <w:r>
        <w:t>. Таблица данных</w:t>
      </w:r>
      <w:r w:rsidRPr="00A13C99">
        <w:t xml:space="preserve"> </w:t>
      </w:r>
      <w:r w:rsidRPr="00AA5971">
        <w:rPr>
          <w:lang w:val="en-US"/>
        </w:rPr>
        <w:t>coefficient</w:t>
      </w:r>
      <w:r w:rsidRPr="00413A15">
        <w:t>_</w:t>
      </w:r>
      <w:r w:rsidRPr="00AA5971">
        <w:rPr>
          <w:lang w:val="en-US"/>
        </w:rPr>
        <w:t>table</w:t>
      </w:r>
      <w:r>
        <w:t>. Обозначения колонок слева направо</w:t>
      </w:r>
      <w:r w:rsidRPr="00F83918">
        <w:t>:</w:t>
      </w:r>
      <w:r>
        <w:t xml:space="preserve"> 1 – коэффициенты </w:t>
      </w:r>
      <w:r>
        <w:rPr>
          <w:lang w:val="en-US"/>
        </w:rPr>
        <w:t>a</w:t>
      </w:r>
      <w:r w:rsidRPr="00A13C99">
        <w:t xml:space="preserve"> </w:t>
      </w:r>
      <w:r>
        <w:t xml:space="preserve">в формате </w:t>
      </w:r>
      <w:r>
        <w:rPr>
          <w:lang w:val="en-US"/>
        </w:rPr>
        <w:t>double</w:t>
      </w:r>
      <w:r w:rsidRPr="00A13C99">
        <w:t xml:space="preserve">; 2 - </w:t>
      </w:r>
      <w:r>
        <w:t xml:space="preserve">коэффициенты </w:t>
      </w:r>
      <w:r w:rsidRPr="00363321">
        <w:t>-</w:t>
      </w:r>
      <w:r>
        <w:rPr>
          <w:lang w:val="en-US"/>
        </w:rPr>
        <w:t>a</w:t>
      </w:r>
      <w:r w:rsidRPr="00A13C99">
        <w:t xml:space="preserve"> </w:t>
      </w:r>
      <w:r>
        <w:t>в целочисленном формате в дополнительном коде</w:t>
      </w:r>
      <w:r w:rsidRPr="00363321">
        <w:t xml:space="preserve">; 3 - </w:t>
      </w:r>
      <w:r>
        <w:t xml:space="preserve">коэффициенты </w:t>
      </w:r>
      <w:r>
        <w:rPr>
          <w:lang w:val="en-US"/>
        </w:rPr>
        <w:t>b</w:t>
      </w:r>
      <w:r w:rsidRPr="00A13C99">
        <w:t xml:space="preserve"> </w:t>
      </w:r>
      <w:r>
        <w:t xml:space="preserve">в формате </w:t>
      </w:r>
      <w:r>
        <w:rPr>
          <w:lang w:val="en-US"/>
        </w:rPr>
        <w:t>double</w:t>
      </w:r>
      <w:r w:rsidRPr="00363321">
        <w:t xml:space="preserve">; 4 - </w:t>
      </w:r>
      <w:r>
        <w:t xml:space="preserve">коэффициенты </w:t>
      </w:r>
      <w:r>
        <w:rPr>
          <w:lang w:val="en-US"/>
        </w:rPr>
        <w:t>b</w:t>
      </w:r>
      <w:r w:rsidRPr="00A13C99">
        <w:t xml:space="preserve"> </w:t>
      </w:r>
      <w:r>
        <w:t>в целочисленном формате в дополнительном коде</w:t>
      </w:r>
      <w:r w:rsidRPr="00363321">
        <w:t>.</w:t>
      </w:r>
    </w:p>
    <w:p w14:paraId="2F39267B" w14:textId="0267D37F" w:rsidR="00056B2F" w:rsidRPr="00047B93" w:rsidRDefault="00056B2F" w:rsidP="009D2A7E">
      <w:pPr>
        <w:pStyle w:val="Textbody"/>
        <w:ind w:firstLine="708"/>
      </w:pPr>
      <w:r>
        <w:t>Убедимся в том, что фильтр работает.</w:t>
      </w:r>
    </w:p>
    <w:p w14:paraId="417E36D7" w14:textId="3671655D" w:rsidR="00A13261" w:rsidRPr="00D61B3D" w:rsidRDefault="00A13261" w:rsidP="009D2A7E">
      <w:pPr>
        <w:pStyle w:val="Textbody"/>
        <w:ind w:firstLine="708"/>
      </w:pPr>
      <w:r>
        <w:t>Суть модели для проверки фильтра состоит в следующем</w:t>
      </w:r>
      <w:r w:rsidR="004F1DFC">
        <w:t xml:space="preserve"> (</w:t>
      </w:r>
      <w:r w:rsidR="006A03F8">
        <w:fldChar w:fldCharType="begin"/>
      </w:r>
      <w:r w:rsidR="006A03F8">
        <w:instrText xml:space="preserve"> REF _Ref106376537 \h </w:instrText>
      </w:r>
      <w:r w:rsidR="006A03F8">
        <w:fldChar w:fldCharType="separate"/>
      </w:r>
      <w:r w:rsidR="006A03F8">
        <w:t xml:space="preserve">Рисунок </w:t>
      </w:r>
      <w:r w:rsidR="006A03F8">
        <w:rPr>
          <w:noProof/>
        </w:rPr>
        <w:t>8</w:t>
      </w:r>
      <w:r w:rsidR="006A03F8">
        <w:fldChar w:fldCharType="end"/>
      </w:r>
      <w:r w:rsidR="004F1DFC">
        <w:t>)</w:t>
      </w:r>
      <w:r>
        <w:t>. Имеется некий аналоговый сигнал (</w:t>
      </w:r>
      <w:r w:rsidR="00056B2F">
        <w:t xml:space="preserve">например, </w:t>
      </w:r>
      <w:r>
        <w:t xml:space="preserve">синусоида с частотой </w:t>
      </w:r>
      <w:r w:rsidR="00056B2F">
        <w:t>65</w:t>
      </w:r>
      <w:r>
        <w:t xml:space="preserve">0 Гц, </w:t>
      </w:r>
      <w:r>
        <w:lastRenderedPageBreak/>
        <w:t xml:space="preserve">амплитудой </w:t>
      </w:r>
      <w:r w:rsidR="00056B2F">
        <w:t>3.3</w:t>
      </w:r>
      <w:r>
        <w:t xml:space="preserve"> вольт и </w:t>
      </w:r>
      <w:r w:rsidR="00056B2F">
        <w:t xml:space="preserve">без </w:t>
      </w:r>
      <w:r>
        <w:t>смещени</w:t>
      </w:r>
      <w:r w:rsidR="00056B2F">
        <w:t>я</w:t>
      </w:r>
      <w:r>
        <w:t>).</w:t>
      </w:r>
      <w:r w:rsidR="00D61B3D">
        <w:t xml:space="preserve"> Изначально сигнал представлен в вещественном виде (тип с плавающей точкой по стандарту </w:t>
      </w:r>
      <w:r w:rsidR="00D61B3D" w:rsidRPr="00D61B3D">
        <w:t>IEEE 754</w:t>
      </w:r>
      <w:r w:rsidR="00D61B3D">
        <w:t xml:space="preserve">) в формате повышенной точности </w:t>
      </w:r>
      <w:r w:rsidR="00D61B3D">
        <w:rPr>
          <w:lang w:val="en-US"/>
        </w:rPr>
        <w:t>double</w:t>
      </w:r>
      <w:r w:rsidR="00D61B3D" w:rsidRPr="00D61B3D">
        <w:t>.</w:t>
      </w:r>
    </w:p>
    <w:p w14:paraId="220AB09F" w14:textId="37D99383" w:rsidR="00A13261" w:rsidRPr="009C0A35" w:rsidRDefault="00A13261" w:rsidP="009D2A7E">
      <w:pPr>
        <w:pStyle w:val="Textbody"/>
        <w:ind w:firstLine="708"/>
      </w:pPr>
      <w:r>
        <w:t xml:space="preserve">Данный сигнал проходит параллельно через 2 фильтра - образцовый фильтр и фильтр на </w:t>
      </w:r>
      <w:r w:rsidR="00DD29A3">
        <w:t>ПЛИС</w:t>
      </w:r>
      <w:r w:rsidRPr="009C0A35">
        <w:t xml:space="preserve">. </w:t>
      </w:r>
      <w:r>
        <w:t>Пройдя через образцовый фильтр, сигнал попадает на осциллограф.</w:t>
      </w:r>
    </w:p>
    <w:p w14:paraId="37EE90BC" w14:textId="26667B52" w:rsidR="00A13C99" w:rsidRDefault="006A03F8" w:rsidP="006A03F8">
      <w:pPr>
        <w:pStyle w:val="Textbody"/>
        <w:ind w:firstLine="708"/>
        <w:rPr>
          <w:noProof/>
        </w:rPr>
      </w:pPr>
      <w:r>
        <w:rPr>
          <w:noProof/>
        </w:rPr>
        <mc:AlternateContent>
          <mc:Choice Requires="wps">
            <w:drawing>
              <wp:anchor distT="0" distB="0" distL="114300" distR="114300" simplePos="0" relativeHeight="251687936" behindDoc="0" locked="0" layoutInCell="1" allowOverlap="1" wp14:anchorId="1C7C2573" wp14:editId="36E44A33">
                <wp:simplePos x="0" y="0"/>
                <wp:positionH relativeFrom="column">
                  <wp:posOffset>609600</wp:posOffset>
                </wp:positionH>
                <wp:positionV relativeFrom="paragraph">
                  <wp:posOffset>5445760</wp:posOffset>
                </wp:positionV>
                <wp:extent cx="4901565" cy="635"/>
                <wp:effectExtent l="0" t="0" r="0" b="0"/>
                <wp:wrapTopAndBottom/>
                <wp:docPr id="44" name="Надпись 44"/>
                <wp:cNvGraphicFramePr/>
                <a:graphic xmlns:a="http://schemas.openxmlformats.org/drawingml/2006/main">
                  <a:graphicData uri="http://schemas.microsoft.com/office/word/2010/wordprocessingShape">
                    <wps:wsp>
                      <wps:cNvSpPr txBox="1"/>
                      <wps:spPr>
                        <a:xfrm>
                          <a:off x="0" y="0"/>
                          <a:ext cx="4901565" cy="635"/>
                        </a:xfrm>
                        <a:prstGeom prst="rect">
                          <a:avLst/>
                        </a:prstGeom>
                        <a:solidFill>
                          <a:prstClr val="white"/>
                        </a:solidFill>
                        <a:ln>
                          <a:noFill/>
                        </a:ln>
                      </wps:spPr>
                      <wps:txbx>
                        <w:txbxContent>
                          <w:p w14:paraId="61CF75E5" w14:textId="2D10215F" w:rsidR="006A03F8" w:rsidRPr="00373ABB" w:rsidRDefault="006A03F8" w:rsidP="00F5613D">
                            <w:pPr>
                              <w:pStyle w:val="af"/>
                              <w:rPr>
                                <w:rFonts w:cs="Times New Roman"/>
                                <w:noProof/>
                              </w:rPr>
                            </w:pPr>
                            <w:bookmarkStart w:id="25" w:name="_Ref106379155"/>
                            <w:r>
                              <w:t xml:space="preserve">Рисунок </w:t>
                            </w:r>
                            <w:fldSimple w:instr=" SEQ Рисунок \* ARABIC ">
                              <w:r w:rsidR="004445BC">
                                <w:rPr>
                                  <w:noProof/>
                                </w:rPr>
                                <w:t>15</w:t>
                              </w:r>
                            </w:fldSimple>
                            <w:bookmarkEnd w:id="25"/>
                            <w:r>
                              <w:t xml:space="preserve">. </w:t>
                            </w:r>
                            <w:r>
                              <w:t>Т</w:t>
                            </w:r>
                            <w:r>
                              <w:t>аблицы данных</w:t>
                            </w:r>
                            <w:r w:rsidRPr="00A13C99">
                              <w:t xml:space="preserve"> </w:t>
                            </w:r>
                            <w:r>
                              <w:rPr>
                                <w:lang w:val="en-US"/>
                              </w:rPr>
                              <w:t>data</w:t>
                            </w:r>
                            <w:r w:rsidRPr="00A13C99">
                              <w:t>_</w:t>
                            </w:r>
                            <w:r>
                              <w:rPr>
                                <w:lang w:val="en-US"/>
                              </w:rPr>
                              <w:t>table</w:t>
                            </w:r>
                            <w:r>
                              <w:t>. Обозначения колонок слева направо</w:t>
                            </w:r>
                            <w:r w:rsidRPr="00F83918">
                              <w:t xml:space="preserve">: </w:t>
                            </w:r>
                            <w:r>
                              <w:t>1 – сигнал, подаваемый на вход фильтра (Вольт)</w:t>
                            </w:r>
                            <w:r w:rsidRPr="00416025">
                              <w:t xml:space="preserve">; 2 </w:t>
                            </w:r>
                            <w:r>
                              <w:t>–</w:t>
                            </w:r>
                            <w:r w:rsidRPr="00416025">
                              <w:t xml:space="preserve"> </w:t>
                            </w:r>
                            <w:r>
                              <w:t>сигнал, в фиксированном целочисленном дополнительном коде</w:t>
                            </w:r>
                            <w:r w:rsidRPr="00416025">
                              <w:t xml:space="preserve">; </w:t>
                            </w:r>
                            <w:r>
                              <w:t>3 –</w:t>
                            </w:r>
                            <w:r w:rsidRPr="00416025">
                              <w:t xml:space="preserve"> </w:t>
                            </w:r>
                            <w:r>
                              <w:t xml:space="preserve">сигнал с выхода образцового фильтра в формате </w:t>
                            </w:r>
                            <w:r>
                              <w:rPr>
                                <w:lang w:val="en-US"/>
                              </w:rPr>
                              <w:t>double</w:t>
                            </w:r>
                            <w:r w:rsidRPr="00416025">
                              <w:t xml:space="preserve"> </w:t>
                            </w:r>
                            <w:r>
                              <w:t>(Вольт)</w:t>
                            </w:r>
                            <w:r w:rsidRPr="00416025">
                              <w:t>; 4</w:t>
                            </w:r>
                            <w:r>
                              <w:t xml:space="preserve"> –</w:t>
                            </w:r>
                            <w:r w:rsidRPr="00416025">
                              <w:t xml:space="preserve"> </w:t>
                            </w:r>
                            <w:r>
                              <w:t>сигнал с  выхода образцового фильтра выхода в фиксированном целочисленном дополнительном коде</w:t>
                            </w:r>
                            <w:r w:rsidRPr="00416025">
                              <w:t xml:space="preserve">; 5 </w:t>
                            </w:r>
                            <w:r>
                              <w:t xml:space="preserve"> –</w:t>
                            </w:r>
                            <w:r w:rsidRPr="00416025">
                              <w:t xml:space="preserve"> </w:t>
                            </w:r>
                            <w:r>
                              <w:t xml:space="preserve">сигнал с выхода модели фильтра на ПЛИС в формате </w:t>
                            </w:r>
                            <w:r>
                              <w:rPr>
                                <w:lang w:val="en-US"/>
                              </w:rPr>
                              <w:t>double</w:t>
                            </w:r>
                            <w:r w:rsidRPr="00416025">
                              <w:t xml:space="preserve"> </w:t>
                            </w:r>
                            <w:r>
                              <w:t>(Вольт)</w:t>
                            </w:r>
                            <w:r w:rsidRPr="00416025">
                              <w:t xml:space="preserve">; 6 - </w:t>
                            </w:r>
                            <w:r>
                              <w:t>сигнал</w:t>
                            </w:r>
                            <w:r w:rsidRPr="00416025">
                              <w:t xml:space="preserve"> </w:t>
                            </w:r>
                            <w:r>
                              <w:t>модели  фильтра на ПЛИС в фиксированном целочисленном дополнительном коде.</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C7C2573" id="Надпись 44" o:spid="_x0000_s1032" type="#_x0000_t202" style="position:absolute;left:0;text-align:left;margin-left:48pt;margin-top:428.8pt;width:385.95pt;height:.0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" stroked="f">
                <v:textbox style="mso-fit-shape-to-text:t" inset="0,0,0,0">
                  <w:txbxContent>
                    <w:p w14:paraId="61CF75E5" w14:textId="2D10215F" w:rsidR="006A03F8" w:rsidRPr="00373ABB" w:rsidRDefault="006A03F8" w:rsidP="00F5613D">
                      <w:pPr>
                        <w:pStyle w:val="af"/>
                        <w:rPr>
                          <w:rFonts w:cs="Times New Roman"/>
                          <w:noProof/>
                        </w:rPr>
                      </w:pPr>
                      <w:bookmarkStart w:id="26" w:name="_Ref106379155"/>
                      <w:r>
                        <w:t xml:space="preserve">Рисунок </w:t>
                      </w:r>
                      <w:fldSimple w:instr=" SEQ Рисунок \* ARABIC ">
                        <w:r w:rsidR="004445BC">
                          <w:rPr>
                            <w:noProof/>
                          </w:rPr>
                          <w:t>15</w:t>
                        </w:r>
                      </w:fldSimple>
                      <w:bookmarkEnd w:id="26"/>
                      <w:r>
                        <w:t xml:space="preserve">. </w:t>
                      </w:r>
                      <w:r>
                        <w:t>Т</w:t>
                      </w:r>
                      <w:r>
                        <w:t>аблицы данных</w:t>
                      </w:r>
                      <w:r w:rsidRPr="00A13C99">
                        <w:t xml:space="preserve"> </w:t>
                      </w:r>
                      <w:r>
                        <w:rPr>
                          <w:lang w:val="en-US"/>
                        </w:rPr>
                        <w:t>data</w:t>
                      </w:r>
                      <w:r w:rsidRPr="00A13C99">
                        <w:t>_</w:t>
                      </w:r>
                      <w:r>
                        <w:rPr>
                          <w:lang w:val="en-US"/>
                        </w:rPr>
                        <w:t>table</w:t>
                      </w:r>
                      <w:r>
                        <w:t>. Обозначения колонок слева направо</w:t>
                      </w:r>
                      <w:r w:rsidRPr="00F83918">
                        <w:t xml:space="preserve">: </w:t>
                      </w:r>
                      <w:r>
                        <w:t>1 – сигнал, подаваемый на вход фильтра (Вольт)</w:t>
                      </w:r>
                      <w:r w:rsidRPr="00416025">
                        <w:t xml:space="preserve">; 2 </w:t>
                      </w:r>
                      <w:r>
                        <w:t>–</w:t>
                      </w:r>
                      <w:r w:rsidRPr="00416025">
                        <w:t xml:space="preserve"> </w:t>
                      </w:r>
                      <w:r>
                        <w:t>сигнал, в фиксированном целочисленном дополнительном коде</w:t>
                      </w:r>
                      <w:r w:rsidRPr="00416025">
                        <w:t xml:space="preserve">; </w:t>
                      </w:r>
                      <w:r>
                        <w:t>3 –</w:t>
                      </w:r>
                      <w:r w:rsidRPr="00416025">
                        <w:t xml:space="preserve"> </w:t>
                      </w:r>
                      <w:r>
                        <w:t xml:space="preserve">сигнал с выхода образцового фильтра в формате </w:t>
                      </w:r>
                      <w:r>
                        <w:rPr>
                          <w:lang w:val="en-US"/>
                        </w:rPr>
                        <w:t>double</w:t>
                      </w:r>
                      <w:r w:rsidRPr="00416025">
                        <w:t xml:space="preserve"> </w:t>
                      </w:r>
                      <w:r>
                        <w:t>(Вольт)</w:t>
                      </w:r>
                      <w:r w:rsidRPr="00416025">
                        <w:t>; 4</w:t>
                      </w:r>
                      <w:r>
                        <w:t xml:space="preserve"> –</w:t>
                      </w:r>
                      <w:r w:rsidRPr="00416025">
                        <w:t xml:space="preserve"> </w:t>
                      </w:r>
                      <w:r>
                        <w:t>сигнал с  выхода образцового фильтра выхода в фиксированном целочисленном дополнительном коде</w:t>
                      </w:r>
                      <w:r w:rsidRPr="00416025">
                        <w:t xml:space="preserve">; 5 </w:t>
                      </w:r>
                      <w:r>
                        <w:t xml:space="preserve"> –</w:t>
                      </w:r>
                      <w:r w:rsidRPr="00416025">
                        <w:t xml:space="preserve"> </w:t>
                      </w:r>
                      <w:r>
                        <w:t xml:space="preserve">сигнал с выхода модели фильтра на ПЛИС в формате </w:t>
                      </w:r>
                      <w:r>
                        <w:rPr>
                          <w:lang w:val="en-US"/>
                        </w:rPr>
                        <w:t>double</w:t>
                      </w:r>
                      <w:r w:rsidRPr="00416025">
                        <w:t xml:space="preserve"> </w:t>
                      </w:r>
                      <w:r>
                        <w:t>(Вольт)</w:t>
                      </w:r>
                      <w:r w:rsidRPr="00416025">
                        <w:t xml:space="preserve">; 6 - </w:t>
                      </w:r>
                      <w:r>
                        <w:t>сигнал</w:t>
                      </w:r>
                      <w:r w:rsidRPr="00416025">
                        <w:t xml:space="preserve"> </w:t>
                      </w:r>
                      <w:r>
                        <w:t>модели  фильтра на ПЛИС в фиксированном целочисленном дополнительном коде.</w:t>
                      </w:r>
                    </w:p>
                  </w:txbxContent>
                </v:textbox>
                <w10:wrap type="topAndBottom"/>
              </v:shape>
            </w:pict>
          </mc:Fallback>
        </mc:AlternateContent>
      </w:r>
      <w:r>
        <w:rPr>
          <w:noProof/>
        </w:rPr>
        <w:drawing>
          <wp:anchor distT="0" distB="0" distL="114300" distR="114300" simplePos="0" relativeHeight="251685888" behindDoc="0" locked="0" layoutInCell="1" allowOverlap="1" wp14:anchorId="194DD68F" wp14:editId="25D82C6A">
            <wp:simplePos x="0" y="0"/>
            <wp:positionH relativeFrom="margin">
              <wp:align>center</wp:align>
            </wp:positionH>
            <wp:positionV relativeFrom="paragraph">
              <wp:posOffset>1242385</wp:posOffset>
            </wp:positionV>
            <wp:extent cx="4901565" cy="4146550"/>
            <wp:effectExtent l="0" t="0" r="0" b="6350"/>
            <wp:wrapTopAndBottom/>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01565" cy="4146550"/>
                    </a:xfrm>
                    <a:prstGeom prst="rect">
                      <a:avLst/>
                    </a:prstGeom>
                    <a:noFill/>
                    <a:ln>
                      <a:noFill/>
                    </a:ln>
                  </pic:spPr>
                </pic:pic>
              </a:graphicData>
            </a:graphic>
          </wp:anchor>
        </w:drawing>
      </w:r>
      <w:r w:rsidR="00A13261">
        <w:t>Сигнал также попадает на</w:t>
      </w:r>
      <w:r w:rsidR="00DD29A3">
        <w:t xml:space="preserve"> вход преобразова</w:t>
      </w:r>
      <w:r w:rsidR="00D60A7B">
        <w:t xml:space="preserve">теля из </w:t>
      </w:r>
      <w:r w:rsidR="00D60A7B">
        <w:rPr>
          <w:lang w:val="en-US"/>
        </w:rPr>
        <w:t>double</w:t>
      </w:r>
      <w:r w:rsidR="00D60A7B" w:rsidRPr="00D60A7B">
        <w:t xml:space="preserve"> </w:t>
      </w:r>
      <w:r w:rsidR="00D60A7B">
        <w:t>в фиксированный дополнительный код, с указанной разрядностью</w:t>
      </w:r>
      <w:r>
        <w:t xml:space="preserve"> (24 бита, 18 бит под дробную часть)</w:t>
      </w:r>
      <w:r w:rsidR="00A13261">
        <w:t xml:space="preserve">. С </w:t>
      </w:r>
      <w:r w:rsidR="00D60A7B">
        <w:t xml:space="preserve">выхода преобразователя коды сигнала поступают на вход </w:t>
      </w:r>
      <w:r w:rsidR="00A13261">
        <w:t>фильтра</w:t>
      </w:r>
      <w:r w:rsidR="00D60A7B">
        <w:t xml:space="preserve"> на ПЛИС</w:t>
      </w:r>
      <w:r w:rsidR="00A13261">
        <w:t>.</w:t>
      </w:r>
      <w:r w:rsidR="00D60A7B" w:rsidRPr="00D60A7B">
        <w:t xml:space="preserve"> </w:t>
      </w:r>
      <w:r w:rsidR="00D60A7B">
        <w:t xml:space="preserve">С выхода фильтра сигнал попадает на осциллограф и в </w:t>
      </w:r>
      <w:r w:rsidR="00D60A7B">
        <w:lastRenderedPageBreak/>
        <w:t xml:space="preserve">рабочую область </w:t>
      </w:r>
      <w:r w:rsidR="00D60A7B">
        <w:rPr>
          <w:lang w:val="en-US"/>
        </w:rPr>
        <w:t>Matlab</w:t>
      </w:r>
      <w:r w:rsidR="00D60A7B" w:rsidRPr="00D60A7B">
        <w:t xml:space="preserve"> </w:t>
      </w:r>
      <w:r w:rsidR="00D60A7B">
        <w:t xml:space="preserve">в виде </w:t>
      </w:r>
      <w:r w:rsidR="00042101">
        <w:t>столбца</w:t>
      </w:r>
      <w:r w:rsidR="00D60A7B">
        <w:t xml:space="preserve"> таблицы данных</w:t>
      </w:r>
      <w:r w:rsidR="00A13C99">
        <w:t xml:space="preserve"> </w:t>
      </w:r>
      <w:r w:rsidR="00A13C99">
        <w:rPr>
          <w:lang w:val="en-US"/>
        </w:rPr>
        <w:t>data</w:t>
      </w:r>
      <w:r w:rsidR="00A13C99" w:rsidRPr="00A13C99">
        <w:t>_</w:t>
      </w:r>
      <w:r w:rsidR="00A13C99">
        <w:rPr>
          <w:lang w:val="en-US"/>
        </w:rPr>
        <w:t>table</w:t>
      </w:r>
      <w:r w:rsidR="00416025">
        <w:t xml:space="preserve"> (</w:t>
      </w:r>
      <w:r>
        <w:fldChar w:fldCharType="begin"/>
      </w:r>
      <w:r>
        <w:instrText xml:space="preserve"> REF _Ref106379155 \h </w:instrText>
      </w:r>
      <w:r>
        <w:fldChar w:fldCharType="separate"/>
      </w:r>
      <w:r>
        <w:t xml:space="preserve">Рисунок </w:t>
      </w:r>
      <w:r>
        <w:rPr>
          <w:noProof/>
        </w:rPr>
        <w:t>15</w:t>
      </w:r>
      <w:r>
        <w:fldChar w:fldCharType="end"/>
      </w:r>
      <w:r w:rsidR="00416025">
        <w:t>)</w:t>
      </w:r>
      <w:r w:rsidR="00D60A7B">
        <w:t>.</w:t>
      </w:r>
      <w:r w:rsidR="00A13C99" w:rsidRPr="00A13C99">
        <w:rPr>
          <w:noProof/>
        </w:rPr>
        <w:t xml:space="preserve"> </w:t>
      </w:r>
    </w:p>
    <w:p w14:paraId="2105751A" w14:textId="0DEBC5F9" w:rsidR="00D60A7B" w:rsidRDefault="00D60A7B" w:rsidP="00E43D28">
      <w:pPr>
        <w:pStyle w:val="Textbody"/>
        <w:ind w:firstLine="708"/>
      </w:pPr>
      <w:r>
        <w:t>Также на осциллограф попадают</w:t>
      </w:r>
      <w:r w:rsidRPr="00D60A7B">
        <w:t xml:space="preserve">: </w:t>
      </w:r>
      <w:r w:rsidR="00F83918">
        <w:t>сигнал ошибки</w:t>
      </w:r>
      <w:r w:rsidR="00056B2F">
        <w:t xml:space="preserve"> (динамическая погрешность)</w:t>
      </w:r>
      <w:r>
        <w:t xml:space="preserve"> и входной сигнал.</w:t>
      </w:r>
      <w:r w:rsidR="00F83918" w:rsidRPr="00F83918">
        <w:t xml:space="preserve"> </w:t>
      </w:r>
      <w:r w:rsidR="00F83918">
        <w:t>По сигналу ошибки</w:t>
      </w:r>
      <w:r w:rsidR="005553A8">
        <w:t xml:space="preserve"> определяется корректность выбранной разрядной сетки.</w:t>
      </w:r>
    </w:p>
    <w:p w14:paraId="53FC8D27" w14:textId="31F1C587" w:rsidR="00A13261" w:rsidRDefault="00056B2F" w:rsidP="00E43D28">
      <w:pPr>
        <w:pStyle w:val="Textbody"/>
        <w:ind w:firstLine="360"/>
      </w:pPr>
      <w:r>
        <w:t xml:space="preserve">Протестируем фильтр на разных частотах. </w:t>
      </w:r>
      <w:r w:rsidR="00A13261">
        <w:t>Согласно заданию, частоты среза для данного фильтра будут:</w:t>
      </w:r>
    </w:p>
    <w:p w14:paraId="1ABFE397" w14:textId="77777777" w:rsidR="00A13261" w:rsidRDefault="00A13261" w:rsidP="00A13261">
      <w:pPr>
        <w:pStyle w:val="Textbody"/>
        <w:numPr>
          <w:ilvl w:val="0"/>
          <w:numId w:val="3"/>
        </w:numPr>
      </w:pPr>
      <w:r>
        <w:t>Нижняя частота среза 400 Гц</w:t>
      </w:r>
    </w:p>
    <w:p w14:paraId="4E8AEA33" w14:textId="77777777" w:rsidR="00A13261" w:rsidRDefault="00A13261" w:rsidP="00A13261">
      <w:pPr>
        <w:pStyle w:val="Textbody"/>
        <w:numPr>
          <w:ilvl w:val="0"/>
          <w:numId w:val="3"/>
        </w:numPr>
      </w:pPr>
      <w:r>
        <w:t>Верхняя частота среза 700 Гц</w:t>
      </w:r>
    </w:p>
    <w:p w14:paraId="42479845" w14:textId="77777777" w:rsidR="00A13261" w:rsidRDefault="00A13261" w:rsidP="007171DA">
      <w:pPr>
        <w:pStyle w:val="Textbody"/>
        <w:ind w:firstLine="360"/>
      </w:pPr>
      <w:r>
        <w:t xml:space="preserve">На частотах среза амплитуда сигнала должна составлять 0.9 от исходной величины. Соответственно сигнал в полосе пропускания фильтра должен быть приближен к исходному, а за пределами полосы пропускания сигнал должен существенно ослабевать. </w:t>
      </w:r>
    </w:p>
    <w:p w14:paraId="4FA95E91" w14:textId="7AD9D128" w:rsidR="00A13261" w:rsidRDefault="00A13261" w:rsidP="007171DA">
      <w:pPr>
        <w:pStyle w:val="Textbody"/>
        <w:ind w:firstLine="360"/>
      </w:pPr>
      <w:r>
        <w:t xml:space="preserve">Чтобы проверить работоспособность фильтра будем подавать синусоидальный сигнал </w:t>
      </w:r>
      <w:r>
        <w:rPr>
          <w:lang w:val="en-US"/>
        </w:rPr>
        <w:t>c</w:t>
      </w:r>
      <w:r>
        <w:t xml:space="preserve"> амплитудой </w:t>
      </w:r>
      <w:r w:rsidR="002A29B7" w:rsidRPr="002A29B7">
        <w:t>3.3</w:t>
      </w:r>
      <w:r>
        <w:t xml:space="preserve"> В и</w:t>
      </w:r>
      <w:r w:rsidR="002A29B7" w:rsidRPr="002A29B7">
        <w:t xml:space="preserve"> </w:t>
      </w:r>
      <w:r w:rsidR="002A29B7">
        <w:t>без</w:t>
      </w:r>
      <w:r>
        <w:t xml:space="preserve"> смещени</w:t>
      </w:r>
      <w:r w:rsidR="002A29B7">
        <w:t>я</w:t>
      </w:r>
      <w:r>
        <w:t xml:space="preserve"> на различных частотах: 300 Гц, 400 Гц, 500 Гц, 700 Гц, 1000 Гц (</w:t>
      </w:r>
      <w:r w:rsidR="00303888">
        <w:fldChar w:fldCharType="begin"/>
      </w:r>
      <w:r w:rsidR="00303888">
        <w:instrText xml:space="preserve"> REF _Ref106379362 \h </w:instrText>
      </w:r>
      <w:r w:rsidR="00303888">
        <w:fldChar w:fldCharType="separate"/>
      </w:r>
      <w:r w:rsidR="00303888">
        <w:t xml:space="preserve">Рисунок </w:t>
      </w:r>
      <w:r w:rsidR="00303888">
        <w:rPr>
          <w:noProof/>
        </w:rPr>
        <w:t>16</w:t>
      </w:r>
      <w:r w:rsidR="00303888">
        <w:fldChar w:fldCharType="end"/>
      </w:r>
      <w:r>
        <w:t xml:space="preserve">, </w:t>
      </w:r>
      <w:r w:rsidR="00303888">
        <w:fldChar w:fldCharType="begin"/>
      </w:r>
      <w:r w:rsidR="00303888">
        <w:instrText xml:space="preserve"> REF _Ref106379501 \h </w:instrText>
      </w:r>
      <w:r w:rsidR="00303888">
        <w:fldChar w:fldCharType="separate"/>
      </w:r>
      <w:r w:rsidR="00303888">
        <w:t xml:space="preserve">Рисунок </w:t>
      </w:r>
      <w:r w:rsidR="00303888">
        <w:rPr>
          <w:noProof/>
        </w:rPr>
        <w:t>17</w:t>
      </w:r>
      <w:r w:rsidR="00303888">
        <w:fldChar w:fldCharType="end"/>
      </w:r>
      <w:r>
        <w:t xml:space="preserve">, </w:t>
      </w:r>
      <w:r w:rsidR="00303888">
        <w:fldChar w:fldCharType="begin"/>
      </w:r>
      <w:r w:rsidR="00303888">
        <w:instrText xml:space="preserve"> REF _Ref106379660 \h </w:instrText>
      </w:r>
      <w:r w:rsidR="00303888">
        <w:fldChar w:fldCharType="separate"/>
      </w:r>
      <w:r w:rsidR="00303888">
        <w:t xml:space="preserve">Рисунок </w:t>
      </w:r>
      <w:r w:rsidR="00303888">
        <w:rPr>
          <w:noProof/>
        </w:rPr>
        <w:t>18</w:t>
      </w:r>
      <w:r w:rsidR="00303888">
        <w:fldChar w:fldCharType="end"/>
      </w:r>
      <w:r>
        <w:t xml:space="preserve">, </w:t>
      </w:r>
      <w:r w:rsidR="00943A42">
        <w:fldChar w:fldCharType="begin"/>
      </w:r>
      <w:r w:rsidR="00943A42">
        <w:instrText xml:space="preserve"> REF _Ref106379835 \h </w:instrText>
      </w:r>
      <w:r w:rsidR="00943A42">
        <w:fldChar w:fldCharType="separate"/>
      </w:r>
      <w:r w:rsidR="00943A42">
        <w:t xml:space="preserve">Рисунок </w:t>
      </w:r>
      <w:r w:rsidR="00943A42">
        <w:rPr>
          <w:noProof/>
        </w:rPr>
        <w:t>19</w:t>
      </w:r>
      <w:r w:rsidR="00943A42">
        <w:fldChar w:fldCharType="end"/>
      </w:r>
      <w:r>
        <w:t xml:space="preserve">, </w:t>
      </w:r>
      <w:r w:rsidR="00943A42">
        <w:fldChar w:fldCharType="begin"/>
      </w:r>
      <w:r w:rsidR="00943A42">
        <w:instrText xml:space="preserve"> REF _Ref106379935 \h </w:instrText>
      </w:r>
      <w:r w:rsidR="00943A42">
        <w:fldChar w:fldCharType="separate"/>
      </w:r>
      <w:r w:rsidR="00943A42">
        <w:t xml:space="preserve">Рисунок </w:t>
      </w:r>
      <w:r w:rsidR="00943A42">
        <w:rPr>
          <w:noProof/>
        </w:rPr>
        <w:t>20</w:t>
      </w:r>
      <w:r w:rsidR="00943A42">
        <w:fldChar w:fldCharType="end"/>
      </w:r>
      <w:r>
        <w:t>).</w:t>
      </w:r>
    </w:p>
    <w:p w14:paraId="1D1848BB" w14:textId="2816D6BD" w:rsidR="00303888" w:rsidRDefault="00303888" w:rsidP="00303888">
      <w:pPr>
        <w:pStyle w:val="Textbody"/>
        <w:keepNext/>
      </w:pPr>
      <w:r w:rsidRPr="00303888">
        <w:lastRenderedPageBreak/>
        <w:drawing>
          <wp:inline distT="0" distB="0" distL="0" distR="0" wp14:anchorId="0F38C796" wp14:editId="735D373E">
            <wp:extent cx="6120130" cy="428815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120130" cy="4288155"/>
                    </a:xfrm>
                    <a:prstGeom prst="rect">
                      <a:avLst/>
                    </a:prstGeom>
                  </pic:spPr>
                </pic:pic>
              </a:graphicData>
            </a:graphic>
          </wp:inline>
        </w:drawing>
      </w:r>
    </w:p>
    <w:p w14:paraId="2F9DAFCD" w14:textId="15A23D52" w:rsidR="00A13261" w:rsidRDefault="00303888" w:rsidP="00F5613D">
      <w:pPr>
        <w:pStyle w:val="af"/>
        <w:rPr>
          <w:color w:val="000000"/>
        </w:rPr>
      </w:pPr>
      <w:bookmarkStart w:id="27" w:name="_Ref106379362"/>
      <w:r>
        <w:t xml:space="preserve">Рисунок </w:t>
      </w:r>
      <w:fldSimple w:instr=" SEQ Рисунок \* ARABIC ">
        <w:r w:rsidR="004445BC">
          <w:rPr>
            <w:noProof/>
          </w:rPr>
          <w:t>16</w:t>
        </w:r>
      </w:fldSimple>
      <w:bookmarkEnd w:id="27"/>
      <w:r>
        <w:t>. Сигнал с частотой 300 Гц</w:t>
      </w:r>
    </w:p>
    <w:p w14:paraId="47F951D9" w14:textId="77777777" w:rsidR="00303888" w:rsidRDefault="00303888" w:rsidP="00303888">
      <w:pPr>
        <w:pStyle w:val="Textbody"/>
        <w:keepNext/>
      </w:pPr>
      <w:r w:rsidRPr="00303888">
        <w:rPr>
          <w:color w:val="000000"/>
        </w:rPr>
        <w:lastRenderedPageBreak/>
        <w:drawing>
          <wp:inline distT="0" distB="0" distL="0" distR="0" wp14:anchorId="4EF01B9D" wp14:editId="18FCFB75">
            <wp:extent cx="6120130" cy="428815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120130" cy="4288155"/>
                    </a:xfrm>
                    <a:prstGeom prst="rect">
                      <a:avLst/>
                    </a:prstGeom>
                  </pic:spPr>
                </pic:pic>
              </a:graphicData>
            </a:graphic>
          </wp:inline>
        </w:drawing>
      </w:r>
    </w:p>
    <w:p w14:paraId="4E864C26" w14:textId="6BD6D3B4" w:rsidR="00A13261" w:rsidRDefault="00303888" w:rsidP="00F5613D">
      <w:pPr>
        <w:pStyle w:val="af"/>
        <w:rPr>
          <w:color w:val="000000"/>
        </w:rPr>
      </w:pPr>
      <w:bookmarkStart w:id="28" w:name="_Ref106379501"/>
      <w:r>
        <w:t xml:space="preserve">Рисунок </w:t>
      </w:r>
      <w:fldSimple w:instr=" SEQ Рисунок \* ARABIC ">
        <w:r w:rsidR="004445BC">
          <w:rPr>
            <w:noProof/>
          </w:rPr>
          <w:t>17</w:t>
        </w:r>
      </w:fldSimple>
      <w:bookmarkEnd w:id="28"/>
      <w:r>
        <w:t>. Сигнал с частотой 400 Гц</w:t>
      </w:r>
      <w:r>
        <w:t>.</w:t>
      </w:r>
    </w:p>
    <w:p w14:paraId="2EF575E2" w14:textId="77777777" w:rsidR="00303888" w:rsidRDefault="00303888" w:rsidP="00303888">
      <w:pPr>
        <w:pStyle w:val="Textbody"/>
        <w:keepNext/>
      </w:pPr>
      <w:r w:rsidRPr="00303888">
        <w:rPr>
          <w:color w:val="000000"/>
        </w:rPr>
        <w:lastRenderedPageBreak/>
        <w:drawing>
          <wp:inline distT="0" distB="0" distL="0" distR="0" wp14:anchorId="60B35427" wp14:editId="2C859DBC">
            <wp:extent cx="6120130" cy="428815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120130" cy="4288155"/>
                    </a:xfrm>
                    <a:prstGeom prst="rect">
                      <a:avLst/>
                    </a:prstGeom>
                  </pic:spPr>
                </pic:pic>
              </a:graphicData>
            </a:graphic>
          </wp:inline>
        </w:drawing>
      </w:r>
    </w:p>
    <w:p w14:paraId="34CC62B3" w14:textId="7B11D31E" w:rsidR="00A13261" w:rsidRDefault="00303888" w:rsidP="00F5613D">
      <w:pPr>
        <w:pStyle w:val="af"/>
        <w:rPr>
          <w:color w:val="000000"/>
        </w:rPr>
      </w:pPr>
      <w:bookmarkStart w:id="29" w:name="_Ref106379660"/>
      <w:r>
        <w:t xml:space="preserve">Рисунок </w:t>
      </w:r>
      <w:fldSimple w:instr=" SEQ Рисунок \* ARABIC ">
        <w:r w:rsidR="004445BC">
          <w:rPr>
            <w:noProof/>
          </w:rPr>
          <w:t>18</w:t>
        </w:r>
      </w:fldSimple>
      <w:bookmarkEnd w:id="29"/>
      <w:r>
        <w:t>. Сигнал с частотой 500 Гц</w:t>
      </w:r>
      <w:r>
        <w:t>.</w:t>
      </w:r>
    </w:p>
    <w:p w14:paraId="76810572" w14:textId="77777777" w:rsidR="00303888" w:rsidRDefault="00303888" w:rsidP="00303888">
      <w:pPr>
        <w:pStyle w:val="Textbody"/>
        <w:keepNext/>
      </w:pPr>
      <w:r w:rsidRPr="00303888">
        <w:rPr>
          <w:color w:val="000000"/>
        </w:rPr>
        <w:lastRenderedPageBreak/>
        <w:drawing>
          <wp:inline distT="0" distB="0" distL="0" distR="0" wp14:anchorId="62C5E7B9" wp14:editId="4C5FFF33">
            <wp:extent cx="6120130" cy="428815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130" cy="4288155"/>
                    </a:xfrm>
                    <a:prstGeom prst="rect">
                      <a:avLst/>
                    </a:prstGeom>
                  </pic:spPr>
                </pic:pic>
              </a:graphicData>
            </a:graphic>
          </wp:inline>
        </w:drawing>
      </w:r>
    </w:p>
    <w:p w14:paraId="4FC2290C" w14:textId="32583785" w:rsidR="00A13261" w:rsidRDefault="00303888" w:rsidP="00F5613D">
      <w:pPr>
        <w:pStyle w:val="af"/>
        <w:rPr>
          <w:color w:val="000000"/>
        </w:rPr>
      </w:pPr>
      <w:bookmarkStart w:id="30" w:name="_Ref106379835"/>
      <w:r>
        <w:t xml:space="preserve">Рисунок </w:t>
      </w:r>
      <w:fldSimple w:instr=" SEQ Рисунок \* ARABIC ">
        <w:r w:rsidR="004445BC">
          <w:rPr>
            <w:noProof/>
          </w:rPr>
          <w:t>19</w:t>
        </w:r>
      </w:fldSimple>
      <w:bookmarkEnd w:id="30"/>
      <w:r>
        <w:t>. Сигнал с частотой 700 Гц</w:t>
      </w:r>
      <w:r>
        <w:t>.</w:t>
      </w:r>
    </w:p>
    <w:p w14:paraId="7D60672B" w14:textId="77777777" w:rsidR="00943A42" w:rsidRDefault="00943A42" w:rsidP="00943A42">
      <w:pPr>
        <w:pStyle w:val="Textbody"/>
        <w:keepNext/>
      </w:pPr>
      <w:r w:rsidRPr="00943A42">
        <w:rPr>
          <w:color w:val="000000"/>
        </w:rPr>
        <w:lastRenderedPageBreak/>
        <w:drawing>
          <wp:inline distT="0" distB="0" distL="0" distR="0" wp14:anchorId="458C1D4E" wp14:editId="6B63B4EA">
            <wp:extent cx="6120130" cy="428815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4288155"/>
                    </a:xfrm>
                    <a:prstGeom prst="rect">
                      <a:avLst/>
                    </a:prstGeom>
                  </pic:spPr>
                </pic:pic>
              </a:graphicData>
            </a:graphic>
          </wp:inline>
        </w:drawing>
      </w:r>
    </w:p>
    <w:p w14:paraId="2D9C145A" w14:textId="05713EF6" w:rsidR="00A13261" w:rsidRDefault="00943A42" w:rsidP="00F5613D">
      <w:pPr>
        <w:pStyle w:val="af"/>
        <w:rPr>
          <w:color w:val="000000"/>
        </w:rPr>
      </w:pPr>
      <w:bookmarkStart w:id="31" w:name="_Ref106379935"/>
      <w:r>
        <w:t xml:space="preserve">Рисунок </w:t>
      </w:r>
      <w:fldSimple w:instr=" SEQ Рисунок \* ARABIC ">
        <w:r w:rsidR="004445BC">
          <w:rPr>
            <w:noProof/>
          </w:rPr>
          <w:t>20</w:t>
        </w:r>
      </w:fldSimple>
      <w:bookmarkEnd w:id="31"/>
      <w:r>
        <w:t xml:space="preserve">. Сигнал с </w:t>
      </w:r>
      <w:r w:rsidRPr="00C104E4">
        <w:t>частотой</w:t>
      </w:r>
      <w:r>
        <w:t xml:space="preserve"> 1000 Гц</w:t>
      </w:r>
      <w:r>
        <w:t>.</w:t>
      </w:r>
    </w:p>
    <w:p w14:paraId="51115F19" w14:textId="4B079C93" w:rsidR="00A13261" w:rsidRDefault="00A13261" w:rsidP="00417F27">
      <w:pPr>
        <w:pStyle w:val="Textbody"/>
        <w:ind w:firstLine="708"/>
      </w:pPr>
      <w:r>
        <w:t xml:space="preserve">Из полученных осциллограмм видно, что за пределами полосы пропускания сигнал существенно ослабевает. Сделаем вывод, что коэффициенты фильтра </w:t>
      </w:r>
      <w:r w:rsidR="00A13C99">
        <w:t xml:space="preserve">и разрядная сетка </w:t>
      </w:r>
      <w:r>
        <w:t>подобраны верные. Получение на частотах среза амплитуды большей чем 0.9 от исходной связанно с тем</w:t>
      </w:r>
      <w:r w:rsidRPr="001023AA">
        <w:t>,</w:t>
      </w:r>
      <w:r>
        <w:t xml:space="preserve"> что в фильтре Чебышева первого рода, на частотах пропускания существуют пульсации.</w:t>
      </w:r>
    </w:p>
    <w:p w14:paraId="62C971F9" w14:textId="77777777" w:rsidR="00DA29FC" w:rsidRDefault="00DA29FC" w:rsidP="00DA29FC">
      <w:pPr>
        <w:pStyle w:val="a0"/>
        <w:sectPr w:rsidR="00DA29FC" w:rsidSect="00C57CA9">
          <w:pgSz w:w="11906" w:h="16838"/>
          <w:pgMar w:top="1134" w:right="1134" w:bottom="1134" w:left="1134" w:header="720" w:footer="720" w:gutter="0"/>
          <w:cols w:space="720"/>
          <w:titlePg/>
          <w:docGrid w:linePitch="326"/>
        </w:sectPr>
      </w:pPr>
    </w:p>
    <w:p w14:paraId="435FA975" w14:textId="653CA66C" w:rsidR="00A13261" w:rsidRPr="00B3598A" w:rsidRDefault="00A13261" w:rsidP="009320A9">
      <w:pPr>
        <w:pStyle w:val="1"/>
      </w:pPr>
      <w:bookmarkStart w:id="32" w:name="_Toc105704616"/>
      <w:r>
        <w:lastRenderedPageBreak/>
        <w:t>Структура программы</w:t>
      </w:r>
      <w:bookmarkEnd w:id="32"/>
    </w:p>
    <w:p w14:paraId="4DBA4315" w14:textId="6F0EE96E" w:rsidR="00E44BC1" w:rsidRDefault="00A13261" w:rsidP="00AB2EF3">
      <w:pPr>
        <w:pStyle w:val="Textbody"/>
        <w:ind w:firstLine="708"/>
        <w:rPr>
          <w:szCs w:val="24"/>
        </w:rPr>
      </w:pPr>
      <w:r>
        <w:t xml:space="preserve">Для того чтобы проверить работоспособность разработанного фильтра на отладочной плате, напишем программный код на языке </w:t>
      </w:r>
      <w:r w:rsidR="000011D8">
        <w:rPr>
          <w:lang w:val="en-US"/>
        </w:rPr>
        <w:t>AHDL</w:t>
      </w:r>
      <w:r>
        <w:t>. В качестве среды разработки будем использовать</w:t>
      </w:r>
      <w:r w:rsidR="000011D8" w:rsidRPr="000011D8">
        <w:t xml:space="preserve"> </w:t>
      </w:r>
      <w:r w:rsidR="007A3770">
        <w:rPr>
          <w:lang w:val="en-US"/>
        </w:rPr>
        <w:t>Quaruts</w:t>
      </w:r>
      <w:r w:rsidR="007A3770" w:rsidRPr="00F42F50">
        <w:t xml:space="preserve"> </w:t>
      </w:r>
      <w:r w:rsidR="007A3770">
        <w:rPr>
          <w:lang w:val="en-US"/>
        </w:rPr>
        <w:t>II</w:t>
      </w:r>
      <w:r w:rsidR="007A3770" w:rsidRPr="00F42F50">
        <w:t xml:space="preserve"> </w:t>
      </w:r>
      <w:r w:rsidR="007A3770">
        <w:rPr>
          <w:lang w:val="en-US"/>
        </w:rPr>
        <w:t>version</w:t>
      </w:r>
      <w:r w:rsidR="007A3770" w:rsidRPr="00F42F50">
        <w:t xml:space="preserve"> 13.0.1</w:t>
      </w:r>
      <w:r w:rsidRPr="00E834A8">
        <w:t>.</w:t>
      </w:r>
      <w:r>
        <w:t xml:space="preserve"> </w:t>
      </w:r>
      <w:r w:rsidR="000011D8" w:rsidRPr="0068073D">
        <w:rPr>
          <w:szCs w:val="24"/>
        </w:rPr>
        <w:t>По заданию необходимо сделать 2 программы, на 9 умножител</w:t>
      </w:r>
      <w:r w:rsidR="000011D8">
        <w:rPr>
          <w:szCs w:val="24"/>
        </w:rPr>
        <w:t>ях</w:t>
      </w:r>
      <w:r w:rsidR="00DD5748">
        <w:rPr>
          <w:szCs w:val="24"/>
        </w:rPr>
        <w:t xml:space="preserve"> (приложение 1)</w:t>
      </w:r>
      <w:r w:rsidR="000011D8" w:rsidRPr="0068073D">
        <w:rPr>
          <w:szCs w:val="24"/>
        </w:rPr>
        <w:t>, и на 3 умножителя</w:t>
      </w:r>
      <w:r w:rsidR="000011D8">
        <w:rPr>
          <w:szCs w:val="24"/>
        </w:rPr>
        <w:t>х</w:t>
      </w:r>
      <w:r w:rsidR="00DD5748">
        <w:rPr>
          <w:szCs w:val="24"/>
        </w:rPr>
        <w:t xml:space="preserve"> (приложение 2)</w:t>
      </w:r>
      <w:r w:rsidR="000011D8" w:rsidRPr="0068073D">
        <w:rPr>
          <w:szCs w:val="24"/>
        </w:rPr>
        <w:t>.</w:t>
      </w:r>
    </w:p>
    <w:p w14:paraId="061E708B" w14:textId="77777777" w:rsidR="00DA29FC" w:rsidRDefault="00DA29FC" w:rsidP="00E44BC1">
      <w:pPr>
        <w:pStyle w:val="a0"/>
        <w:sectPr w:rsidR="00DA29FC" w:rsidSect="00C57CA9">
          <w:pgSz w:w="11906" w:h="16838"/>
          <w:pgMar w:top="1134" w:right="1134" w:bottom="1134" w:left="1134" w:header="720" w:footer="720" w:gutter="0"/>
          <w:cols w:space="720"/>
          <w:titlePg/>
          <w:docGrid w:linePitch="326"/>
        </w:sectPr>
      </w:pPr>
    </w:p>
    <w:p w14:paraId="6A4C6DAF" w14:textId="65263725" w:rsidR="00A13261" w:rsidRDefault="000011D8" w:rsidP="009320A9">
      <w:pPr>
        <w:pStyle w:val="1"/>
      </w:pPr>
      <w:bookmarkStart w:id="33" w:name="_Toc105704617"/>
      <w:r>
        <w:lastRenderedPageBreak/>
        <w:t>Фильтр на 9 умножителях</w:t>
      </w:r>
      <w:bookmarkEnd w:id="33"/>
    </w:p>
    <w:p w14:paraId="45027309" w14:textId="1D525D57" w:rsidR="00C72E2F" w:rsidRDefault="0069396B" w:rsidP="00A9235C">
      <w:pPr>
        <w:pStyle w:val="ab"/>
        <w:ind w:firstLine="709"/>
        <w:jc w:val="both"/>
        <w:rPr>
          <w:szCs w:val="24"/>
        </w:rPr>
      </w:pPr>
      <w:r w:rsidRPr="0068073D">
        <w:rPr>
          <w:szCs w:val="24"/>
        </w:rPr>
        <w:t xml:space="preserve">В качестве сумматора будем использовать функцию </w:t>
      </w:r>
      <w:r>
        <w:rPr>
          <w:szCs w:val="24"/>
          <w:lang w:val="en-US"/>
        </w:rPr>
        <w:t>Altera</w:t>
      </w:r>
      <w:r w:rsidRPr="0068073D">
        <w:rPr>
          <w:szCs w:val="24"/>
        </w:rPr>
        <w:t xml:space="preserve"> </w:t>
      </w:r>
      <w:r w:rsidRPr="0068073D">
        <w:rPr>
          <w:szCs w:val="24"/>
          <w:lang w:val="en-US"/>
        </w:rPr>
        <w:t>lpm</w:t>
      </w:r>
      <w:r w:rsidRPr="0068073D">
        <w:rPr>
          <w:szCs w:val="24"/>
        </w:rPr>
        <w:t>_</w:t>
      </w:r>
      <w:r w:rsidRPr="0068073D">
        <w:rPr>
          <w:szCs w:val="24"/>
          <w:lang w:val="en-US"/>
        </w:rPr>
        <w:t>add</w:t>
      </w:r>
      <w:r w:rsidRPr="0068073D">
        <w:rPr>
          <w:szCs w:val="24"/>
        </w:rPr>
        <w:t>_</w:t>
      </w:r>
      <w:r w:rsidRPr="0068073D">
        <w:rPr>
          <w:szCs w:val="24"/>
          <w:lang w:val="en-US"/>
        </w:rPr>
        <w:t>sub</w:t>
      </w:r>
      <w:r w:rsidRPr="0068073D">
        <w:rPr>
          <w:szCs w:val="24"/>
        </w:rPr>
        <w:t xml:space="preserve">, в качестве умножителя </w:t>
      </w:r>
      <w:r>
        <w:rPr>
          <w:szCs w:val="24"/>
          <w:lang w:val="en-US"/>
        </w:rPr>
        <w:t>Altera</w:t>
      </w:r>
      <w:r w:rsidRPr="0068073D">
        <w:rPr>
          <w:szCs w:val="24"/>
        </w:rPr>
        <w:t xml:space="preserve"> </w:t>
      </w:r>
      <w:r w:rsidRPr="0068073D">
        <w:rPr>
          <w:szCs w:val="24"/>
          <w:lang w:val="en-US"/>
        </w:rPr>
        <w:t>lpm</w:t>
      </w:r>
      <w:r w:rsidRPr="0068073D">
        <w:rPr>
          <w:szCs w:val="24"/>
        </w:rPr>
        <w:t>_</w:t>
      </w:r>
      <w:r w:rsidRPr="0068073D">
        <w:rPr>
          <w:szCs w:val="24"/>
          <w:lang w:val="en-US"/>
        </w:rPr>
        <w:t>mult</w:t>
      </w:r>
      <w:r w:rsidRPr="0068073D">
        <w:rPr>
          <w:szCs w:val="24"/>
        </w:rPr>
        <w:t>, в качестве задержки</w:t>
      </w:r>
      <w:r w:rsidR="00A9235C">
        <w:rPr>
          <w:szCs w:val="24"/>
        </w:rPr>
        <w:t xml:space="preserve"> - регистр </w:t>
      </w:r>
      <w:r w:rsidRPr="0068073D">
        <w:rPr>
          <w:szCs w:val="24"/>
          <w:lang w:val="en-US"/>
        </w:rPr>
        <w:t>my</w:t>
      </w:r>
      <w:r w:rsidRPr="0068073D">
        <w:rPr>
          <w:szCs w:val="24"/>
        </w:rPr>
        <w:t>_</w:t>
      </w:r>
      <w:r w:rsidRPr="0068073D">
        <w:rPr>
          <w:szCs w:val="24"/>
          <w:lang w:val="en-US"/>
        </w:rPr>
        <w:t>reg</w:t>
      </w:r>
      <w:r w:rsidRPr="0068073D">
        <w:rPr>
          <w:szCs w:val="24"/>
        </w:rPr>
        <w:t xml:space="preserve">. Счетчик </w:t>
      </w:r>
      <w:r>
        <w:rPr>
          <w:szCs w:val="24"/>
          <w:lang w:val="en-US"/>
        </w:rPr>
        <w:t>Altera</w:t>
      </w:r>
      <w:r w:rsidRPr="0069396B">
        <w:rPr>
          <w:szCs w:val="24"/>
        </w:rPr>
        <w:t xml:space="preserve"> </w:t>
      </w:r>
      <w:r w:rsidRPr="0068073D">
        <w:rPr>
          <w:szCs w:val="24"/>
          <w:lang w:val="en-US"/>
        </w:rPr>
        <w:t>lpm</w:t>
      </w:r>
      <w:r w:rsidRPr="0068073D">
        <w:rPr>
          <w:szCs w:val="24"/>
        </w:rPr>
        <w:t>_</w:t>
      </w:r>
      <w:r w:rsidRPr="0068073D">
        <w:rPr>
          <w:szCs w:val="24"/>
          <w:lang w:val="en-US"/>
        </w:rPr>
        <w:t>counter</w:t>
      </w:r>
      <w:r w:rsidRPr="0068073D">
        <w:rPr>
          <w:szCs w:val="24"/>
        </w:rPr>
        <w:t>.</w:t>
      </w:r>
    </w:p>
    <w:p w14:paraId="5A5F00C1" w14:textId="5CA9BD4A" w:rsidR="00C72E2F" w:rsidRPr="00DA29FC" w:rsidRDefault="009B7483" w:rsidP="00DA29FC">
      <w:pPr>
        <w:pStyle w:val="a6"/>
        <w:rPr>
          <w:sz w:val="24"/>
          <w:szCs w:val="24"/>
        </w:rPr>
      </w:pPr>
      <w:r>
        <w:rPr>
          <w:noProof/>
        </w:rPr>
        <w:drawing>
          <wp:anchor distT="0" distB="0" distL="114300" distR="114300" simplePos="0" relativeHeight="251688960" behindDoc="0" locked="0" layoutInCell="1" allowOverlap="1" wp14:anchorId="74F3C923" wp14:editId="4B41424F">
            <wp:simplePos x="0" y="0"/>
            <wp:positionH relativeFrom="margin">
              <wp:align>center</wp:align>
            </wp:positionH>
            <wp:positionV relativeFrom="paragraph">
              <wp:posOffset>1321110</wp:posOffset>
            </wp:positionV>
            <wp:extent cx="3829050" cy="4133850"/>
            <wp:effectExtent l="0" t="0" r="0" b="0"/>
            <wp:wrapTopAndBottom/>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829050" cy="4133850"/>
                    </a:xfrm>
                    <a:prstGeom prst="rect">
                      <a:avLst/>
                    </a:prstGeom>
                    <a:noFill/>
                    <a:ln>
                      <a:noFill/>
                    </a:ln>
                  </pic:spPr>
                </pic:pic>
              </a:graphicData>
            </a:graphic>
            <wp14:sizeRelH relativeFrom="page">
              <wp14:pctWidth>0</wp14:pctWidth>
            </wp14:sizeRelH>
            <wp14:sizeRelV relativeFrom="page">
              <wp14:pctHeight>0</wp14:pctHeight>
            </wp14:sizeRelV>
          </wp:anchor>
        </w:drawing>
      </w:r>
      <w:r w:rsidR="00C72E2F">
        <w:rPr>
          <w:szCs w:val="24"/>
        </w:rPr>
        <w:tab/>
      </w:r>
      <w:r w:rsidR="00C72E2F" w:rsidRPr="00C72E2F">
        <w:t>Регистр будет иметь две шины: входны</w:t>
      </w:r>
      <w:r w:rsidR="00C72E2F">
        <w:t>е</w:t>
      </w:r>
      <w:r w:rsidR="00C72E2F" w:rsidRPr="00C72E2F">
        <w:t xml:space="preserve"> и выходны</w:t>
      </w:r>
      <w:r w:rsidR="00C72E2F">
        <w:t>е</w:t>
      </w:r>
      <w:r w:rsidR="00C72E2F" w:rsidRPr="00C72E2F">
        <w:t xml:space="preserve"> значени</w:t>
      </w:r>
      <w:r w:rsidR="00C72E2F">
        <w:t>я</w:t>
      </w:r>
      <w:r w:rsidR="00C72E2F" w:rsidRPr="00C72E2F">
        <w:t xml:space="preserve"> размерностью </w:t>
      </w:r>
      <w:r w:rsidR="00C72E2F">
        <w:t>«</w:t>
      </w:r>
      <w:r w:rsidR="00C72E2F" w:rsidRPr="00C72E2F">
        <w:rPr>
          <w:lang w:val="en-US"/>
        </w:rPr>
        <w:t>length</w:t>
      </w:r>
      <w:r w:rsidR="00C72E2F" w:rsidRPr="00C72E2F">
        <w:t>_</w:t>
      </w:r>
      <w:r w:rsidR="00C72E2F" w:rsidRPr="00C72E2F">
        <w:rPr>
          <w:lang w:val="en-US"/>
        </w:rPr>
        <w:t>reg</w:t>
      </w:r>
      <w:r w:rsidR="00C72E2F">
        <w:t>»</w:t>
      </w:r>
      <w:r w:rsidR="00C72E2F" w:rsidRPr="00C72E2F">
        <w:t>, также</w:t>
      </w:r>
      <w:r w:rsidR="00C72E2F">
        <w:t xml:space="preserve"> имеются</w:t>
      </w:r>
      <w:r w:rsidR="00C72E2F" w:rsidRPr="00C72E2F">
        <w:t xml:space="preserve"> 4 входа: </w:t>
      </w:r>
      <w:r w:rsidR="00C72E2F" w:rsidRPr="00C72E2F">
        <w:rPr>
          <w:lang w:val="en-US"/>
        </w:rPr>
        <w:t>CLK</w:t>
      </w:r>
      <w:r w:rsidR="00C72E2F" w:rsidRPr="00C72E2F">
        <w:t xml:space="preserve"> - тактирование триггеров, </w:t>
      </w:r>
      <w:r w:rsidR="00C72E2F" w:rsidRPr="00C72E2F">
        <w:rPr>
          <w:lang w:val="en-US"/>
        </w:rPr>
        <w:t>Enable</w:t>
      </w:r>
      <w:r w:rsidR="00C72E2F" w:rsidRPr="00C72E2F">
        <w:t xml:space="preserve"> - разрешение на запись, </w:t>
      </w:r>
      <w:r w:rsidR="00C72E2F" w:rsidRPr="00C72E2F">
        <w:rPr>
          <w:lang w:val="en-US"/>
        </w:rPr>
        <w:t>SET</w:t>
      </w:r>
      <w:r w:rsidR="00C72E2F" w:rsidRPr="00C72E2F">
        <w:t xml:space="preserve">, </w:t>
      </w:r>
      <w:r w:rsidR="00C72E2F" w:rsidRPr="00C72E2F">
        <w:rPr>
          <w:lang w:val="en-US"/>
        </w:rPr>
        <w:t>RESET</w:t>
      </w:r>
      <w:r w:rsidR="00C72E2F" w:rsidRPr="00C72E2F">
        <w:t xml:space="preserve">, отвечающие за сброс </w:t>
      </w:r>
      <w:r w:rsidR="00C72E2F">
        <w:t>в 0 и установку в 1</w:t>
      </w:r>
      <w:r w:rsidR="00C72E2F" w:rsidRPr="00C72E2F">
        <w:t xml:space="preserve">; </w:t>
      </w:r>
      <w:r w:rsidR="00C72E2F">
        <w:t>в дальнейшем входы</w:t>
      </w:r>
      <w:r w:rsidR="00A9235C" w:rsidRPr="00A9235C">
        <w:t xml:space="preserve"> </w:t>
      </w:r>
      <w:r w:rsidR="00A9235C">
        <w:rPr>
          <w:lang w:val="en-US"/>
        </w:rPr>
        <w:t>SET</w:t>
      </w:r>
      <w:r w:rsidR="00A9235C" w:rsidRPr="00A9235C">
        <w:t xml:space="preserve"> </w:t>
      </w:r>
      <w:r w:rsidR="00A9235C">
        <w:t xml:space="preserve">и </w:t>
      </w:r>
      <w:r w:rsidR="00A9235C">
        <w:rPr>
          <w:lang w:val="en-US"/>
        </w:rPr>
        <w:t>RESET</w:t>
      </w:r>
      <w:r w:rsidR="00C72E2F">
        <w:t xml:space="preserve"> не используются</w:t>
      </w:r>
      <w:r w:rsidR="00C72E2F" w:rsidRPr="00C72E2F">
        <w:t>.</w:t>
      </w:r>
      <w:r w:rsidR="00DA29FC" w:rsidRPr="00DA29FC">
        <w:t xml:space="preserve"> (</w:t>
      </w:r>
      <w:r>
        <w:fldChar w:fldCharType="begin"/>
      </w:r>
      <w:r>
        <w:instrText xml:space="preserve"> REF _Ref106380517 \h </w:instrText>
      </w:r>
      <w:r>
        <w:fldChar w:fldCharType="separate"/>
      </w:r>
      <w:r>
        <w:t xml:space="preserve">Рисунок </w:t>
      </w:r>
      <w:r>
        <w:rPr>
          <w:noProof/>
        </w:rPr>
        <w:t>21</w:t>
      </w:r>
      <w:r>
        <w:fldChar w:fldCharType="end"/>
      </w:r>
      <w:r w:rsidR="00DA29FC">
        <w:t>)</w:t>
      </w:r>
    </w:p>
    <w:p w14:paraId="6A5B7739" w14:textId="01943BD5" w:rsidR="009B7483" w:rsidRDefault="009B7483" w:rsidP="009B7483">
      <w:pPr>
        <w:pStyle w:val="ab"/>
        <w:keepNext/>
        <w:ind w:firstLine="0"/>
      </w:pPr>
    </w:p>
    <w:p w14:paraId="4E272EE2" w14:textId="5D678630" w:rsidR="00C302D5" w:rsidRPr="009B7483" w:rsidRDefault="009B7483" w:rsidP="00F5613D">
      <w:pPr>
        <w:pStyle w:val="af"/>
      </w:pPr>
      <w:bookmarkStart w:id="34" w:name="_Ref106380517"/>
      <w:r>
        <w:t xml:space="preserve">Рисунок </w:t>
      </w:r>
      <w:fldSimple w:instr=" SEQ Рисунок \* ARABIC ">
        <w:r w:rsidR="004445BC">
          <w:rPr>
            <w:noProof/>
          </w:rPr>
          <w:t>21</w:t>
        </w:r>
      </w:fldSimple>
      <w:bookmarkEnd w:id="34"/>
      <w:r>
        <w:t xml:space="preserve">. Описание регистра </w:t>
      </w:r>
      <w:r>
        <w:rPr>
          <w:lang w:val="en-US"/>
        </w:rPr>
        <w:t>my</w:t>
      </w:r>
      <w:r w:rsidRPr="00F054DA">
        <w:t>_</w:t>
      </w:r>
      <w:r>
        <w:rPr>
          <w:lang w:val="en-US"/>
        </w:rPr>
        <w:t>reg</w:t>
      </w:r>
    </w:p>
    <w:p w14:paraId="0856EDD8" w14:textId="6D7935C1" w:rsidR="00C302D5" w:rsidRPr="00802AEC" w:rsidRDefault="00C302D5" w:rsidP="00894837">
      <w:pPr>
        <w:pStyle w:val="ab"/>
      </w:pPr>
      <w:r>
        <w:t xml:space="preserve">Перейдем к основной программе </w:t>
      </w:r>
      <w:r>
        <w:rPr>
          <w:lang w:val="en-US"/>
        </w:rPr>
        <w:t>course</w:t>
      </w:r>
      <w:r w:rsidRPr="00C302D5">
        <w:t>_9_</w:t>
      </w:r>
      <w:r>
        <w:rPr>
          <w:lang w:val="en-US"/>
        </w:rPr>
        <w:t>mult</w:t>
      </w:r>
      <w:r w:rsidRPr="00C302D5">
        <w:t>.</w:t>
      </w:r>
      <w:r>
        <w:rPr>
          <w:lang w:val="en-US"/>
        </w:rPr>
        <w:t>tdf</w:t>
      </w:r>
    </w:p>
    <w:p w14:paraId="14E5DD31" w14:textId="77777777" w:rsidR="009B7483" w:rsidRDefault="0067462D" w:rsidP="009B7483">
      <w:pPr>
        <w:pStyle w:val="ab"/>
        <w:keepNext/>
      </w:pPr>
      <w:r>
        <w:rPr>
          <w:noProof/>
        </w:rPr>
        <w:lastRenderedPageBreak/>
        <w:drawing>
          <wp:inline distT="0" distB="0" distL="0" distR="0" wp14:anchorId="51E7B7F1" wp14:editId="5BF67992">
            <wp:extent cx="5390515" cy="4168140"/>
            <wp:effectExtent l="0" t="0" r="635" b="381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90515" cy="4168140"/>
                    </a:xfrm>
                    <a:prstGeom prst="rect">
                      <a:avLst/>
                    </a:prstGeom>
                    <a:noFill/>
                    <a:ln>
                      <a:noFill/>
                    </a:ln>
                  </pic:spPr>
                </pic:pic>
              </a:graphicData>
            </a:graphic>
          </wp:inline>
        </w:drawing>
      </w:r>
    </w:p>
    <w:p w14:paraId="270635CE" w14:textId="4D88E16A" w:rsidR="0069396B" w:rsidRDefault="009B7483" w:rsidP="00F5613D">
      <w:pPr>
        <w:pStyle w:val="af"/>
      </w:pPr>
      <w:bookmarkStart w:id="35" w:name="_Ref106380589"/>
      <w:r>
        <w:t xml:space="preserve">Рисунок </w:t>
      </w:r>
      <w:fldSimple w:instr=" SEQ Рисунок \* ARABIC ">
        <w:r w:rsidR="004445BC">
          <w:rPr>
            <w:noProof/>
          </w:rPr>
          <w:t>22</w:t>
        </w:r>
      </w:fldSimple>
      <w:bookmarkEnd w:id="35"/>
      <w:r>
        <w:t>. Предварительная настройка</w:t>
      </w:r>
    </w:p>
    <w:p w14:paraId="7C2E6E5D" w14:textId="5E552923" w:rsidR="00517ADF" w:rsidRPr="00F054DA" w:rsidRDefault="0069396B" w:rsidP="008A3737">
      <w:pPr>
        <w:pStyle w:val="ab"/>
      </w:pPr>
      <w:r>
        <w:t>Указываем подключаемые функции, название проекта, разрядности чисел,</w:t>
      </w:r>
      <w:r w:rsidRPr="0069396B">
        <w:t xml:space="preserve"> </w:t>
      </w:r>
      <w:r>
        <w:t xml:space="preserve">описываем прототип функции </w:t>
      </w:r>
      <w:r>
        <w:rPr>
          <w:lang w:val="en-US"/>
        </w:rPr>
        <w:t>my</w:t>
      </w:r>
      <w:r w:rsidRPr="0069396B">
        <w:t>_</w:t>
      </w:r>
      <w:r>
        <w:rPr>
          <w:lang w:val="en-US"/>
        </w:rPr>
        <w:t>reg</w:t>
      </w:r>
      <w:r>
        <w:t>, задаем постоянные коэффициенты.</w:t>
      </w:r>
      <w:r w:rsidR="000F1976" w:rsidRPr="000F1976">
        <w:t xml:space="preserve"> </w:t>
      </w:r>
      <w:r w:rsidR="000F1976">
        <w:t xml:space="preserve">Коэффициенты берем </w:t>
      </w:r>
      <w:r w:rsidR="00EF3DF4">
        <w:t xml:space="preserve">из </w:t>
      </w:r>
      <w:r w:rsidR="000F1976">
        <w:t xml:space="preserve">таблицы </w:t>
      </w:r>
      <w:r w:rsidR="000F1976">
        <w:rPr>
          <w:lang w:val="en-US"/>
        </w:rPr>
        <w:t>coefficient</w:t>
      </w:r>
      <w:r w:rsidR="000F1976" w:rsidRPr="004F1F8C">
        <w:t>_</w:t>
      </w:r>
      <w:r w:rsidR="000F1976">
        <w:rPr>
          <w:lang w:val="en-US"/>
        </w:rPr>
        <w:t>table</w:t>
      </w:r>
      <w:r w:rsidR="00EF3DF4">
        <w:t xml:space="preserve"> в </w:t>
      </w:r>
      <w:r w:rsidR="00EF3DF4">
        <w:rPr>
          <w:lang w:val="en-US"/>
        </w:rPr>
        <w:t>Matlab</w:t>
      </w:r>
      <w:r>
        <w:t xml:space="preserve"> </w:t>
      </w:r>
      <w:r w:rsidRPr="00F054DA">
        <w:t>(</w:t>
      </w:r>
      <w:r w:rsidR="004F1F8C">
        <w:fldChar w:fldCharType="begin"/>
      </w:r>
      <w:r w:rsidR="004F1F8C">
        <w:instrText xml:space="preserve"> REF _Ref106380589 \h </w:instrText>
      </w:r>
      <w:r w:rsidR="004F1F8C">
        <w:fldChar w:fldCharType="separate"/>
      </w:r>
      <w:r w:rsidR="004F1F8C">
        <w:t xml:space="preserve">Рисунок </w:t>
      </w:r>
      <w:r w:rsidR="004F1F8C">
        <w:rPr>
          <w:noProof/>
        </w:rPr>
        <w:t>22</w:t>
      </w:r>
      <w:r w:rsidR="004F1F8C">
        <w:fldChar w:fldCharType="end"/>
      </w:r>
      <w:r>
        <w:t>).</w:t>
      </w:r>
    </w:p>
    <w:p w14:paraId="4B26036B" w14:textId="77777777" w:rsidR="00517ADF" w:rsidRPr="00F054DA" w:rsidRDefault="00517ADF" w:rsidP="00E44BC1">
      <w:pPr>
        <w:pStyle w:val="ab"/>
      </w:pPr>
    </w:p>
    <w:p w14:paraId="5183E6A2" w14:textId="77777777" w:rsidR="004F1F8C" w:rsidRDefault="004F1F8C" w:rsidP="00517ADF">
      <w:pPr>
        <w:pStyle w:val="ab"/>
        <w:jc w:val="center"/>
        <w:rPr>
          <w:noProof/>
        </w:rPr>
      </w:pPr>
    </w:p>
    <w:p w14:paraId="0F2B95B0" w14:textId="77777777" w:rsidR="004F1F8C" w:rsidRDefault="008A3737" w:rsidP="004F1F8C">
      <w:pPr>
        <w:pStyle w:val="ab"/>
        <w:keepNext/>
        <w:jc w:val="center"/>
      </w:pPr>
      <w:r>
        <w:rPr>
          <w:noProof/>
        </w:rPr>
        <w:drawing>
          <wp:inline distT="0" distB="0" distL="0" distR="0" wp14:anchorId="10BE5C02" wp14:editId="5A616FA7">
            <wp:extent cx="3474720" cy="1711842"/>
            <wp:effectExtent l="0" t="0" r="0" b="317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5">
                      <a:extLst>
                        <a:ext uri="{28A0092B-C50C-407E-A947-70E740481C1C}">
                          <a14:useLocalDpi xmlns:a14="http://schemas.microsoft.com/office/drawing/2010/main" val="0"/>
                        </a:ext>
                      </a:extLst>
                    </a:blip>
                    <a:srcRect b="10853"/>
                    <a:stretch/>
                  </pic:blipFill>
                  <pic:spPr bwMode="auto">
                    <a:xfrm>
                      <a:off x="0" y="0"/>
                      <a:ext cx="3474720" cy="1711842"/>
                    </a:xfrm>
                    <a:prstGeom prst="rect">
                      <a:avLst/>
                    </a:prstGeom>
                    <a:noFill/>
                    <a:ln>
                      <a:noFill/>
                    </a:ln>
                    <a:extLst>
                      <a:ext uri="{53640926-AAD7-44D8-BBD7-CCE9431645EC}">
                        <a14:shadowObscured xmlns:a14="http://schemas.microsoft.com/office/drawing/2010/main"/>
                      </a:ext>
                    </a:extLst>
                  </pic:spPr>
                </pic:pic>
              </a:graphicData>
            </a:graphic>
          </wp:inline>
        </w:drawing>
      </w:r>
    </w:p>
    <w:p w14:paraId="314BE764" w14:textId="6438FC4F" w:rsidR="00517ADF" w:rsidRDefault="004F1F8C" w:rsidP="00F5613D">
      <w:pPr>
        <w:pStyle w:val="af"/>
      </w:pPr>
      <w:bookmarkStart w:id="36" w:name="_Ref106380707"/>
      <w:r>
        <w:t xml:space="preserve">Рисунок </w:t>
      </w:r>
      <w:fldSimple w:instr=" SEQ Рисунок \* ARABIC ">
        <w:r w:rsidR="004445BC">
          <w:rPr>
            <w:noProof/>
          </w:rPr>
          <w:t>23</w:t>
        </w:r>
      </w:fldSimple>
      <w:bookmarkEnd w:id="36"/>
      <w:r>
        <w:t>.  Раздел описания интерфейса модуля</w:t>
      </w:r>
      <w:r w:rsidRPr="00517ADF">
        <w:t xml:space="preserve">: </w:t>
      </w:r>
      <w:r>
        <w:t>задаем используемые входные и выходные сигналы.</w:t>
      </w:r>
    </w:p>
    <w:p w14:paraId="36C34469" w14:textId="735A1BC7" w:rsidR="00517ADF" w:rsidRDefault="00517ADF" w:rsidP="00270E32">
      <w:pPr>
        <w:pStyle w:val="ab"/>
      </w:pPr>
      <w:r>
        <w:t xml:space="preserve">В разделе описания интерфейса модуля </w:t>
      </w:r>
      <w:r>
        <w:rPr>
          <w:lang w:val="en-US"/>
        </w:rPr>
        <w:t>Subdesign</w:t>
      </w:r>
      <w:r w:rsidRPr="00517ADF">
        <w:t xml:space="preserve"> </w:t>
      </w:r>
      <w:r>
        <w:rPr>
          <w:lang w:val="en-US"/>
        </w:rPr>
        <w:t>Section</w:t>
      </w:r>
      <w:r>
        <w:t xml:space="preserve"> задаем имя модуля и перечисляем его выводы.</w:t>
      </w:r>
      <w:r w:rsidR="00270E32">
        <w:t xml:space="preserve"> Имя модуля должно совпадать с именем логического файла, в котором хранится его текстовое описание.</w:t>
      </w:r>
      <w:r>
        <w:t xml:space="preserve"> </w:t>
      </w:r>
      <w:r>
        <w:rPr>
          <w:lang w:val="en-US"/>
        </w:rPr>
        <w:t>Clk</w:t>
      </w:r>
      <w:r w:rsidRPr="00517ADF">
        <w:t xml:space="preserve">[] </w:t>
      </w:r>
      <w:r>
        <w:t>–</w:t>
      </w:r>
      <w:r w:rsidRPr="00517ADF">
        <w:t xml:space="preserve"> </w:t>
      </w:r>
      <w:r>
        <w:t xml:space="preserve">тактовый сигнал, </w:t>
      </w:r>
      <w:r>
        <w:rPr>
          <w:lang w:val="en-US"/>
        </w:rPr>
        <w:t>data</w:t>
      </w:r>
      <w:r w:rsidRPr="00517ADF">
        <w:t xml:space="preserve">[] </w:t>
      </w:r>
      <w:r>
        <w:t>–</w:t>
      </w:r>
      <w:r w:rsidRPr="00517ADF">
        <w:t xml:space="preserve"> </w:t>
      </w:r>
      <w:r>
        <w:t xml:space="preserve">входные данные, </w:t>
      </w:r>
      <w:r>
        <w:rPr>
          <w:lang w:val="en-US"/>
        </w:rPr>
        <w:t>out</w:t>
      </w:r>
      <w:r w:rsidRPr="00517ADF">
        <w:t xml:space="preserve">[] </w:t>
      </w:r>
      <w:r>
        <w:t>–</w:t>
      </w:r>
      <w:r w:rsidRPr="00517ADF">
        <w:t xml:space="preserve"> </w:t>
      </w:r>
      <w:r>
        <w:t xml:space="preserve">отфильтрованные данные, </w:t>
      </w:r>
      <w:r>
        <w:rPr>
          <w:lang w:val="en-US"/>
        </w:rPr>
        <w:lastRenderedPageBreak/>
        <w:t>s</w:t>
      </w:r>
      <w:r w:rsidRPr="00517ADF">
        <w:t>_</w:t>
      </w:r>
      <w:r>
        <w:rPr>
          <w:lang w:val="en-US"/>
        </w:rPr>
        <w:t>reg</w:t>
      </w:r>
      <w:r w:rsidRPr="00517ADF">
        <w:t xml:space="preserve">[] </w:t>
      </w:r>
      <w:r>
        <w:t xml:space="preserve">– сигнал на перезапись регистров, </w:t>
      </w:r>
      <w:r>
        <w:rPr>
          <w:lang w:val="en-US"/>
        </w:rPr>
        <w:t>inv</w:t>
      </w:r>
      <w:r w:rsidRPr="00517ADF">
        <w:t>_</w:t>
      </w:r>
      <w:r>
        <w:rPr>
          <w:lang w:val="en-US"/>
        </w:rPr>
        <w:t>CLK</w:t>
      </w:r>
      <w:r w:rsidRPr="00517ADF">
        <w:t>_</w:t>
      </w:r>
      <w:r>
        <w:rPr>
          <w:lang w:val="en-US"/>
        </w:rPr>
        <w:t>Cound</w:t>
      </w:r>
      <w:r w:rsidRPr="00517ADF">
        <w:t xml:space="preserve">[] </w:t>
      </w:r>
      <w:r>
        <w:t>–</w:t>
      </w:r>
      <w:r w:rsidRPr="00517ADF">
        <w:t xml:space="preserve"> </w:t>
      </w:r>
      <w:r>
        <w:t>задает моменты времени для перезаписи регистров. (</w:t>
      </w:r>
      <w:r w:rsidR="004F1F8C">
        <w:fldChar w:fldCharType="begin"/>
      </w:r>
      <w:r w:rsidR="004F1F8C">
        <w:instrText xml:space="preserve"> REF _Ref106380707 \h </w:instrText>
      </w:r>
      <w:r w:rsidR="004F1F8C">
        <w:fldChar w:fldCharType="separate"/>
      </w:r>
      <w:r w:rsidR="004F1F8C">
        <w:t xml:space="preserve">Рисунок </w:t>
      </w:r>
      <w:r w:rsidR="004F1F8C">
        <w:rPr>
          <w:noProof/>
        </w:rPr>
        <w:t>23</w:t>
      </w:r>
      <w:r w:rsidR="004F1F8C">
        <w:fldChar w:fldCharType="end"/>
      </w:r>
      <w:r>
        <w:t>)</w:t>
      </w:r>
    </w:p>
    <w:p w14:paraId="56AF9146" w14:textId="6345ED5D" w:rsidR="00076E17" w:rsidRDefault="004F1F8C" w:rsidP="004F1F8C">
      <w:pPr>
        <w:pStyle w:val="ab"/>
      </w:pPr>
      <w:r>
        <w:rPr>
          <w:noProof/>
        </w:rPr>
        <mc:AlternateContent>
          <mc:Choice Requires="wps">
            <w:drawing>
              <wp:anchor distT="0" distB="0" distL="114300" distR="114300" simplePos="0" relativeHeight="251691008" behindDoc="0" locked="0" layoutInCell="1" allowOverlap="1" wp14:anchorId="3DB8F885" wp14:editId="45342DF7">
                <wp:simplePos x="0" y="0"/>
                <wp:positionH relativeFrom="column">
                  <wp:posOffset>0</wp:posOffset>
                </wp:positionH>
                <wp:positionV relativeFrom="paragraph">
                  <wp:posOffset>4095750</wp:posOffset>
                </wp:positionV>
                <wp:extent cx="6120130" cy="635"/>
                <wp:effectExtent l="0" t="0" r="0" b="0"/>
                <wp:wrapTopAndBottom/>
                <wp:docPr id="70" name="Надпись 70"/>
                <wp:cNvGraphicFramePr/>
                <a:graphic xmlns:a="http://schemas.openxmlformats.org/drawingml/2006/main">
                  <a:graphicData uri="http://schemas.microsoft.com/office/word/2010/wordprocessingShape">
                    <wps:wsp>
                      <wps:cNvSpPr txBox="1"/>
                      <wps:spPr>
                        <a:xfrm>
                          <a:off x="0" y="0"/>
                          <a:ext cx="6120130" cy="635"/>
                        </a:xfrm>
                        <a:prstGeom prst="rect">
                          <a:avLst/>
                        </a:prstGeom>
                        <a:solidFill>
                          <a:prstClr val="white"/>
                        </a:solidFill>
                        <a:ln>
                          <a:noFill/>
                        </a:ln>
                      </wps:spPr>
                      <wps:txbx>
                        <w:txbxContent>
                          <w:p w14:paraId="74C6B756" w14:textId="0A884BAA" w:rsidR="004F1F8C" w:rsidRPr="00C241D4" w:rsidRDefault="004F1F8C" w:rsidP="00F5613D">
                            <w:pPr>
                              <w:pStyle w:val="af"/>
                              <w:rPr>
                                <w:rFonts w:cs="Times New Roman"/>
                                <w:noProof/>
                                <w:szCs w:val="20"/>
                              </w:rPr>
                            </w:pPr>
                            <w:bookmarkStart w:id="37" w:name="_Ref106380767"/>
                            <w:r>
                              <w:t xml:space="preserve">Рисунок </w:t>
                            </w:r>
                            <w:fldSimple w:instr=" SEQ Рисунок \* ARABIC ">
                              <w:r w:rsidR="004445BC">
                                <w:rPr>
                                  <w:noProof/>
                                </w:rPr>
                                <w:t>24</w:t>
                              </w:r>
                            </w:fldSimple>
                            <w:bookmarkEnd w:id="37"/>
                            <w:r>
                              <w:t>. Раздел переменных.</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B8F885" id="Надпись 70" o:spid="_x0000_s1033" type="#_x0000_t202" style="position:absolute;left:0;text-align:left;margin-left:0;margin-top:322.5pt;width:481.9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" stroked="f">
                <v:textbox style="mso-fit-shape-to-text:t" inset="0,0,0,0">
                  <w:txbxContent>
                    <w:p w14:paraId="74C6B756" w14:textId="0A884BAA" w:rsidR="004F1F8C" w:rsidRPr="00C241D4" w:rsidRDefault="004F1F8C" w:rsidP="00F5613D">
                      <w:pPr>
                        <w:pStyle w:val="af"/>
                        <w:rPr>
                          <w:rFonts w:cs="Times New Roman"/>
                          <w:noProof/>
                          <w:szCs w:val="20"/>
                        </w:rPr>
                      </w:pPr>
                      <w:bookmarkStart w:id="38" w:name="_Ref106380767"/>
                      <w:r>
                        <w:t xml:space="preserve">Рисунок </w:t>
                      </w:r>
                      <w:fldSimple w:instr=" SEQ Рисунок \* ARABIC ">
                        <w:r w:rsidR="004445BC">
                          <w:rPr>
                            <w:noProof/>
                          </w:rPr>
                          <w:t>24</w:t>
                        </w:r>
                      </w:fldSimple>
                      <w:bookmarkEnd w:id="38"/>
                      <w:r>
                        <w:t>. Раздел переменных.</w:t>
                      </w:r>
                    </w:p>
                  </w:txbxContent>
                </v:textbox>
                <w10:wrap type="topAndBottom"/>
              </v:shape>
            </w:pict>
          </mc:Fallback>
        </mc:AlternateContent>
      </w:r>
      <w:r w:rsidR="0002104F">
        <w:rPr>
          <w:noProof/>
        </w:rPr>
        <w:drawing>
          <wp:anchor distT="0" distB="0" distL="114300" distR="114300" simplePos="0" relativeHeight="251669504" behindDoc="0" locked="0" layoutInCell="1" allowOverlap="1" wp14:anchorId="06C00222" wp14:editId="3AFB4C05">
            <wp:simplePos x="0" y="0"/>
            <wp:positionH relativeFrom="margin">
              <wp:align>right</wp:align>
            </wp:positionH>
            <wp:positionV relativeFrom="paragraph">
              <wp:posOffset>198706</wp:posOffset>
            </wp:positionV>
            <wp:extent cx="6120130" cy="3840480"/>
            <wp:effectExtent l="0" t="0" r="0" b="7620"/>
            <wp:wrapTopAndBottom/>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20130" cy="3840480"/>
                    </a:xfrm>
                    <a:prstGeom prst="rect">
                      <a:avLst/>
                    </a:prstGeom>
                    <a:noFill/>
                    <a:ln>
                      <a:noFill/>
                    </a:ln>
                  </pic:spPr>
                </pic:pic>
              </a:graphicData>
            </a:graphic>
          </wp:anchor>
        </w:drawing>
      </w:r>
      <w:r w:rsidR="00517ADF">
        <w:t>В разделе переменных указываем используемые регистры, сумматоры, счетчики и умножители. Производим их настройку.</w:t>
      </w:r>
      <w:r w:rsidR="00270E32">
        <w:t xml:space="preserve"> </w:t>
      </w:r>
      <w:r w:rsidR="0014087E" w:rsidRPr="0014087E">
        <w:t xml:space="preserve">Количество задержек в программе отличается от количества задержек на схеме, из-за того, что при перезаписи задержек значение на первом сумматоре меняется и выходное значение становится неверным. Для правильной работы программы добавлена </w:t>
      </w:r>
      <w:r w:rsidR="00600F04">
        <w:t>пятая</w:t>
      </w:r>
      <w:r w:rsidR="0014087E" w:rsidRPr="0014087E">
        <w:t xml:space="preserve"> задержка</w:t>
      </w:r>
      <w:r w:rsidR="0014087E">
        <w:t xml:space="preserve"> (регистр </w:t>
      </w:r>
      <w:r w:rsidR="0014087E">
        <w:rPr>
          <w:lang w:val="en-US"/>
        </w:rPr>
        <w:t>reg</w:t>
      </w:r>
      <w:r w:rsidR="0014087E" w:rsidRPr="0014087E">
        <w:t>_1_</w:t>
      </w:r>
      <w:r w:rsidR="0014087E">
        <w:rPr>
          <w:lang w:val="en-US"/>
        </w:rPr>
        <w:t>reg</w:t>
      </w:r>
      <w:r w:rsidR="0014087E" w:rsidRPr="0014087E">
        <w:t>_</w:t>
      </w:r>
      <w:r w:rsidR="0014087E">
        <w:rPr>
          <w:lang w:val="en-US"/>
        </w:rPr>
        <w:t>out</w:t>
      </w:r>
      <w:r w:rsidR="0014087E" w:rsidRPr="0014087E">
        <w:t>).</w:t>
      </w:r>
      <w:r w:rsidR="00076E17">
        <w:t xml:space="preserve"> (</w:t>
      </w:r>
      <w:r>
        <w:fldChar w:fldCharType="begin"/>
      </w:r>
      <w:r>
        <w:instrText xml:space="preserve"> REF _Ref106380767 \h </w:instrText>
      </w:r>
      <w:r>
        <w:fldChar w:fldCharType="separate"/>
      </w:r>
      <w:r>
        <w:t xml:space="preserve">Рисунок </w:t>
      </w:r>
      <w:r>
        <w:rPr>
          <w:noProof/>
        </w:rPr>
        <w:t>24</w:t>
      </w:r>
      <w:r>
        <w:fldChar w:fldCharType="end"/>
      </w:r>
      <w:r w:rsidR="00076E17">
        <w:t>)</w:t>
      </w:r>
    </w:p>
    <w:p w14:paraId="6532710C" w14:textId="0441A7B4" w:rsidR="00A84913" w:rsidRDefault="004F1F8C" w:rsidP="00A84913">
      <w:pPr>
        <w:pStyle w:val="ab"/>
      </w:pPr>
      <w:r>
        <w:rPr>
          <w:noProof/>
        </w:rPr>
        <w:lastRenderedPageBreak/>
        <mc:AlternateContent>
          <mc:Choice Requires="wps">
            <w:drawing>
              <wp:anchor distT="0" distB="0" distL="114300" distR="114300" simplePos="0" relativeHeight="251693056" behindDoc="0" locked="0" layoutInCell="1" allowOverlap="1" wp14:anchorId="44FA4C37" wp14:editId="3EBCFF71">
                <wp:simplePos x="0" y="0"/>
                <wp:positionH relativeFrom="column">
                  <wp:posOffset>974090</wp:posOffset>
                </wp:positionH>
                <wp:positionV relativeFrom="paragraph">
                  <wp:posOffset>4498340</wp:posOffset>
                </wp:positionV>
                <wp:extent cx="4168140" cy="635"/>
                <wp:effectExtent l="0" t="0" r="0" b="0"/>
                <wp:wrapTopAndBottom/>
                <wp:docPr id="71" name="Надпись 71"/>
                <wp:cNvGraphicFramePr/>
                <a:graphic xmlns:a="http://schemas.openxmlformats.org/drawingml/2006/main">
                  <a:graphicData uri="http://schemas.microsoft.com/office/word/2010/wordprocessingShape">
                    <wps:wsp>
                      <wps:cNvSpPr txBox="1"/>
                      <wps:spPr>
                        <a:xfrm>
                          <a:off x="0" y="0"/>
                          <a:ext cx="4168140" cy="635"/>
                        </a:xfrm>
                        <a:prstGeom prst="rect">
                          <a:avLst/>
                        </a:prstGeom>
                        <a:solidFill>
                          <a:prstClr val="white"/>
                        </a:solidFill>
                        <a:ln>
                          <a:noFill/>
                        </a:ln>
                      </wps:spPr>
                      <wps:txbx>
                        <w:txbxContent>
                          <w:p w14:paraId="4662BD9B" w14:textId="46152BDF" w:rsidR="004F1F8C" w:rsidRPr="000A1670" w:rsidRDefault="004F1F8C" w:rsidP="00F5613D">
                            <w:pPr>
                              <w:pStyle w:val="af"/>
                              <w:rPr>
                                <w:rFonts w:cs="Times New Roman"/>
                                <w:noProof/>
                                <w:szCs w:val="20"/>
                              </w:rPr>
                            </w:pPr>
                            <w:bookmarkStart w:id="39" w:name="_Ref106380842"/>
                            <w:r>
                              <w:t xml:space="preserve">Рисунок </w:t>
                            </w:r>
                            <w:fldSimple w:instr=" SEQ Рисунок \* ARABIC ">
                              <w:r w:rsidR="004445BC">
                                <w:rPr>
                                  <w:noProof/>
                                </w:rPr>
                                <w:t>25</w:t>
                              </w:r>
                            </w:fldSimple>
                            <w:bookmarkEnd w:id="39"/>
                            <w:r>
                              <w:t>. Начало раздела описания логики. Описание моментов времени перезаписи регистров.</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4FA4C37" id="Надпись 71" o:spid="_x0000_s1034" type="#_x0000_t202" style="position:absolute;left:0;text-align:left;margin-left:76.7pt;margin-top:354.2pt;width:328.2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" stroked="f">
                <v:textbox style="mso-fit-shape-to-text:t" inset="0,0,0,0">
                  <w:txbxContent>
                    <w:p w14:paraId="4662BD9B" w14:textId="46152BDF" w:rsidR="004F1F8C" w:rsidRPr="000A1670" w:rsidRDefault="004F1F8C" w:rsidP="00F5613D">
                      <w:pPr>
                        <w:pStyle w:val="af"/>
                        <w:rPr>
                          <w:rFonts w:cs="Times New Roman"/>
                          <w:noProof/>
                          <w:szCs w:val="20"/>
                        </w:rPr>
                      </w:pPr>
                      <w:bookmarkStart w:id="40" w:name="_Ref106380842"/>
                      <w:r>
                        <w:t xml:space="preserve">Рисунок </w:t>
                      </w:r>
                      <w:fldSimple w:instr=" SEQ Рисунок \* ARABIC ">
                        <w:r w:rsidR="004445BC">
                          <w:rPr>
                            <w:noProof/>
                          </w:rPr>
                          <w:t>25</w:t>
                        </w:r>
                      </w:fldSimple>
                      <w:bookmarkEnd w:id="40"/>
                      <w:r>
                        <w:t>. Начало раздела описания логики. Описание моментов времени перезаписи регистров.</w:t>
                      </w:r>
                    </w:p>
                  </w:txbxContent>
                </v:textbox>
                <w10:wrap type="topAndBottom"/>
              </v:shape>
            </w:pict>
          </mc:Fallback>
        </mc:AlternateContent>
      </w:r>
      <w:r w:rsidR="00CA7010">
        <w:rPr>
          <w:noProof/>
        </w:rPr>
        <w:drawing>
          <wp:anchor distT="0" distB="0" distL="114300" distR="114300" simplePos="0" relativeHeight="251671552" behindDoc="0" locked="0" layoutInCell="1" allowOverlap="1" wp14:anchorId="162C90BE" wp14:editId="71CD2203">
            <wp:simplePos x="0" y="0"/>
            <wp:positionH relativeFrom="margin">
              <wp:align>center</wp:align>
            </wp:positionH>
            <wp:positionV relativeFrom="paragraph">
              <wp:posOffset>190</wp:posOffset>
            </wp:positionV>
            <wp:extent cx="4168140" cy="4441190"/>
            <wp:effectExtent l="0" t="0" r="3810" b="0"/>
            <wp:wrapTopAndBottom/>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68140" cy="4441190"/>
                    </a:xfrm>
                    <a:prstGeom prst="rect">
                      <a:avLst/>
                    </a:prstGeom>
                    <a:noFill/>
                    <a:ln>
                      <a:noFill/>
                    </a:ln>
                  </pic:spPr>
                </pic:pic>
              </a:graphicData>
            </a:graphic>
          </wp:anchor>
        </w:drawing>
      </w:r>
      <w:r w:rsidR="00A84913">
        <w:t xml:space="preserve">В начале раздела описания логики, произвожу настройку перезаписи регистров при помощи сигнала с счетчика инвертированных фронтов </w:t>
      </w:r>
      <w:r w:rsidR="00A84913">
        <w:rPr>
          <w:lang w:val="en-US"/>
        </w:rPr>
        <w:t>clk</w:t>
      </w:r>
      <w:r w:rsidR="00A84913" w:rsidRPr="00A84913">
        <w:t xml:space="preserve"> </w:t>
      </w:r>
      <w:r w:rsidR="00A84913">
        <w:rPr>
          <w:lang w:val="en-US"/>
        </w:rPr>
        <w:t>invClkCounter</w:t>
      </w:r>
      <w:r w:rsidR="00A84913" w:rsidRPr="00A84913">
        <w:t xml:space="preserve">. </w:t>
      </w:r>
      <w:r w:rsidR="00A84913">
        <w:t>Инвертированные фронты</w:t>
      </w:r>
      <w:r>
        <w:t xml:space="preserve"> тактового сигнала </w:t>
      </w:r>
      <w:r>
        <w:rPr>
          <w:lang w:val="en-US"/>
        </w:rPr>
        <w:t>CLK</w:t>
      </w:r>
      <w:r w:rsidR="00A84913">
        <w:t xml:space="preserve"> необходимы для синхронного переключения регистров. (</w:t>
      </w:r>
      <w:r>
        <w:fldChar w:fldCharType="begin"/>
      </w:r>
      <w:r>
        <w:instrText xml:space="preserve"> REF _Ref106380842 \h </w:instrText>
      </w:r>
      <w:r>
        <w:fldChar w:fldCharType="separate"/>
      </w:r>
      <w:r>
        <w:t xml:space="preserve">Рисунок </w:t>
      </w:r>
      <w:r>
        <w:rPr>
          <w:noProof/>
        </w:rPr>
        <w:t>25</w:t>
      </w:r>
      <w:r>
        <w:fldChar w:fldCharType="end"/>
      </w:r>
      <w:r w:rsidR="00A84913">
        <w:t>).</w:t>
      </w:r>
    </w:p>
    <w:p w14:paraId="213FCD18" w14:textId="77777777" w:rsidR="00A84913" w:rsidRDefault="00A84913" w:rsidP="00A84913">
      <w:pPr>
        <w:pStyle w:val="ab"/>
      </w:pPr>
    </w:p>
    <w:p w14:paraId="1BC26993" w14:textId="33F9FAAF" w:rsidR="00A84913" w:rsidRDefault="00A84913" w:rsidP="00A84913">
      <w:pPr>
        <w:pStyle w:val="ab"/>
      </w:pPr>
    </w:p>
    <w:p w14:paraId="4912E697" w14:textId="77777777" w:rsidR="00A84913" w:rsidRDefault="00A84913" w:rsidP="00A84913">
      <w:pPr>
        <w:pStyle w:val="ab"/>
      </w:pPr>
    </w:p>
    <w:p w14:paraId="236D9EF2" w14:textId="77777777" w:rsidR="00D01B3F" w:rsidRDefault="00D01B3F" w:rsidP="00D01B3F">
      <w:pPr>
        <w:pStyle w:val="ab"/>
        <w:keepNext/>
        <w:jc w:val="center"/>
      </w:pPr>
      <w:r>
        <w:rPr>
          <w:noProof/>
        </w:rPr>
        <w:lastRenderedPageBreak/>
        <w:drawing>
          <wp:inline distT="0" distB="0" distL="0" distR="0" wp14:anchorId="60F1F636" wp14:editId="3D7F7093">
            <wp:extent cx="4465122" cy="2647241"/>
            <wp:effectExtent l="0" t="0" r="0" b="127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65122" cy="2647241"/>
                    </a:xfrm>
                    <a:prstGeom prst="rect">
                      <a:avLst/>
                    </a:prstGeom>
                    <a:noFill/>
                    <a:ln>
                      <a:noFill/>
                    </a:ln>
                  </pic:spPr>
                </pic:pic>
              </a:graphicData>
            </a:graphic>
          </wp:inline>
        </w:drawing>
      </w:r>
    </w:p>
    <w:p w14:paraId="1A392AE1" w14:textId="0ABC2E9F" w:rsidR="00A84913" w:rsidRDefault="00D01B3F" w:rsidP="00F5613D">
      <w:pPr>
        <w:pStyle w:val="af"/>
      </w:pPr>
      <w:bookmarkStart w:id="41" w:name="_Ref106380940"/>
      <w:r>
        <w:t xml:space="preserve">Рисунок </w:t>
      </w:r>
      <w:fldSimple w:instr=" SEQ Рисунок \* ARABIC ">
        <w:r w:rsidR="004445BC">
          <w:rPr>
            <w:noProof/>
          </w:rPr>
          <w:t>26</w:t>
        </w:r>
      </w:fldSimple>
      <w:bookmarkEnd w:id="41"/>
      <w:r>
        <w:t>. Задание необходимых сигналов.</w:t>
      </w:r>
    </w:p>
    <w:p w14:paraId="7F648C66" w14:textId="7F51CEA3" w:rsidR="00A84913" w:rsidRDefault="00A84913" w:rsidP="00A84913">
      <w:pPr>
        <w:pStyle w:val="ab"/>
      </w:pPr>
      <w:r>
        <w:t>Произвожу тактирование регистров и счетчиков, забираю данные с счетчика. Раздаю сигналы перезаписи регистрам. (</w:t>
      </w:r>
      <w:r w:rsidR="00D01B3F">
        <w:fldChar w:fldCharType="begin"/>
      </w:r>
      <w:r w:rsidR="00D01B3F">
        <w:instrText xml:space="preserve"> REF _Ref106380940 \h </w:instrText>
      </w:r>
      <w:r w:rsidR="00D01B3F">
        <w:fldChar w:fldCharType="separate"/>
      </w:r>
      <w:r w:rsidR="00D01B3F">
        <w:t xml:space="preserve">Рисунок </w:t>
      </w:r>
      <w:r w:rsidR="00D01B3F">
        <w:rPr>
          <w:noProof/>
        </w:rPr>
        <w:t>26</w:t>
      </w:r>
      <w:r w:rsidR="00D01B3F">
        <w:fldChar w:fldCharType="end"/>
      </w:r>
      <w:r>
        <w:t>)</w:t>
      </w:r>
    </w:p>
    <w:p w14:paraId="2F7557E0" w14:textId="43B8FE92" w:rsidR="00A84913" w:rsidRDefault="00A84913" w:rsidP="00A84913">
      <w:pPr>
        <w:pStyle w:val="ab"/>
      </w:pPr>
    </w:p>
    <w:p w14:paraId="551F31E9" w14:textId="77777777" w:rsidR="00D01B3F" w:rsidRDefault="00592433" w:rsidP="00D01B3F">
      <w:pPr>
        <w:pStyle w:val="ab"/>
        <w:keepNext/>
        <w:jc w:val="center"/>
      </w:pPr>
      <w:r>
        <w:rPr>
          <w:noProof/>
        </w:rPr>
        <w:drawing>
          <wp:inline distT="0" distB="0" distL="0" distR="0" wp14:anchorId="60C2C78F" wp14:editId="3C5D8AA7">
            <wp:extent cx="2755265" cy="4738370"/>
            <wp:effectExtent l="0" t="0" r="6985" b="508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55265" cy="4738370"/>
                    </a:xfrm>
                    <a:prstGeom prst="rect">
                      <a:avLst/>
                    </a:prstGeom>
                    <a:noFill/>
                    <a:ln>
                      <a:noFill/>
                    </a:ln>
                  </pic:spPr>
                </pic:pic>
              </a:graphicData>
            </a:graphic>
          </wp:inline>
        </w:drawing>
      </w:r>
    </w:p>
    <w:p w14:paraId="1F48E511" w14:textId="76D99D62" w:rsidR="00A84913" w:rsidRDefault="00D01B3F" w:rsidP="00F5613D">
      <w:pPr>
        <w:pStyle w:val="af"/>
      </w:pPr>
      <w:bookmarkStart w:id="42" w:name="_Ref106381011"/>
      <w:r>
        <w:t xml:space="preserve">Рисунок </w:t>
      </w:r>
      <w:fldSimple w:instr=" SEQ Рисунок \* ARABIC ">
        <w:r w:rsidR="004445BC">
          <w:rPr>
            <w:noProof/>
          </w:rPr>
          <w:t>27</w:t>
        </w:r>
      </w:fldSimple>
      <w:bookmarkEnd w:id="42"/>
      <w:r>
        <w:t>. Описание работы 9 умножителей.</w:t>
      </w:r>
    </w:p>
    <w:p w14:paraId="6F4828FC" w14:textId="77777777" w:rsidR="0014087E" w:rsidRDefault="0014087E" w:rsidP="0014087E">
      <w:pPr>
        <w:pStyle w:val="ab"/>
        <w:ind w:firstLine="0"/>
      </w:pPr>
    </w:p>
    <w:p w14:paraId="00A7FBC6" w14:textId="10E67CE2" w:rsidR="0014087E" w:rsidRDefault="0014087E" w:rsidP="007C3BE6">
      <w:pPr>
        <w:pStyle w:val="ab"/>
      </w:pPr>
      <w:r>
        <w:lastRenderedPageBreak/>
        <w:t>Описываю работу умножителей</w:t>
      </w:r>
      <w:r w:rsidR="00D01B3F">
        <w:t>, подключаю их входы</w:t>
      </w:r>
      <w:r>
        <w:t>. (</w:t>
      </w:r>
      <w:r w:rsidR="00EA3C1E">
        <w:fldChar w:fldCharType="begin"/>
      </w:r>
      <w:r w:rsidR="00EA3C1E">
        <w:instrText xml:space="preserve"> REF _Ref106381011 \h </w:instrText>
      </w:r>
      <w:r w:rsidR="00EA3C1E">
        <w:fldChar w:fldCharType="separate"/>
      </w:r>
      <w:r w:rsidR="00EA3C1E">
        <w:t xml:space="preserve">Рисунок </w:t>
      </w:r>
      <w:r w:rsidR="00EA3C1E">
        <w:rPr>
          <w:noProof/>
        </w:rPr>
        <w:t>27</w:t>
      </w:r>
      <w:r w:rsidR="00EA3C1E">
        <w:fldChar w:fldCharType="end"/>
      </w:r>
      <w:r>
        <w:t>)</w:t>
      </w:r>
    </w:p>
    <w:p w14:paraId="53721642" w14:textId="77777777" w:rsidR="0014087E" w:rsidRDefault="0014087E" w:rsidP="0014087E">
      <w:pPr>
        <w:pStyle w:val="ab"/>
        <w:ind w:firstLine="0"/>
      </w:pPr>
    </w:p>
    <w:p w14:paraId="2AE9C0B6" w14:textId="77777777" w:rsidR="00E80102" w:rsidRDefault="00444C48" w:rsidP="00E80102">
      <w:pPr>
        <w:pStyle w:val="ab"/>
        <w:keepNext/>
        <w:ind w:firstLine="0"/>
        <w:jc w:val="center"/>
      </w:pPr>
      <w:r>
        <w:rPr>
          <w:noProof/>
        </w:rPr>
        <w:drawing>
          <wp:inline distT="0" distB="0" distL="0" distR="0" wp14:anchorId="41A5D6BC" wp14:editId="568A49B9">
            <wp:extent cx="6120130" cy="336105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120130" cy="3361055"/>
                    </a:xfrm>
                    <a:prstGeom prst="rect">
                      <a:avLst/>
                    </a:prstGeom>
                    <a:noFill/>
                    <a:ln>
                      <a:noFill/>
                    </a:ln>
                  </pic:spPr>
                </pic:pic>
              </a:graphicData>
            </a:graphic>
          </wp:inline>
        </w:drawing>
      </w:r>
    </w:p>
    <w:p w14:paraId="118CB063" w14:textId="472ABB36" w:rsidR="00DB67E8" w:rsidRDefault="00E80102" w:rsidP="00F5613D">
      <w:pPr>
        <w:pStyle w:val="af"/>
      </w:pPr>
      <w:bookmarkStart w:id="43" w:name="_Ref106381130"/>
      <w:r>
        <w:t xml:space="preserve">Рисунок </w:t>
      </w:r>
      <w:fldSimple w:instr=" SEQ Рисунок \* ARABIC ">
        <w:r w:rsidR="004445BC">
          <w:rPr>
            <w:noProof/>
          </w:rPr>
          <w:t>28</w:t>
        </w:r>
      </w:fldSimple>
      <w:bookmarkEnd w:id="43"/>
      <w:r>
        <w:t>. Описание работы сумматоров.</w:t>
      </w:r>
    </w:p>
    <w:p w14:paraId="1E125727" w14:textId="097E020D" w:rsidR="00DB67E8" w:rsidRDefault="00DB67E8" w:rsidP="007C3BE6">
      <w:pPr>
        <w:pStyle w:val="ab"/>
        <w:ind w:firstLine="708"/>
      </w:pPr>
      <w:r w:rsidRPr="00DB67E8">
        <w:t>Суммируем результаты умножений. Входы всех элементов имеют разрядность фильтра, а результат</w:t>
      </w:r>
      <w:r>
        <w:t xml:space="preserve"> умножителей</w:t>
      </w:r>
      <w:r w:rsidRPr="00DB67E8">
        <w:t xml:space="preserve"> в 2 раза ее превышает, получается число с двойной точностью.</w:t>
      </w:r>
      <w:r>
        <w:t xml:space="preserve"> Это сделано специально, для предотвращения переполнения.</w:t>
      </w:r>
      <w:r w:rsidRPr="00DB67E8">
        <w:t xml:space="preserve"> Для перехода в формат с прежней разрядностью требуется отбросить f</w:t>
      </w:r>
      <w:r>
        <w:rPr>
          <w:lang w:val="en-US"/>
        </w:rPr>
        <w:t>loat</w:t>
      </w:r>
      <w:r w:rsidRPr="00DB67E8">
        <w:t>_</w:t>
      </w:r>
      <w:r>
        <w:rPr>
          <w:lang w:val="en-US"/>
        </w:rPr>
        <w:t>lenght</w:t>
      </w:r>
      <w:r w:rsidR="00EA3C1E">
        <w:t xml:space="preserve"> (количество бит дробной части)</w:t>
      </w:r>
      <w:r w:rsidRPr="00DB67E8">
        <w:t xml:space="preserve"> младших битов, таким образом отказываемся от 2 точности в дробной части числа, и также отбрасываем </w:t>
      </w:r>
      <w:r>
        <w:rPr>
          <w:lang w:val="en-US"/>
        </w:rPr>
        <w:t>int</w:t>
      </w:r>
      <w:r w:rsidRPr="00DB67E8">
        <w:t>_</w:t>
      </w:r>
      <w:r>
        <w:rPr>
          <w:lang w:val="en-US"/>
        </w:rPr>
        <w:t>lenght</w:t>
      </w:r>
      <w:r w:rsidRPr="00DB67E8">
        <w:t xml:space="preserve"> </w:t>
      </w:r>
      <w:r>
        <w:t>+ 1</w:t>
      </w:r>
      <w:r w:rsidR="00EA3C1E">
        <w:t xml:space="preserve"> </w:t>
      </w:r>
      <w:r w:rsidR="00EA3C1E">
        <w:t xml:space="preserve">(количество бит </w:t>
      </w:r>
      <w:r w:rsidR="00EA3C1E">
        <w:t>целой</w:t>
      </w:r>
      <w:r w:rsidR="00EA3C1E">
        <w:t xml:space="preserve"> части)</w:t>
      </w:r>
      <w:r w:rsidRPr="00DB67E8">
        <w:t xml:space="preserve"> старших битов, ликвидируя двойную точность в целой части</w:t>
      </w:r>
      <w:r>
        <w:t>, не забывая про знак.</w:t>
      </w:r>
      <w:r w:rsidR="0003470A">
        <w:t xml:space="preserve"> (</w:t>
      </w:r>
      <w:r w:rsidR="00E80102">
        <w:fldChar w:fldCharType="begin"/>
      </w:r>
      <w:r w:rsidR="00E80102">
        <w:instrText xml:space="preserve"> REF _Ref106381130 \h </w:instrText>
      </w:r>
      <w:r w:rsidR="00E80102">
        <w:fldChar w:fldCharType="separate"/>
      </w:r>
      <w:r w:rsidR="00E80102">
        <w:t xml:space="preserve">Рисунок </w:t>
      </w:r>
      <w:r w:rsidR="00E80102">
        <w:rPr>
          <w:noProof/>
        </w:rPr>
        <w:t>28</w:t>
      </w:r>
      <w:r w:rsidR="00E80102">
        <w:fldChar w:fldCharType="end"/>
      </w:r>
      <w:r w:rsidR="0003470A">
        <w:t>).</w:t>
      </w:r>
    </w:p>
    <w:p w14:paraId="422DCDB7" w14:textId="77777777" w:rsidR="0003470A" w:rsidRDefault="0003470A" w:rsidP="00DB67E8">
      <w:pPr>
        <w:pStyle w:val="ab"/>
        <w:ind w:firstLine="0"/>
      </w:pPr>
    </w:p>
    <w:p w14:paraId="75A92CCC" w14:textId="77777777" w:rsidR="00E80102" w:rsidRDefault="009A6746" w:rsidP="00E80102">
      <w:pPr>
        <w:pStyle w:val="ab"/>
        <w:keepNext/>
        <w:ind w:firstLine="0"/>
        <w:jc w:val="center"/>
      </w:pPr>
      <w:r>
        <w:rPr>
          <w:noProof/>
        </w:rPr>
        <w:drawing>
          <wp:inline distT="0" distB="0" distL="0" distR="0" wp14:anchorId="760F171A" wp14:editId="18E2F817">
            <wp:extent cx="3657600" cy="2018665"/>
            <wp:effectExtent l="0" t="0" r="0" b="63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57600" cy="2018665"/>
                    </a:xfrm>
                    <a:prstGeom prst="rect">
                      <a:avLst/>
                    </a:prstGeom>
                    <a:noFill/>
                    <a:ln>
                      <a:noFill/>
                    </a:ln>
                  </pic:spPr>
                </pic:pic>
              </a:graphicData>
            </a:graphic>
          </wp:inline>
        </w:drawing>
      </w:r>
    </w:p>
    <w:p w14:paraId="328E98DC" w14:textId="2E225AEB" w:rsidR="0003470A" w:rsidRDefault="00E80102" w:rsidP="00F5613D">
      <w:pPr>
        <w:pStyle w:val="af"/>
      </w:pPr>
      <w:bookmarkStart w:id="44" w:name="_Ref106381206"/>
      <w:r>
        <w:t xml:space="preserve">Рисунок </w:t>
      </w:r>
      <w:fldSimple w:instr=" SEQ Рисунок \* ARABIC ">
        <w:r w:rsidR="004445BC">
          <w:rPr>
            <w:noProof/>
          </w:rPr>
          <w:t>29</w:t>
        </w:r>
      </w:fldSimple>
      <w:bookmarkEnd w:id="44"/>
      <w:r>
        <w:t>. Записываем значения в регистры. Конец программы.</w:t>
      </w:r>
    </w:p>
    <w:p w14:paraId="3BC38C9E" w14:textId="30004979" w:rsidR="0003470A" w:rsidRDefault="0003470A" w:rsidP="0031239A">
      <w:pPr>
        <w:pStyle w:val="ab"/>
        <w:ind w:firstLine="708"/>
      </w:pPr>
      <w:r>
        <w:lastRenderedPageBreak/>
        <w:t xml:space="preserve">В заключительной части программы описываем входы регистров. Выходной сигнал, или же отфильтрованный сигнал – выход регистра </w:t>
      </w:r>
      <w:r>
        <w:rPr>
          <w:lang w:val="en-US"/>
        </w:rPr>
        <w:t>reg</w:t>
      </w:r>
      <w:r w:rsidRPr="0003470A">
        <w:t>_1_</w:t>
      </w:r>
      <w:r>
        <w:rPr>
          <w:lang w:val="en-US"/>
        </w:rPr>
        <w:t>reg</w:t>
      </w:r>
      <w:r w:rsidRPr="0003470A">
        <w:t>_</w:t>
      </w:r>
      <w:r>
        <w:rPr>
          <w:lang w:val="en-US"/>
        </w:rPr>
        <w:t>out</w:t>
      </w:r>
      <w:r w:rsidR="00E80102">
        <w:t>. (</w:t>
      </w:r>
      <w:r w:rsidR="00626B85">
        <w:fldChar w:fldCharType="begin"/>
      </w:r>
      <w:r w:rsidR="00626B85">
        <w:instrText xml:space="preserve"> REF _Ref106381206 \h </w:instrText>
      </w:r>
      <w:r w:rsidR="00626B85">
        <w:fldChar w:fldCharType="separate"/>
      </w:r>
      <w:r w:rsidR="00626B85">
        <w:t xml:space="preserve">Рисунок </w:t>
      </w:r>
      <w:r w:rsidR="00626B85">
        <w:rPr>
          <w:noProof/>
        </w:rPr>
        <w:t>29</w:t>
      </w:r>
      <w:r w:rsidR="00626B85">
        <w:fldChar w:fldCharType="end"/>
      </w:r>
      <w:r w:rsidR="00E80102">
        <w:t>)</w:t>
      </w:r>
    </w:p>
    <w:p w14:paraId="1D14419C" w14:textId="039FAFE2" w:rsidR="00D922F8" w:rsidRPr="00771E02" w:rsidRDefault="0003470A" w:rsidP="0031239A">
      <w:pPr>
        <w:pStyle w:val="a6"/>
        <w:ind w:firstLine="708"/>
        <w:rPr>
          <w:color w:val="000000"/>
        </w:rPr>
      </w:pPr>
      <w:r w:rsidRPr="0003470A">
        <w:t xml:space="preserve">Запустим </w:t>
      </w:r>
      <w:r w:rsidRPr="0003470A">
        <w:rPr>
          <w:lang w:val="en-US"/>
        </w:rPr>
        <w:t>Waveform</w:t>
      </w:r>
      <w:r w:rsidRPr="0003470A">
        <w:t xml:space="preserve"> </w:t>
      </w:r>
      <w:r w:rsidRPr="0003470A">
        <w:rPr>
          <w:lang w:val="en-US"/>
        </w:rPr>
        <w:t>editor</w:t>
      </w:r>
      <w:r w:rsidR="009A6746">
        <w:t xml:space="preserve"> и файл </w:t>
      </w:r>
      <w:r w:rsidR="009A6746">
        <w:rPr>
          <w:lang w:val="en-US"/>
        </w:rPr>
        <w:t>course</w:t>
      </w:r>
      <w:r w:rsidR="009A6746" w:rsidRPr="009A6746">
        <w:t>_9_</w:t>
      </w:r>
      <w:r w:rsidR="009A6746">
        <w:rPr>
          <w:lang w:val="en-US"/>
        </w:rPr>
        <w:t>mult</w:t>
      </w:r>
      <w:r w:rsidR="009A6746" w:rsidRPr="009A6746">
        <w:t>.</w:t>
      </w:r>
      <w:r w:rsidR="009A6746">
        <w:rPr>
          <w:lang w:val="en-US"/>
        </w:rPr>
        <w:t>vwf</w:t>
      </w:r>
      <w:r w:rsidRPr="0003470A">
        <w:t xml:space="preserve"> для симуляции процесса работы описанного устройства. Укажем все используемые нами порты ввода/вывода, зададим</w:t>
      </w:r>
      <w:r>
        <w:t xml:space="preserve"> </w:t>
      </w:r>
      <w:r w:rsidRPr="0003470A">
        <w:t>частоту тактового сигнала</w:t>
      </w:r>
      <w:r w:rsidR="005316DB">
        <w:t xml:space="preserve"> </w:t>
      </w:r>
      <w:r w:rsidR="005316DB">
        <w:rPr>
          <w:lang w:val="en-US"/>
        </w:rPr>
        <w:t>clk</w:t>
      </w:r>
      <w:r w:rsidR="007E0494">
        <w:t xml:space="preserve">, такую, чтобы частота сигнала </w:t>
      </w:r>
      <w:r w:rsidR="007E0494">
        <w:rPr>
          <w:lang w:val="en-US"/>
        </w:rPr>
        <w:t>out</w:t>
      </w:r>
      <w:r w:rsidR="007E0494">
        <w:t xml:space="preserve"> = 16 кГц</w:t>
      </w:r>
      <w:r w:rsidR="00576D01">
        <w:t xml:space="preserve"> (Период 62.5 микросекунд</w:t>
      </w:r>
      <w:r w:rsidR="005316DB">
        <w:t>ы</w:t>
      </w:r>
      <w:r w:rsidR="00576D01">
        <w:t>)</w:t>
      </w:r>
      <w:r w:rsidR="007E0494">
        <w:t>.</w:t>
      </w:r>
      <w:r w:rsidR="005316DB">
        <w:t xml:space="preserve"> Период </w:t>
      </w:r>
      <w:r w:rsidR="005316DB">
        <w:rPr>
          <w:lang w:val="en-US"/>
        </w:rPr>
        <w:t>clk</w:t>
      </w:r>
      <w:r w:rsidR="005316DB" w:rsidRPr="009F07E5">
        <w:t xml:space="preserve"> = 3.1</w:t>
      </w:r>
      <w:r w:rsidR="00317342">
        <w:rPr>
          <w:lang w:val="en-US"/>
        </w:rPr>
        <w:t>4</w:t>
      </w:r>
      <w:r w:rsidR="005316DB" w:rsidRPr="009F07E5">
        <w:t xml:space="preserve"> </w:t>
      </w:r>
      <w:r w:rsidR="005316DB">
        <w:t>микросекунд.</w:t>
      </w:r>
      <w:r w:rsidR="009F07E5">
        <w:t xml:space="preserve"> К сожалению, </w:t>
      </w:r>
      <w:r w:rsidR="009F07E5" w:rsidRPr="0003470A">
        <w:rPr>
          <w:lang w:val="en-US"/>
        </w:rPr>
        <w:t>Waveform</w:t>
      </w:r>
      <w:r w:rsidR="009F07E5" w:rsidRPr="0003470A">
        <w:t xml:space="preserve"> </w:t>
      </w:r>
      <w:r w:rsidR="009F07E5" w:rsidRPr="0003470A">
        <w:rPr>
          <w:lang w:val="en-US"/>
        </w:rPr>
        <w:t>editor</w:t>
      </w:r>
      <w:r w:rsidR="009F07E5" w:rsidRPr="009F07E5">
        <w:t xml:space="preserve"> </w:t>
      </w:r>
      <w:r w:rsidR="009F07E5">
        <w:t xml:space="preserve">программы </w:t>
      </w:r>
      <w:r w:rsidR="009F07E5">
        <w:rPr>
          <w:lang w:val="en-US"/>
        </w:rPr>
        <w:t>Quartus</w:t>
      </w:r>
      <w:r w:rsidR="009F07E5" w:rsidRPr="009F07E5">
        <w:t xml:space="preserve"> </w:t>
      </w:r>
      <w:r w:rsidR="009F07E5">
        <w:rPr>
          <w:lang w:val="en-US"/>
        </w:rPr>
        <w:t>II</w:t>
      </w:r>
      <w:r w:rsidR="009F07E5" w:rsidRPr="009F07E5">
        <w:t xml:space="preserve"> </w:t>
      </w:r>
      <w:r w:rsidR="009F07E5">
        <w:t xml:space="preserve">выдает ошибку, когда я пытаюсь выставить время симуляции больше 100 микросекунд. Поэтому симуляцию результата будем проводить в программе </w:t>
      </w:r>
      <w:r w:rsidR="009F07E5" w:rsidRPr="009F07E5">
        <w:rPr>
          <w:color w:val="000000"/>
        </w:rPr>
        <w:t xml:space="preserve">фирмы </w:t>
      </w:r>
      <w:r w:rsidR="009F07E5" w:rsidRPr="009F07E5">
        <w:rPr>
          <w:color w:val="000000"/>
          <w:lang w:val="en-US"/>
        </w:rPr>
        <w:t>Altera</w:t>
      </w:r>
      <w:r w:rsidR="009F07E5" w:rsidRPr="009F07E5">
        <w:rPr>
          <w:color w:val="000000"/>
        </w:rPr>
        <w:t xml:space="preserve"> </w:t>
      </w:r>
      <w:r w:rsidR="009F07E5" w:rsidRPr="009F07E5">
        <w:rPr>
          <w:color w:val="000000"/>
          <w:lang w:val="en-US"/>
        </w:rPr>
        <w:t>Max</w:t>
      </w:r>
      <w:r w:rsidR="009F07E5" w:rsidRPr="009F07E5">
        <w:rPr>
          <w:color w:val="000000"/>
        </w:rPr>
        <w:t>+</w:t>
      </w:r>
      <w:r w:rsidR="009F07E5" w:rsidRPr="009F07E5">
        <w:rPr>
          <w:color w:val="000000"/>
          <w:lang w:val="en-US"/>
        </w:rPr>
        <w:t>plus</w:t>
      </w:r>
      <w:r w:rsidR="009F07E5" w:rsidRPr="009F07E5">
        <w:rPr>
          <w:color w:val="000000"/>
        </w:rPr>
        <w:t xml:space="preserve"> </w:t>
      </w:r>
      <w:r w:rsidR="009F07E5" w:rsidRPr="009F07E5">
        <w:rPr>
          <w:color w:val="000000"/>
          <w:lang w:val="en-US"/>
        </w:rPr>
        <w:t>II</w:t>
      </w:r>
      <w:r w:rsidR="009F07E5">
        <w:rPr>
          <w:color w:val="000000"/>
        </w:rPr>
        <w:t>.</w:t>
      </w:r>
      <w:r w:rsidR="00771E02">
        <w:rPr>
          <w:color w:val="000000"/>
        </w:rPr>
        <w:t xml:space="preserve"> Выделенная рамкой секция с названием </w:t>
      </w:r>
      <w:r w:rsidR="00771E02">
        <w:rPr>
          <w:color w:val="000000"/>
          <w:lang w:val="en-US"/>
        </w:rPr>
        <w:t>Interval</w:t>
      </w:r>
      <w:r w:rsidR="00771E02" w:rsidRPr="00771E02">
        <w:rPr>
          <w:color w:val="000000"/>
        </w:rPr>
        <w:t xml:space="preserve"> </w:t>
      </w:r>
      <w:r w:rsidR="00771E02">
        <w:rPr>
          <w:color w:val="000000"/>
        </w:rPr>
        <w:t>показывает период дискретизации фильтра, и он составляет 62.</w:t>
      </w:r>
      <w:r w:rsidR="006F7DF1">
        <w:rPr>
          <w:color w:val="000000"/>
        </w:rPr>
        <w:t>7</w:t>
      </w:r>
      <w:r w:rsidR="00771E02">
        <w:rPr>
          <w:color w:val="000000"/>
        </w:rPr>
        <w:t xml:space="preserve"> микрос</w:t>
      </w:r>
      <w:r w:rsidR="00D145F0">
        <w:rPr>
          <w:color w:val="000000"/>
        </w:rPr>
        <w:t>е</w:t>
      </w:r>
      <w:r w:rsidR="00771E02">
        <w:rPr>
          <w:color w:val="000000"/>
        </w:rPr>
        <w:t>кунды</w:t>
      </w:r>
      <w:r w:rsidR="002300D8">
        <w:rPr>
          <w:color w:val="000000"/>
        </w:rPr>
        <w:t xml:space="preserve"> или же приблизительно 16 кГц</w:t>
      </w:r>
      <w:r w:rsidR="00771E02">
        <w:rPr>
          <w:color w:val="000000"/>
        </w:rPr>
        <w:t>.</w:t>
      </w:r>
    </w:p>
    <w:p w14:paraId="37F37412" w14:textId="77777777" w:rsidR="006375E5" w:rsidRDefault="00D922F8" w:rsidP="006375E5">
      <w:pPr>
        <w:pStyle w:val="a6"/>
        <w:keepNext/>
      </w:pPr>
      <w:r>
        <w:rPr>
          <w:noProof/>
        </w:rPr>
        <w:drawing>
          <wp:inline distT="0" distB="0" distL="0" distR="0" wp14:anchorId="19F64213" wp14:editId="5D6E9C9D">
            <wp:extent cx="6120130" cy="545465"/>
            <wp:effectExtent l="0" t="0" r="0" b="698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120130" cy="545465"/>
                    </a:xfrm>
                    <a:prstGeom prst="rect">
                      <a:avLst/>
                    </a:prstGeom>
                    <a:noFill/>
                    <a:ln>
                      <a:noFill/>
                    </a:ln>
                  </pic:spPr>
                </pic:pic>
              </a:graphicData>
            </a:graphic>
          </wp:inline>
        </w:drawing>
      </w:r>
    </w:p>
    <w:p w14:paraId="3BB6AD80" w14:textId="5430BB1A" w:rsidR="00246189" w:rsidRPr="00D922F8" w:rsidRDefault="006375E5" w:rsidP="00F5613D">
      <w:pPr>
        <w:pStyle w:val="af"/>
        <w:rPr>
          <w:color w:val="000000"/>
        </w:rPr>
      </w:pPr>
      <w:bookmarkStart w:id="45" w:name="_Ref106382866"/>
      <w:r>
        <w:t xml:space="preserve">Рисунок </w:t>
      </w:r>
      <w:fldSimple w:instr=" SEQ Рисунок \* ARABIC ">
        <w:r w:rsidR="004445BC">
          <w:rPr>
            <w:noProof/>
          </w:rPr>
          <w:t>30</w:t>
        </w:r>
      </w:fldSimple>
      <w:bookmarkEnd w:id="45"/>
      <w:r>
        <w:t xml:space="preserve">. Симуляция работы фильтра в </w:t>
      </w:r>
      <w:r>
        <w:rPr>
          <w:lang w:val="en-US"/>
        </w:rPr>
        <w:t>Max</w:t>
      </w:r>
      <w:r w:rsidRPr="00246189">
        <w:t>+</w:t>
      </w:r>
      <w:r>
        <w:rPr>
          <w:lang w:val="en-US"/>
        </w:rPr>
        <w:t>plus</w:t>
      </w:r>
      <w:r w:rsidRPr="00246189">
        <w:t xml:space="preserve"> </w:t>
      </w:r>
      <w:r>
        <w:rPr>
          <w:lang w:val="en-US"/>
        </w:rPr>
        <w:t>II</w:t>
      </w:r>
      <w:r>
        <w:t>.</w:t>
      </w:r>
    </w:p>
    <w:p w14:paraId="4EBEFFAC" w14:textId="77777777" w:rsidR="0019286C" w:rsidRDefault="009216F9" w:rsidP="0019286C">
      <w:pPr>
        <w:pStyle w:val="a6"/>
        <w:ind w:firstLine="708"/>
      </w:pPr>
      <w:r>
        <w:t xml:space="preserve">Сверим значения с моделью в </w:t>
      </w:r>
      <w:r>
        <w:rPr>
          <w:lang w:val="en-US"/>
        </w:rPr>
        <w:t>Matlab</w:t>
      </w:r>
      <w:r>
        <w:t xml:space="preserve">, для этого выберем таблицу </w:t>
      </w:r>
      <w:r>
        <w:rPr>
          <w:lang w:val="en-US"/>
        </w:rPr>
        <w:t>data</w:t>
      </w:r>
      <w:r w:rsidRPr="00A13C99">
        <w:t>_</w:t>
      </w:r>
      <w:r>
        <w:rPr>
          <w:lang w:val="en-US"/>
        </w:rPr>
        <w:t>table</w:t>
      </w:r>
      <w:r>
        <w:t xml:space="preserve">, и посмотрим на пятый столбец. Первые </w:t>
      </w:r>
      <w:r w:rsidR="00D922F8" w:rsidRPr="00D922F8">
        <w:t>2</w:t>
      </w:r>
      <w:r w:rsidR="00D922F8" w:rsidRPr="006375E5">
        <w:t>0</w:t>
      </w:r>
      <w:r>
        <w:t xml:space="preserve"> значений сходятся точь-в-точь, что свидетельствует о правильной работе фильтра на девяти умножителях. (</w:t>
      </w:r>
      <w:r w:rsidR="006375E5">
        <w:fldChar w:fldCharType="begin"/>
      </w:r>
      <w:r w:rsidR="006375E5">
        <w:instrText xml:space="preserve"> REF _Ref106382866 \h </w:instrText>
      </w:r>
      <w:r w:rsidR="006375E5">
        <w:fldChar w:fldCharType="separate"/>
      </w:r>
      <w:r w:rsidR="006375E5">
        <w:t xml:space="preserve">Рисунок </w:t>
      </w:r>
      <w:r w:rsidR="006375E5">
        <w:rPr>
          <w:noProof/>
        </w:rPr>
        <w:t>30</w:t>
      </w:r>
      <w:r w:rsidR="006375E5">
        <w:fldChar w:fldCharType="end"/>
      </w:r>
      <w:r w:rsidR="006375E5">
        <w:rPr>
          <w:lang w:val="en-US"/>
        </w:rPr>
        <w:t xml:space="preserve"> </w:t>
      </w:r>
      <w:r w:rsidR="006375E5">
        <w:t xml:space="preserve">и </w:t>
      </w:r>
      <w:r w:rsidR="0019286C">
        <w:fldChar w:fldCharType="begin"/>
      </w:r>
      <w:r w:rsidR="0019286C">
        <w:instrText xml:space="preserve"> REF _Ref106379155 \h </w:instrText>
      </w:r>
      <w:r w:rsidR="0019286C">
        <w:fldChar w:fldCharType="separate"/>
      </w:r>
      <w:r w:rsidR="0019286C">
        <w:t xml:space="preserve">Рисунок </w:t>
      </w:r>
      <w:r w:rsidR="0019286C">
        <w:rPr>
          <w:noProof/>
        </w:rPr>
        <w:t>15</w:t>
      </w:r>
      <w:r w:rsidR="0019286C">
        <w:fldChar w:fldCharType="end"/>
      </w:r>
      <w:r>
        <w:t>)</w:t>
      </w:r>
      <w:r w:rsidR="0019286C">
        <w:t>.</w:t>
      </w:r>
    </w:p>
    <w:p w14:paraId="4306F97F" w14:textId="4D7936EB" w:rsidR="0019286C" w:rsidRPr="00D94B0B" w:rsidRDefault="0019286C" w:rsidP="0019286C">
      <w:pPr>
        <w:pStyle w:val="a6"/>
        <w:ind w:firstLine="708"/>
      </w:pPr>
      <w:r>
        <w:t>Также проверим работу фильтра при отрицательном значении входа.</w:t>
      </w:r>
      <w:r w:rsidR="00091E03">
        <w:t xml:space="preserve"> Подадим скачок с амплитудой -1 вольт</w:t>
      </w:r>
      <w:r w:rsidR="00557967">
        <w:t xml:space="preserve"> (</w:t>
      </w:r>
      <w:r w:rsidR="00557967">
        <w:fldChar w:fldCharType="begin"/>
      </w:r>
      <w:r w:rsidR="00557967">
        <w:instrText xml:space="preserve"> REF _Ref106383647 \h </w:instrText>
      </w:r>
      <w:r w:rsidR="00557967">
        <w:fldChar w:fldCharType="separate"/>
      </w:r>
      <w:r w:rsidR="00557967">
        <w:t xml:space="preserve">Рисунок </w:t>
      </w:r>
      <w:r w:rsidR="00557967">
        <w:rPr>
          <w:noProof/>
        </w:rPr>
        <w:t>31</w:t>
      </w:r>
      <w:r w:rsidR="00557967">
        <w:fldChar w:fldCharType="end"/>
      </w:r>
      <w:r w:rsidR="00557967">
        <w:t>)</w:t>
      </w:r>
      <w:r w:rsidR="00D94B0B">
        <w:t xml:space="preserve"> и сравним реакцию фильтра на </w:t>
      </w:r>
      <w:r w:rsidR="00D94B0B">
        <w:rPr>
          <w:lang w:val="en-US"/>
        </w:rPr>
        <w:t>AHDL</w:t>
      </w:r>
      <w:r w:rsidR="00D94B0B" w:rsidRPr="00D94B0B">
        <w:t xml:space="preserve"> </w:t>
      </w:r>
      <w:r w:rsidR="00D94B0B">
        <w:t xml:space="preserve">с таблицей значений </w:t>
      </w:r>
      <w:r w:rsidR="00D94B0B">
        <w:rPr>
          <w:lang w:val="en-US"/>
        </w:rPr>
        <w:t>data</w:t>
      </w:r>
      <w:r w:rsidR="00D94B0B" w:rsidRPr="00D94B0B">
        <w:t>_</w:t>
      </w:r>
      <w:r w:rsidR="00D94B0B">
        <w:rPr>
          <w:lang w:val="en-US"/>
        </w:rPr>
        <w:t>table</w:t>
      </w:r>
      <w:r w:rsidR="00D94B0B" w:rsidRPr="00D94B0B">
        <w:t xml:space="preserve">. </w:t>
      </w:r>
      <w:r w:rsidR="00D94B0B">
        <w:t xml:space="preserve">Результаты </w:t>
      </w:r>
      <w:r w:rsidR="008C08F5">
        <w:t xml:space="preserve">первых </w:t>
      </w:r>
      <w:r w:rsidR="0083440E">
        <w:t>2</w:t>
      </w:r>
      <w:r w:rsidR="008C08F5">
        <w:t xml:space="preserve">0 значений </w:t>
      </w:r>
      <w:r w:rsidR="00D94B0B">
        <w:t>идентичны.</w:t>
      </w:r>
      <w:r w:rsidR="00EC2913">
        <w:t xml:space="preserve"> (</w:t>
      </w:r>
      <w:r w:rsidR="00EC2913">
        <w:fldChar w:fldCharType="begin"/>
      </w:r>
      <w:r w:rsidR="00EC2913">
        <w:instrText xml:space="preserve"> REF _Ref106384248 \h </w:instrText>
      </w:r>
      <w:r w:rsidR="00EC2913">
        <w:fldChar w:fldCharType="separate"/>
      </w:r>
      <w:r w:rsidR="00EC2913">
        <w:t xml:space="preserve">Рисунок </w:t>
      </w:r>
      <w:r w:rsidR="00EC2913">
        <w:rPr>
          <w:noProof/>
        </w:rPr>
        <w:t>32</w:t>
      </w:r>
      <w:r w:rsidR="00EC2913">
        <w:fldChar w:fldCharType="end"/>
      </w:r>
      <w:r w:rsidR="00EC2913">
        <w:t>)</w:t>
      </w:r>
    </w:p>
    <w:p w14:paraId="0AECE4F5" w14:textId="0A40A73D" w:rsidR="00F10EBA" w:rsidRDefault="00CE339D" w:rsidP="00F10EBA">
      <w:pPr>
        <w:pStyle w:val="a6"/>
        <w:keepNext/>
        <w:ind w:firstLine="708"/>
        <w:jc w:val="center"/>
      </w:pPr>
      <w:r>
        <w:rPr>
          <w:noProof/>
        </w:rPr>
        <w:lastRenderedPageBreak/>
        <w:drawing>
          <wp:inline distT="0" distB="0" distL="0" distR="0" wp14:anchorId="7F1F75F8" wp14:editId="6B03C244">
            <wp:extent cx="4901565" cy="4529455"/>
            <wp:effectExtent l="0" t="0" r="0" b="444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01565" cy="4529455"/>
                    </a:xfrm>
                    <a:prstGeom prst="rect">
                      <a:avLst/>
                    </a:prstGeom>
                    <a:noFill/>
                    <a:ln>
                      <a:noFill/>
                    </a:ln>
                  </pic:spPr>
                </pic:pic>
              </a:graphicData>
            </a:graphic>
          </wp:inline>
        </w:drawing>
      </w:r>
    </w:p>
    <w:p w14:paraId="1D67CF11" w14:textId="7D3226B5" w:rsidR="00F10EBA" w:rsidRDefault="00F10EBA" w:rsidP="00F5613D">
      <w:pPr>
        <w:pStyle w:val="af"/>
      </w:pPr>
      <w:bookmarkStart w:id="46" w:name="_Ref106383647"/>
      <w:r>
        <w:t xml:space="preserve">Рисунок </w:t>
      </w:r>
      <w:fldSimple w:instr=" SEQ Рисунок \* ARABIC ">
        <w:r w:rsidR="004445BC">
          <w:rPr>
            <w:noProof/>
          </w:rPr>
          <w:t>31</w:t>
        </w:r>
      </w:fldSimple>
      <w:bookmarkEnd w:id="46"/>
      <w:r>
        <w:t xml:space="preserve">. Таблица </w:t>
      </w:r>
      <w:r>
        <w:rPr>
          <w:lang w:val="en-US"/>
        </w:rPr>
        <w:t>data</w:t>
      </w:r>
      <w:r w:rsidRPr="00F10EBA">
        <w:t>_</w:t>
      </w:r>
      <w:r>
        <w:rPr>
          <w:lang w:val="en-US"/>
        </w:rPr>
        <w:t>table</w:t>
      </w:r>
      <w:r w:rsidRPr="00F10EBA">
        <w:t xml:space="preserve"> </w:t>
      </w:r>
      <w:r>
        <w:t>с отрицательными значениями данных входа. Амплитуда скачка -1 вольт.</w:t>
      </w:r>
    </w:p>
    <w:p w14:paraId="5F4CD79B" w14:textId="77777777" w:rsidR="00D94B0B" w:rsidRDefault="00D94B0B" w:rsidP="00D94B0B"/>
    <w:p w14:paraId="7AFE806D" w14:textId="77777777" w:rsidR="001D60F0" w:rsidRDefault="00D94B0B" w:rsidP="001D60F0">
      <w:pPr>
        <w:keepNext/>
        <w:jc w:val="center"/>
      </w:pPr>
      <w:r>
        <w:rPr>
          <w:noProof/>
        </w:rPr>
        <w:drawing>
          <wp:inline distT="0" distB="0" distL="0" distR="0" wp14:anchorId="03356ED9" wp14:editId="357E7A86">
            <wp:extent cx="6120130" cy="664210"/>
            <wp:effectExtent l="0" t="0" r="0" b="254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120130" cy="664210"/>
                    </a:xfrm>
                    <a:prstGeom prst="rect">
                      <a:avLst/>
                    </a:prstGeom>
                    <a:noFill/>
                    <a:ln>
                      <a:noFill/>
                    </a:ln>
                  </pic:spPr>
                </pic:pic>
              </a:graphicData>
            </a:graphic>
          </wp:inline>
        </w:drawing>
      </w:r>
    </w:p>
    <w:p w14:paraId="568732DA" w14:textId="481E6DA3" w:rsidR="00D94B0B" w:rsidRPr="00D94B0B" w:rsidRDefault="001D60F0" w:rsidP="00F5613D">
      <w:pPr>
        <w:pStyle w:val="af"/>
        <w:sectPr w:rsidR="00D94B0B" w:rsidRPr="00D94B0B" w:rsidSect="00C57CA9">
          <w:pgSz w:w="11906" w:h="16838"/>
          <w:pgMar w:top="1134" w:right="1134" w:bottom="1134" w:left="1134" w:header="720" w:footer="720" w:gutter="0"/>
          <w:cols w:space="720"/>
          <w:titlePg/>
          <w:docGrid w:linePitch="326"/>
        </w:sectPr>
      </w:pPr>
      <w:bookmarkStart w:id="47" w:name="_Ref106384248"/>
      <w:r>
        <w:t xml:space="preserve">Рисунок </w:t>
      </w:r>
      <w:fldSimple w:instr=" SEQ Рисунок \* ARABIC ">
        <w:r w:rsidR="004445BC">
          <w:rPr>
            <w:noProof/>
          </w:rPr>
          <w:t>32</w:t>
        </w:r>
      </w:fldSimple>
      <w:bookmarkEnd w:id="47"/>
      <w:r>
        <w:t xml:space="preserve">. </w:t>
      </w:r>
      <w:r>
        <w:t xml:space="preserve">Симуляция работы фильтра в </w:t>
      </w:r>
      <w:r>
        <w:rPr>
          <w:lang w:val="en-US"/>
        </w:rPr>
        <w:t>Max</w:t>
      </w:r>
      <w:r w:rsidRPr="00246189">
        <w:t>+</w:t>
      </w:r>
      <w:r>
        <w:rPr>
          <w:lang w:val="en-US"/>
        </w:rPr>
        <w:t>plus</w:t>
      </w:r>
      <w:r w:rsidRPr="00246189">
        <w:t xml:space="preserve"> </w:t>
      </w:r>
      <w:r>
        <w:rPr>
          <w:lang w:val="en-US"/>
        </w:rPr>
        <w:t>II</w:t>
      </w:r>
      <w:r>
        <w:t xml:space="preserve"> с отрицательными значениями на входе.</w:t>
      </w:r>
    </w:p>
    <w:p w14:paraId="12396B92" w14:textId="5FD7027C" w:rsidR="006C61DD" w:rsidRDefault="006C61DD" w:rsidP="009320A9">
      <w:pPr>
        <w:pStyle w:val="1"/>
      </w:pPr>
      <w:bookmarkStart w:id="48" w:name="_Toc105704618"/>
      <w:r>
        <w:lastRenderedPageBreak/>
        <w:t xml:space="preserve">Фильтр на </w:t>
      </w:r>
      <w:r w:rsidRPr="001E0CFD">
        <w:t>3</w:t>
      </w:r>
      <w:r>
        <w:t xml:space="preserve"> умножителях</w:t>
      </w:r>
      <w:bookmarkEnd w:id="48"/>
    </w:p>
    <w:p w14:paraId="51B46FFF" w14:textId="6438CC9A" w:rsidR="006C61DD" w:rsidRDefault="006375E5" w:rsidP="006C61DD">
      <w:pPr>
        <w:pStyle w:val="a6"/>
      </w:pPr>
      <w:r>
        <w:t>Структурная</w:t>
      </w:r>
      <w:r w:rsidR="001E0CFD">
        <w:t xml:space="preserve"> схема фильтра на трех умножителях представлена на </w:t>
      </w:r>
      <w:r w:rsidR="005E4596">
        <w:fldChar w:fldCharType="begin"/>
      </w:r>
      <w:r w:rsidR="005E4596">
        <w:instrText xml:space="preserve"> REF _Ref106384324 \h </w:instrText>
      </w:r>
      <w:r w:rsidR="005E4596">
        <w:fldChar w:fldCharType="separate"/>
      </w:r>
      <w:r w:rsidR="005E4596">
        <w:t xml:space="preserve">рисунке </w:t>
      </w:r>
      <w:r w:rsidR="005E4596">
        <w:rPr>
          <w:noProof/>
        </w:rPr>
        <w:t>33</w:t>
      </w:r>
      <w:r w:rsidR="005E4596">
        <w:fldChar w:fldCharType="end"/>
      </w:r>
      <w:r w:rsidR="001E0CFD">
        <w:t>.</w:t>
      </w:r>
    </w:p>
    <w:p w14:paraId="3D2ACB34" w14:textId="77777777" w:rsidR="00F27E22" w:rsidRDefault="00AB66E4" w:rsidP="00F27E22">
      <w:pPr>
        <w:pStyle w:val="a6"/>
        <w:keepNext/>
      </w:pPr>
      <w:r>
        <w:rPr>
          <w:noProof/>
        </w:rPr>
        <w:drawing>
          <wp:inline distT="0" distB="0" distL="0" distR="0" wp14:anchorId="5C53CCB6" wp14:editId="37A9ED73">
            <wp:extent cx="6120130" cy="802386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20130" cy="8023860"/>
                    </a:xfrm>
                    <a:prstGeom prst="rect">
                      <a:avLst/>
                    </a:prstGeom>
                    <a:noFill/>
                    <a:ln>
                      <a:noFill/>
                    </a:ln>
                  </pic:spPr>
                </pic:pic>
              </a:graphicData>
            </a:graphic>
          </wp:inline>
        </w:drawing>
      </w:r>
    </w:p>
    <w:p w14:paraId="32D54CEF" w14:textId="093BDDAA" w:rsidR="00F27E22" w:rsidRDefault="00F27E22" w:rsidP="00F27E22">
      <w:pPr>
        <w:pStyle w:val="a6"/>
        <w:jc w:val="center"/>
      </w:pPr>
      <w:bookmarkStart w:id="49" w:name="_Ref106384324"/>
      <w:r>
        <w:t xml:space="preserve">Рисунок </w:t>
      </w:r>
      <w:fldSimple w:instr=" SEQ Рисунок \* ARABIC ">
        <w:r w:rsidR="004445BC">
          <w:rPr>
            <w:noProof/>
          </w:rPr>
          <w:t>33</w:t>
        </w:r>
      </w:fldSimple>
      <w:bookmarkEnd w:id="49"/>
      <w:r>
        <w:t xml:space="preserve">. </w:t>
      </w:r>
      <w:r>
        <w:t>Структурная схема фильтра на трех умножителях.</w:t>
      </w:r>
    </w:p>
    <w:p w14:paraId="2F5EDB25" w14:textId="28F66ACB" w:rsidR="005C6279" w:rsidRDefault="005C6279" w:rsidP="006D279A">
      <w:pPr>
        <w:pStyle w:val="a6"/>
        <w:ind w:firstLine="360"/>
      </w:pPr>
      <w:r>
        <w:lastRenderedPageBreak/>
        <w:t>Данная схема имеет ряд отличий от фильтра на девяти умножителях</w:t>
      </w:r>
      <w:r w:rsidRPr="005C6279">
        <w:t>:</w:t>
      </w:r>
    </w:p>
    <w:p w14:paraId="106BC963" w14:textId="382FFEED" w:rsidR="005C6279" w:rsidRDefault="005C6279" w:rsidP="005C6279">
      <w:pPr>
        <w:pStyle w:val="a6"/>
        <w:numPr>
          <w:ilvl w:val="0"/>
          <w:numId w:val="16"/>
        </w:numPr>
      </w:pPr>
      <w:r>
        <w:t xml:space="preserve">Добавились 3 мультиплексора </w:t>
      </w:r>
      <w:r>
        <w:rPr>
          <w:lang w:val="en-US"/>
        </w:rPr>
        <w:t>b</w:t>
      </w:r>
      <w:r w:rsidRPr="005C6279">
        <w:t>_</w:t>
      </w:r>
      <w:r>
        <w:rPr>
          <w:lang w:val="en-US"/>
        </w:rPr>
        <w:t>mux</w:t>
      </w:r>
      <w:r w:rsidRPr="005C6279">
        <w:t xml:space="preserve">, </w:t>
      </w:r>
      <w:r>
        <w:rPr>
          <w:lang w:val="en-US"/>
        </w:rPr>
        <w:t>a</w:t>
      </w:r>
      <w:r w:rsidRPr="005C6279">
        <w:t>_</w:t>
      </w:r>
      <w:r>
        <w:rPr>
          <w:lang w:val="en-US"/>
        </w:rPr>
        <w:t>mux</w:t>
      </w:r>
      <w:r w:rsidRPr="005C6279">
        <w:t xml:space="preserve">, </w:t>
      </w:r>
      <w:r>
        <w:rPr>
          <w:lang w:val="en-US"/>
        </w:rPr>
        <w:t>reg</w:t>
      </w:r>
      <w:r w:rsidRPr="005C6279">
        <w:t>_</w:t>
      </w:r>
      <w:r>
        <w:rPr>
          <w:lang w:val="en-US"/>
        </w:rPr>
        <w:t>mux</w:t>
      </w:r>
      <w:r>
        <w:t>. Они отвечают за своевременную смену умножаемых коэффициентов и регистров.</w:t>
      </w:r>
    </w:p>
    <w:p w14:paraId="2453A37D" w14:textId="5EC6DD93" w:rsidR="005C6279" w:rsidRDefault="005C6279" w:rsidP="005C6279">
      <w:pPr>
        <w:pStyle w:val="a6"/>
        <w:numPr>
          <w:ilvl w:val="0"/>
          <w:numId w:val="16"/>
        </w:numPr>
      </w:pPr>
      <w:r>
        <w:t xml:space="preserve">Добавился новый регистр </w:t>
      </w:r>
      <w:r>
        <w:rPr>
          <w:lang w:val="en-US"/>
        </w:rPr>
        <w:t>reg</w:t>
      </w:r>
      <w:r w:rsidRPr="005C6279">
        <w:t>_0</w:t>
      </w:r>
      <w:r>
        <w:t>, который хранит в себе значение нуля, на скорость работы схемы не влияет, так как регистр не перезаписывается.</w:t>
      </w:r>
    </w:p>
    <w:p w14:paraId="0E2F3EB3" w14:textId="5AE7ED9C" w:rsidR="005C6279" w:rsidRDefault="005C6279" w:rsidP="005C6279">
      <w:pPr>
        <w:pStyle w:val="a6"/>
        <w:numPr>
          <w:ilvl w:val="0"/>
          <w:numId w:val="16"/>
        </w:numPr>
      </w:pPr>
      <w:r>
        <w:t>Уменьшилось количество умножителей и сумматоров, следовательно ресурсы ПЛИС освободились</w:t>
      </w:r>
      <w:r w:rsidR="005913DE">
        <w:t>.</w:t>
      </w:r>
    </w:p>
    <w:p w14:paraId="0C339A02" w14:textId="74AC213D" w:rsidR="00AB66E4" w:rsidRPr="00AB66E4" w:rsidRDefault="00FB7E94" w:rsidP="006D279A">
      <w:pPr>
        <w:pStyle w:val="a6"/>
        <w:ind w:firstLine="360"/>
      </w:pPr>
      <w:r>
        <w:t>Идея схемы заключается в следующем</w:t>
      </w:r>
      <w:r w:rsidRPr="00FB7E94">
        <w:t xml:space="preserve">: </w:t>
      </w:r>
      <w:r>
        <w:t>в отличии от схемы на 9 умножителях, схема на 3 умножителях работает по 4</w:t>
      </w:r>
      <w:r w:rsidR="00AB66E4">
        <w:t xml:space="preserve"> условным</w:t>
      </w:r>
      <w:r>
        <w:t xml:space="preserve"> шагам, которые повторяются друг за другом на всем протяжении работы фильтра</w:t>
      </w:r>
      <w:r w:rsidR="00AB66E4">
        <w:t xml:space="preserve">. </w:t>
      </w:r>
      <w:r>
        <w:t>(Шаг 1, шаг 2, шаг 3, шаг 4, шаг 1, шаг 2, и т.д.)</w:t>
      </w:r>
      <w:r w:rsidR="00AB66E4">
        <w:t xml:space="preserve"> Каждый шаг состоит из нескольких простых операций, которые идут </w:t>
      </w:r>
      <w:r w:rsidR="00F56E6D">
        <w:t>параллельно</w:t>
      </w:r>
      <w:r w:rsidR="00AB66E4" w:rsidRPr="00AB66E4">
        <w:t>.</w:t>
      </w:r>
      <w:r w:rsidR="00AB66E4">
        <w:t xml:space="preserve"> (Выбор – подача необходимого адресного сигнала на мультиплексор, перезапись – включение и выключение записи выбранного регистра). Опишем эти шаги и операции</w:t>
      </w:r>
      <w:r w:rsidR="00AB66E4" w:rsidRPr="00AB66E4">
        <w:t>:</w:t>
      </w:r>
    </w:p>
    <w:p w14:paraId="46FEF90D" w14:textId="7FA34E14" w:rsidR="00FB7E94" w:rsidRDefault="00AB66E4" w:rsidP="00AB66E4">
      <w:pPr>
        <w:pStyle w:val="a6"/>
      </w:pPr>
      <w:r>
        <w:t xml:space="preserve">Шаг 1. Выбор регистра </w:t>
      </w:r>
      <w:r>
        <w:rPr>
          <w:lang w:val="en-US"/>
        </w:rPr>
        <w:t>reg</w:t>
      </w:r>
      <w:r w:rsidRPr="00AB66E4">
        <w:t xml:space="preserve">_2; </w:t>
      </w:r>
      <w:r>
        <w:t xml:space="preserve">Перезапись регистра </w:t>
      </w:r>
      <w:r>
        <w:rPr>
          <w:lang w:val="en-US"/>
        </w:rPr>
        <w:t>reg</w:t>
      </w:r>
      <w:r w:rsidRPr="00AB66E4">
        <w:t>_1_</w:t>
      </w:r>
      <w:r>
        <w:rPr>
          <w:lang w:val="en-US"/>
        </w:rPr>
        <w:t>reg</w:t>
      </w:r>
      <w:r w:rsidRPr="00AB66E4">
        <w:t>_</w:t>
      </w:r>
      <w:r>
        <w:rPr>
          <w:lang w:val="en-US"/>
        </w:rPr>
        <w:t>out</w:t>
      </w:r>
      <w:r w:rsidRPr="00AB66E4">
        <w:t xml:space="preserve">; </w:t>
      </w:r>
      <w:r>
        <w:t xml:space="preserve">Выбор </w:t>
      </w:r>
      <w:r>
        <w:rPr>
          <w:lang w:val="en-US"/>
        </w:rPr>
        <w:t>reg</w:t>
      </w:r>
      <w:r w:rsidRPr="00AB66E4">
        <w:t xml:space="preserve">_3, </w:t>
      </w:r>
      <w:r>
        <w:rPr>
          <w:lang w:val="en-US"/>
        </w:rPr>
        <w:t>b</w:t>
      </w:r>
      <w:r w:rsidRPr="00AB66E4">
        <w:t xml:space="preserve">2, </w:t>
      </w:r>
      <w:r>
        <w:rPr>
          <w:lang w:val="en-US"/>
        </w:rPr>
        <w:t>a</w:t>
      </w:r>
      <w:r w:rsidRPr="00AB66E4">
        <w:t xml:space="preserve">2; </w:t>
      </w:r>
      <w:r>
        <w:t xml:space="preserve">Перезапись регистра </w:t>
      </w:r>
      <w:r>
        <w:rPr>
          <w:lang w:val="en-US"/>
        </w:rPr>
        <w:t>reg</w:t>
      </w:r>
      <w:r w:rsidRPr="00AB66E4">
        <w:t>_2.</w:t>
      </w:r>
    </w:p>
    <w:p w14:paraId="36F74AAE" w14:textId="1B1CD664" w:rsidR="00AB66E4" w:rsidRDefault="00AB66E4" w:rsidP="00AB66E4">
      <w:pPr>
        <w:pStyle w:val="a6"/>
      </w:pPr>
      <w:r>
        <w:t xml:space="preserve">Шаг 2. Выбор регистра </w:t>
      </w:r>
      <w:r>
        <w:rPr>
          <w:lang w:val="en-US"/>
        </w:rPr>
        <w:t>reg</w:t>
      </w:r>
      <w:r w:rsidRPr="00AB66E4">
        <w:t>_</w:t>
      </w:r>
      <w:r>
        <w:t>4</w:t>
      </w:r>
      <w:r w:rsidRPr="00AB66E4">
        <w:t xml:space="preserve">, </w:t>
      </w:r>
      <w:r>
        <w:t xml:space="preserve">переключение мультиплексоров в положения, где записаны коэффициенты </w:t>
      </w:r>
      <w:r>
        <w:rPr>
          <w:lang w:val="en-US"/>
        </w:rPr>
        <w:t>b</w:t>
      </w:r>
      <w:r>
        <w:t>3 и</w:t>
      </w:r>
      <w:r w:rsidRPr="00AB66E4">
        <w:t xml:space="preserve"> </w:t>
      </w:r>
      <w:r>
        <w:rPr>
          <w:lang w:val="en-US"/>
        </w:rPr>
        <w:t>a</w:t>
      </w:r>
      <w:r>
        <w:t>3</w:t>
      </w:r>
      <w:r w:rsidRPr="00AB66E4">
        <w:t xml:space="preserve">; </w:t>
      </w:r>
      <w:r>
        <w:t xml:space="preserve">Перезапись регистра </w:t>
      </w:r>
      <w:r>
        <w:rPr>
          <w:lang w:val="en-US"/>
        </w:rPr>
        <w:t>reg</w:t>
      </w:r>
      <w:r w:rsidRPr="00AB66E4">
        <w:t>_</w:t>
      </w:r>
      <w:r>
        <w:t>3</w:t>
      </w:r>
      <w:r w:rsidRPr="00AB66E4">
        <w:t>.</w:t>
      </w:r>
    </w:p>
    <w:p w14:paraId="5FE90491" w14:textId="1904A49E" w:rsidR="00AB66E4" w:rsidRDefault="00AB66E4" w:rsidP="00AB66E4">
      <w:pPr>
        <w:pStyle w:val="a6"/>
      </w:pPr>
      <w:r>
        <w:t xml:space="preserve">Шаг 3. Выбор регистра </w:t>
      </w:r>
      <w:r>
        <w:rPr>
          <w:lang w:val="en-US"/>
        </w:rPr>
        <w:t>reg</w:t>
      </w:r>
      <w:r w:rsidRPr="00AB66E4">
        <w:t>_</w:t>
      </w:r>
      <w:r>
        <w:t>5</w:t>
      </w:r>
      <w:r w:rsidRPr="00AB66E4">
        <w:t xml:space="preserve">, </w:t>
      </w:r>
      <w:r>
        <w:t xml:space="preserve">переключение мультиплексоров в положения, где записаны коэффициенты </w:t>
      </w:r>
      <w:r>
        <w:rPr>
          <w:lang w:val="en-US"/>
        </w:rPr>
        <w:t>b</w:t>
      </w:r>
      <w:r>
        <w:t>4 и</w:t>
      </w:r>
      <w:r w:rsidRPr="00AB66E4">
        <w:t xml:space="preserve"> </w:t>
      </w:r>
      <w:r>
        <w:rPr>
          <w:lang w:val="en-US"/>
        </w:rPr>
        <w:t>a</w:t>
      </w:r>
      <w:r>
        <w:t>4</w:t>
      </w:r>
      <w:r w:rsidRPr="00AB66E4">
        <w:t xml:space="preserve">; </w:t>
      </w:r>
      <w:r>
        <w:t xml:space="preserve">Перезапись регистра </w:t>
      </w:r>
      <w:r>
        <w:rPr>
          <w:lang w:val="en-US"/>
        </w:rPr>
        <w:t>reg</w:t>
      </w:r>
      <w:r w:rsidRPr="00AB66E4">
        <w:t>_</w:t>
      </w:r>
      <w:r>
        <w:t>4</w:t>
      </w:r>
      <w:r w:rsidRPr="00AB66E4">
        <w:t>.</w:t>
      </w:r>
    </w:p>
    <w:p w14:paraId="3E1252DC" w14:textId="17729A68" w:rsidR="001E0CFD" w:rsidRDefault="00AB66E4" w:rsidP="00DF6BE5">
      <w:pPr>
        <w:pStyle w:val="a6"/>
      </w:pPr>
      <w:r>
        <w:t xml:space="preserve">Шаг 4. Выбор регистра </w:t>
      </w:r>
      <w:r>
        <w:rPr>
          <w:lang w:val="en-US"/>
        </w:rPr>
        <w:t>reg</w:t>
      </w:r>
      <w:r w:rsidRPr="00AB66E4">
        <w:t>_</w:t>
      </w:r>
      <w:r>
        <w:t>0</w:t>
      </w:r>
      <w:r w:rsidRPr="00AB66E4">
        <w:t xml:space="preserve">, </w:t>
      </w:r>
      <w:r>
        <w:t xml:space="preserve">переключение мультиплексоров в положения, где записаны коэффициенты </w:t>
      </w:r>
      <w:r>
        <w:rPr>
          <w:lang w:val="en-US"/>
        </w:rPr>
        <w:t>b</w:t>
      </w:r>
      <w:r>
        <w:t>5 и</w:t>
      </w:r>
      <w:r w:rsidRPr="00AB66E4">
        <w:t xml:space="preserve"> </w:t>
      </w:r>
      <w:r>
        <w:rPr>
          <w:lang w:val="en-US"/>
        </w:rPr>
        <w:t>a</w:t>
      </w:r>
      <w:r>
        <w:t>5</w:t>
      </w:r>
      <w:r w:rsidRPr="00AB66E4">
        <w:t xml:space="preserve">; </w:t>
      </w:r>
      <w:r>
        <w:t xml:space="preserve">Перезапись регистра </w:t>
      </w:r>
      <w:r>
        <w:rPr>
          <w:lang w:val="en-US"/>
        </w:rPr>
        <w:t>reg</w:t>
      </w:r>
      <w:r w:rsidRPr="00AB66E4">
        <w:t>_</w:t>
      </w:r>
      <w:r>
        <w:t>5</w:t>
      </w:r>
      <w:r w:rsidRPr="00AB66E4">
        <w:t>.</w:t>
      </w:r>
    </w:p>
    <w:p w14:paraId="229A4C0B" w14:textId="3E37144C" w:rsidR="00E16D91" w:rsidRDefault="00121129" w:rsidP="006D279A">
      <w:pPr>
        <w:pStyle w:val="a6"/>
        <w:ind w:firstLine="708"/>
      </w:pPr>
      <w:r>
        <w:t xml:space="preserve">Результатом этих 4 шагов является отфильтрованное значение на выходе </w:t>
      </w:r>
      <w:r>
        <w:rPr>
          <w:lang w:val="en-US"/>
        </w:rPr>
        <w:t>out</w:t>
      </w:r>
      <w:r w:rsidRPr="00121129">
        <w:t xml:space="preserve">. </w:t>
      </w:r>
      <w:r>
        <w:t xml:space="preserve">Далее новые данные на входе </w:t>
      </w:r>
      <w:r>
        <w:rPr>
          <w:lang w:val="en-US"/>
        </w:rPr>
        <w:t>data</w:t>
      </w:r>
      <w:r>
        <w:t xml:space="preserve"> поступают на вход шага 1 и процесс циклически повторяется.</w:t>
      </w:r>
    </w:p>
    <w:p w14:paraId="62128232" w14:textId="1F20EEBA" w:rsidR="008B4434" w:rsidRDefault="008B4434" w:rsidP="006D279A">
      <w:pPr>
        <w:pStyle w:val="a6"/>
        <w:ind w:firstLine="708"/>
      </w:pPr>
      <w:r>
        <w:t>Для определения последовательности этих шагов и операций используется тот же метод, что и в реализации на 9 умножителях</w:t>
      </w:r>
      <w:r w:rsidRPr="008B4434">
        <w:t xml:space="preserve">: </w:t>
      </w:r>
      <w:r>
        <w:t>создается счетчик</w:t>
      </w:r>
      <w:r w:rsidRPr="008B4434">
        <w:t xml:space="preserve"> invClkCounter</w:t>
      </w:r>
      <w:r>
        <w:t xml:space="preserve">, который считает инвертированные импульсы сигнала </w:t>
      </w:r>
      <w:r>
        <w:rPr>
          <w:lang w:val="en-US"/>
        </w:rPr>
        <w:t>clk</w:t>
      </w:r>
      <w:r w:rsidRPr="008B4434">
        <w:t>.</w:t>
      </w:r>
      <w:r>
        <w:t xml:space="preserve"> Только, в отличие от 9 умножителей, где нам приходилось управлять лишь моментами времени перезаписи регистров, в схеме на 3 умножителях нам приходится позаботится также о своевременном переключении мультиплексора и хранении его в </w:t>
      </w:r>
      <w:r w:rsidR="00681FD8">
        <w:t>нужном</w:t>
      </w:r>
      <w:r>
        <w:t xml:space="preserve"> состоянии некоторый</w:t>
      </w:r>
      <w:r w:rsidR="003C0C7C">
        <w:t xml:space="preserve"> момент времени</w:t>
      </w:r>
      <w:r>
        <w:t>, необходимый для расчета промежуточных значении и запоминании их в нужных регистрах</w:t>
      </w:r>
      <w:r w:rsidR="003C0C7C">
        <w:t>.</w:t>
      </w:r>
    </w:p>
    <w:p w14:paraId="4D731FD3" w14:textId="175FF3FE" w:rsidR="0072755F" w:rsidRDefault="0072755F" w:rsidP="006D279A">
      <w:pPr>
        <w:pStyle w:val="a6"/>
        <w:ind w:firstLine="708"/>
      </w:pPr>
      <w:r>
        <w:t>Перейдем к рассмотрению самой программы.</w:t>
      </w:r>
    </w:p>
    <w:p w14:paraId="05C3D33F" w14:textId="77777777" w:rsidR="00BE3FB4" w:rsidRDefault="00BE3FB4" w:rsidP="00BE3FB4">
      <w:pPr>
        <w:pStyle w:val="a6"/>
        <w:keepNext/>
        <w:jc w:val="center"/>
      </w:pPr>
      <w:r>
        <w:rPr>
          <w:noProof/>
        </w:rPr>
        <w:lastRenderedPageBreak/>
        <w:drawing>
          <wp:inline distT="0" distB="0" distL="0" distR="0" wp14:anchorId="52AE0492" wp14:editId="02BE66D7">
            <wp:extent cx="5358765" cy="5401310"/>
            <wp:effectExtent l="0" t="0" r="0" b="889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358765" cy="5401310"/>
                    </a:xfrm>
                    <a:prstGeom prst="rect">
                      <a:avLst/>
                    </a:prstGeom>
                    <a:noFill/>
                    <a:ln>
                      <a:noFill/>
                    </a:ln>
                  </pic:spPr>
                </pic:pic>
              </a:graphicData>
            </a:graphic>
          </wp:inline>
        </w:drawing>
      </w:r>
    </w:p>
    <w:p w14:paraId="572014DD" w14:textId="15E73B04" w:rsidR="00AA0A7A" w:rsidRDefault="00BE3FB4" w:rsidP="00F5613D">
      <w:pPr>
        <w:pStyle w:val="af"/>
      </w:pPr>
      <w:bookmarkStart w:id="50" w:name="_Ref106384810"/>
      <w:r>
        <w:t xml:space="preserve">Рисунок </w:t>
      </w:r>
      <w:fldSimple w:instr=" SEQ Рисунок \* ARABIC ">
        <w:r w:rsidR="004445BC">
          <w:rPr>
            <w:noProof/>
          </w:rPr>
          <w:t>34</w:t>
        </w:r>
      </w:fldSimple>
      <w:bookmarkEnd w:id="50"/>
      <w:r>
        <w:t>. Настройка фильтра на 3 умножителях.</w:t>
      </w:r>
    </w:p>
    <w:p w14:paraId="2D43E882" w14:textId="05150F8C" w:rsidR="003A5082" w:rsidRDefault="008B454C" w:rsidP="006875ED">
      <w:pPr>
        <w:pStyle w:val="a6"/>
        <w:ind w:firstLine="708"/>
      </w:pPr>
      <w:r>
        <w:t>Аналогично</w:t>
      </w:r>
      <w:r w:rsidR="003A5082">
        <w:t xml:space="preserve">, как и в схеме на 9 умножителях описываем коэффициенты, </w:t>
      </w:r>
      <w:r w:rsidR="003A5082">
        <w:rPr>
          <w:lang w:val="en-US"/>
        </w:rPr>
        <w:t>a</w:t>
      </w:r>
      <w:r w:rsidR="003A5082">
        <w:t xml:space="preserve"> и </w:t>
      </w:r>
      <w:r w:rsidR="003A5082">
        <w:rPr>
          <w:lang w:val="en-US"/>
        </w:rPr>
        <w:t>b</w:t>
      </w:r>
      <w:r w:rsidR="003A5082">
        <w:t xml:space="preserve">, задаем используемые модули (в качестве нового модуля появился мультиплексор фирмы </w:t>
      </w:r>
      <w:r w:rsidR="003A5082">
        <w:rPr>
          <w:lang w:val="en-US"/>
        </w:rPr>
        <w:t>Altera</w:t>
      </w:r>
      <w:r w:rsidR="003A5082" w:rsidRPr="003A5082">
        <w:t xml:space="preserve"> </w:t>
      </w:r>
      <w:r w:rsidR="003A5082">
        <w:rPr>
          <w:lang w:val="en-US"/>
        </w:rPr>
        <w:t>lpm</w:t>
      </w:r>
      <w:r w:rsidR="003A5082" w:rsidRPr="003A5082">
        <w:t>_</w:t>
      </w:r>
      <w:r w:rsidR="003A5082">
        <w:rPr>
          <w:lang w:val="en-US"/>
        </w:rPr>
        <w:t>mux</w:t>
      </w:r>
      <w:r w:rsidR="003A5082" w:rsidRPr="003A5082">
        <w:t>)</w:t>
      </w:r>
      <w:r w:rsidR="003A5082">
        <w:t>, описываем входы и выходы фильтра. (</w:t>
      </w:r>
      <w:r w:rsidR="00CD02BA">
        <w:fldChar w:fldCharType="begin"/>
      </w:r>
      <w:r w:rsidR="00CD02BA">
        <w:instrText xml:space="preserve"> REF _Ref106384810 \h </w:instrText>
      </w:r>
      <w:r w:rsidR="00CD02BA">
        <w:fldChar w:fldCharType="separate"/>
      </w:r>
      <w:r w:rsidR="00CD02BA">
        <w:t xml:space="preserve">Рисунок </w:t>
      </w:r>
      <w:r w:rsidR="00CD02BA">
        <w:rPr>
          <w:noProof/>
        </w:rPr>
        <w:t>34</w:t>
      </w:r>
      <w:r w:rsidR="00CD02BA">
        <w:fldChar w:fldCharType="end"/>
      </w:r>
      <w:r w:rsidR="003A5082">
        <w:t>)</w:t>
      </w:r>
      <w:r w:rsidR="00D847B2">
        <w:t>.</w:t>
      </w:r>
    </w:p>
    <w:p w14:paraId="405CC6AB" w14:textId="77777777" w:rsidR="00CD02BA" w:rsidRDefault="00D847B2" w:rsidP="00CD02BA">
      <w:pPr>
        <w:pStyle w:val="a6"/>
        <w:keepNext/>
      </w:pPr>
      <w:r>
        <w:rPr>
          <w:noProof/>
        </w:rPr>
        <w:lastRenderedPageBreak/>
        <w:drawing>
          <wp:inline distT="0" distB="0" distL="0" distR="0" wp14:anchorId="02A2C8C7" wp14:editId="7C22E409">
            <wp:extent cx="6120130" cy="5713730"/>
            <wp:effectExtent l="0" t="0" r="0" b="127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20130" cy="5713730"/>
                    </a:xfrm>
                    <a:prstGeom prst="rect">
                      <a:avLst/>
                    </a:prstGeom>
                    <a:noFill/>
                    <a:ln>
                      <a:noFill/>
                    </a:ln>
                  </pic:spPr>
                </pic:pic>
              </a:graphicData>
            </a:graphic>
          </wp:inline>
        </w:drawing>
      </w:r>
    </w:p>
    <w:p w14:paraId="38CC1B19" w14:textId="5AE1CB1A" w:rsidR="00D847B2" w:rsidRDefault="00CD02BA" w:rsidP="00F5613D">
      <w:pPr>
        <w:pStyle w:val="af"/>
      </w:pPr>
      <w:bookmarkStart w:id="51" w:name="_Ref106384870"/>
      <w:r>
        <w:t xml:space="preserve">Рисунок </w:t>
      </w:r>
      <w:fldSimple w:instr=" SEQ Рисунок \* ARABIC ">
        <w:r w:rsidR="004445BC">
          <w:rPr>
            <w:noProof/>
          </w:rPr>
          <w:t>35</w:t>
        </w:r>
      </w:fldSimple>
      <w:bookmarkEnd w:id="51"/>
      <w:r>
        <w:t>. Раздел переменных фильтра на 3 умножителях.</w:t>
      </w:r>
    </w:p>
    <w:p w14:paraId="65C012A7" w14:textId="10378BDF" w:rsidR="00D847B2" w:rsidRDefault="00D847B2" w:rsidP="00DF6BE5">
      <w:pPr>
        <w:pStyle w:val="a6"/>
      </w:pPr>
      <w:r>
        <w:t>Задаем используемые сумматоры, регистры мультиплексоры. (</w:t>
      </w:r>
      <w:r w:rsidR="00CD02BA">
        <w:fldChar w:fldCharType="begin"/>
      </w:r>
      <w:r w:rsidR="00CD02BA">
        <w:instrText xml:space="preserve"> REF _Ref106384870 \h </w:instrText>
      </w:r>
      <w:r w:rsidR="00CD02BA">
        <w:fldChar w:fldCharType="separate"/>
      </w:r>
      <w:r w:rsidR="00CD02BA">
        <w:t xml:space="preserve">Рисунок </w:t>
      </w:r>
      <w:r w:rsidR="00CD02BA">
        <w:rPr>
          <w:noProof/>
        </w:rPr>
        <w:t>35</w:t>
      </w:r>
      <w:r w:rsidR="00CD02BA">
        <w:fldChar w:fldCharType="end"/>
      </w:r>
      <w:r>
        <w:t>)</w:t>
      </w:r>
      <w:r w:rsidR="006745A1">
        <w:t>.</w:t>
      </w:r>
    </w:p>
    <w:p w14:paraId="7FB9EA11" w14:textId="77777777" w:rsidR="00CD02BA" w:rsidRDefault="006745A1" w:rsidP="00CD02BA">
      <w:pPr>
        <w:pStyle w:val="a6"/>
        <w:keepNext/>
      </w:pPr>
      <w:r>
        <w:rPr>
          <w:noProof/>
        </w:rPr>
        <w:lastRenderedPageBreak/>
        <w:drawing>
          <wp:inline distT="0" distB="0" distL="0" distR="0" wp14:anchorId="610680FE" wp14:editId="5D752D06">
            <wp:extent cx="5569585" cy="54864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69585" cy="5486400"/>
                    </a:xfrm>
                    <a:prstGeom prst="rect">
                      <a:avLst/>
                    </a:prstGeom>
                    <a:noFill/>
                    <a:ln>
                      <a:noFill/>
                    </a:ln>
                  </pic:spPr>
                </pic:pic>
              </a:graphicData>
            </a:graphic>
          </wp:inline>
        </w:drawing>
      </w:r>
    </w:p>
    <w:p w14:paraId="3E46460A" w14:textId="3722DF78" w:rsidR="006745A1" w:rsidRDefault="00CD02BA" w:rsidP="00F5613D">
      <w:pPr>
        <w:pStyle w:val="af"/>
      </w:pPr>
      <w:bookmarkStart w:id="52" w:name="_Ref106384897"/>
      <w:r>
        <w:t xml:space="preserve">Рисунок </w:t>
      </w:r>
      <w:fldSimple w:instr=" SEQ Рисунок \* ARABIC ">
        <w:r w:rsidR="004445BC">
          <w:rPr>
            <w:noProof/>
          </w:rPr>
          <w:t>36</w:t>
        </w:r>
      </w:fldSimple>
      <w:bookmarkEnd w:id="52"/>
      <w:r>
        <w:t>. Задание тактовых импульсов, входов мультиплексора, сигналов записи регистров.</w:t>
      </w:r>
    </w:p>
    <w:p w14:paraId="51C82F69" w14:textId="6426AFB1" w:rsidR="00B9667C" w:rsidRDefault="006745A1" w:rsidP="006875ED">
      <w:pPr>
        <w:suppressAutoHyphens w:val="0"/>
        <w:autoSpaceDN/>
        <w:spacing w:before="100" w:beforeAutospacing="1"/>
        <w:ind w:firstLine="708"/>
        <w:textAlignment w:val="auto"/>
      </w:pPr>
      <w:r>
        <w:t>Задание тактовых импульсов счетчику и регистрам, описываем входы умножителей. (</w:t>
      </w:r>
      <w:r w:rsidR="00CD02BA">
        <w:fldChar w:fldCharType="begin"/>
      </w:r>
      <w:r w:rsidR="00CD02BA">
        <w:instrText xml:space="preserve"> REF _Ref106384897 \h </w:instrText>
      </w:r>
      <w:r w:rsidR="00CD02BA">
        <w:fldChar w:fldCharType="separate"/>
      </w:r>
      <w:r w:rsidR="00CD02BA">
        <w:t xml:space="preserve">Рисунок </w:t>
      </w:r>
      <w:r w:rsidR="00CD02BA">
        <w:rPr>
          <w:noProof/>
        </w:rPr>
        <w:t>36</w:t>
      </w:r>
      <w:r w:rsidR="00CD02BA">
        <w:fldChar w:fldCharType="end"/>
      </w:r>
      <w:r>
        <w:t>)</w:t>
      </w:r>
    </w:p>
    <w:p w14:paraId="0A3E697C" w14:textId="77777777" w:rsidR="00CD02BA" w:rsidRDefault="002E5436" w:rsidP="00CD02BA">
      <w:pPr>
        <w:keepNext/>
        <w:suppressAutoHyphens w:val="0"/>
        <w:autoSpaceDN/>
        <w:spacing w:before="100" w:beforeAutospacing="1"/>
        <w:textAlignment w:val="auto"/>
      </w:pPr>
      <w:r>
        <w:rPr>
          <w:noProof/>
        </w:rPr>
        <w:lastRenderedPageBreak/>
        <w:drawing>
          <wp:inline distT="0" distB="0" distL="0" distR="0" wp14:anchorId="72A3013D" wp14:editId="71CE4ACF">
            <wp:extent cx="6120130" cy="537908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120130" cy="5379085"/>
                    </a:xfrm>
                    <a:prstGeom prst="rect">
                      <a:avLst/>
                    </a:prstGeom>
                    <a:noFill/>
                    <a:ln>
                      <a:noFill/>
                    </a:ln>
                  </pic:spPr>
                </pic:pic>
              </a:graphicData>
            </a:graphic>
          </wp:inline>
        </w:drawing>
      </w:r>
    </w:p>
    <w:p w14:paraId="263D9A08" w14:textId="1AA28FC8" w:rsidR="002E5436" w:rsidRDefault="00CD02BA" w:rsidP="00F5613D">
      <w:pPr>
        <w:pStyle w:val="af"/>
      </w:pPr>
      <w:bookmarkStart w:id="53" w:name="_Ref106384927"/>
      <w:r>
        <w:t xml:space="preserve">Рисунок </w:t>
      </w:r>
      <w:fldSimple w:instr=" SEQ Рисунок \* ARABIC ">
        <w:r w:rsidR="004445BC">
          <w:rPr>
            <w:noProof/>
          </w:rPr>
          <w:t>37</w:t>
        </w:r>
      </w:fldSimple>
      <w:bookmarkEnd w:id="53"/>
      <w:r>
        <w:t>. Описываем входы регистров и мультиплексоров, задаем входы-выходы сумматоров.</w:t>
      </w:r>
    </w:p>
    <w:p w14:paraId="611771A5" w14:textId="545FA069" w:rsidR="002E5436" w:rsidRPr="0053491E" w:rsidRDefault="006C09AF" w:rsidP="00683E83">
      <w:pPr>
        <w:suppressAutoHyphens w:val="0"/>
        <w:autoSpaceDN/>
        <w:spacing w:before="100" w:beforeAutospacing="1"/>
        <w:ind w:firstLine="708"/>
        <w:textAlignment w:val="auto"/>
      </w:pPr>
      <w:r>
        <w:t xml:space="preserve">На </w:t>
      </w:r>
      <w:r w:rsidR="00CD02BA">
        <w:fldChar w:fldCharType="begin"/>
      </w:r>
      <w:r w:rsidR="00CD02BA">
        <w:instrText xml:space="preserve"> REF _Ref106384927 \h </w:instrText>
      </w:r>
      <w:r w:rsidR="00CD02BA">
        <w:fldChar w:fldCharType="separate"/>
      </w:r>
      <w:r w:rsidR="00CD02BA">
        <w:t xml:space="preserve">рисунке </w:t>
      </w:r>
      <w:r w:rsidR="00CD02BA">
        <w:rPr>
          <w:noProof/>
        </w:rPr>
        <w:t>37</w:t>
      </w:r>
      <w:r w:rsidR="00CD02BA">
        <w:fldChar w:fldCharType="end"/>
      </w:r>
      <w:r>
        <w:t xml:space="preserve"> представлены взаимосвязи выводов регистров, мультиплексоров и сумматоров</w:t>
      </w:r>
      <w:r w:rsidR="00BA48F2">
        <w:t>.</w:t>
      </w:r>
    </w:p>
    <w:p w14:paraId="6489FCD5" w14:textId="77777777" w:rsidR="00620EA9" w:rsidRDefault="00BA48F2" w:rsidP="00620EA9">
      <w:pPr>
        <w:keepNext/>
        <w:suppressAutoHyphens w:val="0"/>
        <w:autoSpaceDN/>
        <w:spacing w:before="100" w:beforeAutospacing="1"/>
        <w:textAlignment w:val="auto"/>
      </w:pPr>
      <w:r>
        <w:rPr>
          <w:noProof/>
        </w:rPr>
        <w:lastRenderedPageBreak/>
        <w:drawing>
          <wp:inline distT="0" distB="0" distL="0" distR="0" wp14:anchorId="372CAA0D" wp14:editId="2D025223">
            <wp:extent cx="6120130" cy="3749675"/>
            <wp:effectExtent l="0" t="0" r="0" b="317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20130" cy="3749675"/>
                    </a:xfrm>
                    <a:prstGeom prst="rect">
                      <a:avLst/>
                    </a:prstGeom>
                    <a:noFill/>
                    <a:ln>
                      <a:noFill/>
                    </a:ln>
                  </pic:spPr>
                </pic:pic>
              </a:graphicData>
            </a:graphic>
          </wp:inline>
        </w:drawing>
      </w:r>
    </w:p>
    <w:p w14:paraId="3ED63CB8" w14:textId="7AB193D0" w:rsidR="00BA48F2" w:rsidRPr="00620EA9" w:rsidRDefault="00620EA9" w:rsidP="00F5613D">
      <w:pPr>
        <w:pStyle w:val="af"/>
      </w:pPr>
      <w:bookmarkStart w:id="54" w:name="_Ref106385002"/>
      <w:r>
        <w:t xml:space="preserve">Рисунок </w:t>
      </w:r>
      <w:fldSimple w:instr=" SEQ Рисунок \* ARABIC ">
        <w:r w:rsidR="004445BC">
          <w:rPr>
            <w:noProof/>
          </w:rPr>
          <w:t>38</w:t>
        </w:r>
      </w:fldSimple>
      <w:bookmarkEnd w:id="54"/>
      <w:r>
        <w:t>. Описание шагов работы фильтра.</w:t>
      </w:r>
    </w:p>
    <w:p w14:paraId="59F7C666" w14:textId="1B56A477" w:rsidR="00BA48F2" w:rsidRDefault="00D13968" w:rsidP="00B9667C">
      <w:pPr>
        <w:suppressAutoHyphens w:val="0"/>
        <w:autoSpaceDN/>
        <w:spacing w:before="100" w:beforeAutospacing="1"/>
        <w:textAlignment w:val="auto"/>
      </w:pPr>
      <w:r>
        <w:t>Описываем логику работы фильтра - описываем шаги.</w:t>
      </w:r>
      <w:r w:rsidR="001C0BEB">
        <w:t xml:space="preserve"> (</w:t>
      </w:r>
      <w:r w:rsidR="00620EA9">
        <w:fldChar w:fldCharType="begin"/>
      </w:r>
      <w:r w:rsidR="00620EA9">
        <w:instrText xml:space="preserve"> REF _Ref106385002 \h </w:instrText>
      </w:r>
      <w:r w:rsidR="00620EA9">
        <w:fldChar w:fldCharType="separate"/>
      </w:r>
      <w:r w:rsidR="00620EA9">
        <w:t xml:space="preserve">Рисунок </w:t>
      </w:r>
      <w:r w:rsidR="00620EA9">
        <w:rPr>
          <w:noProof/>
        </w:rPr>
        <w:t>38</w:t>
      </w:r>
      <w:r w:rsidR="00620EA9">
        <w:fldChar w:fldCharType="end"/>
      </w:r>
      <w:r w:rsidR="001C0BEB">
        <w:t>).</w:t>
      </w:r>
    </w:p>
    <w:p w14:paraId="0957C6AC" w14:textId="31CDC13F" w:rsidR="006745A1" w:rsidRDefault="00083331" w:rsidP="004A6772">
      <w:pPr>
        <w:suppressAutoHyphens w:val="0"/>
        <w:autoSpaceDN/>
        <w:spacing w:before="100" w:beforeAutospacing="1"/>
        <w:ind w:firstLine="708"/>
        <w:textAlignment w:val="auto"/>
        <w:rPr>
          <w:rFonts w:eastAsia="Times New Roman"/>
          <w:kern w:val="0"/>
          <w:lang w:eastAsia="ru-RU" w:bidi="ar-SA"/>
        </w:rPr>
      </w:pPr>
      <w:r>
        <w:rPr>
          <w:rFonts w:eastAsia="Times New Roman"/>
          <w:kern w:val="0"/>
          <w:lang w:eastAsia="ru-RU" w:bidi="ar-SA"/>
        </w:rPr>
        <w:t xml:space="preserve">Симуляцию результата работы фильтра будем проводить в </w:t>
      </w:r>
      <w:r w:rsidRPr="009F07E5">
        <w:rPr>
          <w:color w:val="000000"/>
          <w:lang w:val="en-US"/>
        </w:rPr>
        <w:t>Max</w:t>
      </w:r>
      <w:r w:rsidRPr="009F07E5">
        <w:rPr>
          <w:color w:val="000000"/>
        </w:rPr>
        <w:t>+</w:t>
      </w:r>
      <w:r w:rsidRPr="009F07E5">
        <w:rPr>
          <w:color w:val="000000"/>
          <w:lang w:val="en-US"/>
        </w:rPr>
        <w:t>plus</w:t>
      </w:r>
      <w:r w:rsidRPr="009F07E5">
        <w:rPr>
          <w:color w:val="000000"/>
        </w:rPr>
        <w:t xml:space="preserve"> </w:t>
      </w:r>
      <w:r w:rsidRPr="009F07E5">
        <w:rPr>
          <w:color w:val="000000"/>
          <w:lang w:val="en-US"/>
        </w:rPr>
        <w:t>II</w:t>
      </w:r>
      <w:r>
        <w:rPr>
          <w:color w:val="000000"/>
        </w:rPr>
        <w:t xml:space="preserve">. </w:t>
      </w:r>
      <w:r w:rsidRPr="0003470A">
        <w:rPr>
          <w:rFonts w:eastAsia="Times New Roman"/>
          <w:kern w:val="0"/>
          <w:lang w:eastAsia="ru-RU" w:bidi="ar-SA"/>
        </w:rPr>
        <w:t xml:space="preserve">Запустим </w:t>
      </w:r>
      <w:r w:rsidRPr="0003470A">
        <w:rPr>
          <w:rFonts w:eastAsia="Times New Roman"/>
          <w:kern w:val="0"/>
          <w:lang w:val="en-US" w:eastAsia="ru-RU" w:bidi="ar-SA"/>
        </w:rPr>
        <w:t>Waveform</w:t>
      </w:r>
      <w:r w:rsidRPr="0003470A">
        <w:rPr>
          <w:rFonts w:eastAsia="Times New Roman"/>
          <w:kern w:val="0"/>
          <w:lang w:eastAsia="ru-RU" w:bidi="ar-SA"/>
        </w:rPr>
        <w:t xml:space="preserve"> </w:t>
      </w:r>
      <w:r w:rsidRPr="0003470A">
        <w:rPr>
          <w:rFonts w:eastAsia="Times New Roman"/>
          <w:kern w:val="0"/>
          <w:lang w:val="en-US" w:eastAsia="ru-RU" w:bidi="ar-SA"/>
        </w:rPr>
        <w:t>editor</w:t>
      </w:r>
      <w:r>
        <w:rPr>
          <w:rFonts w:eastAsia="Times New Roman"/>
          <w:kern w:val="0"/>
          <w:lang w:eastAsia="ru-RU" w:bidi="ar-SA"/>
        </w:rPr>
        <w:t xml:space="preserve"> и файл </w:t>
      </w:r>
      <w:r>
        <w:rPr>
          <w:rFonts w:eastAsia="Times New Roman"/>
          <w:kern w:val="0"/>
          <w:lang w:val="en-US" w:eastAsia="ru-RU" w:bidi="ar-SA"/>
        </w:rPr>
        <w:t>course</w:t>
      </w:r>
      <w:r w:rsidRPr="009A6746">
        <w:rPr>
          <w:rFonts w:eastAsia="Times New Roman"/>
          <w:kern w:val="0"/>
          <w:lang w:eastAsia="ru-RU" w:bidi="ar-SA"/>
        </w:rPr>
        <w:t>_</w:t>
      </w:r>
      <w:r>
        <w:rPr>
          <w:rFonts w:eastAsia="Times New Roman"/>
          <w:kern w:val="0"/>
          <w:lang w:eastAsia="ru-RU" w:bidi="ar-SA"/>
        </w:rPr>
        <w:t>3</w:t>
      </w:r>
      <w:r w:rsidRPr="009A6746">
        <w:rPr>
          <w:rFonts w:eastAsia="Times New Roman"/>
          <w:kern w:val="0"/>
          <w:lang w:eastAsia="ru-RU" w:bidi="ar-SA"/>
        </w:rPr>
        <w:t>_</w:t>
      </w:r>
      <w:r>
        <w:rPr>
          <w:rFonts w:eastAsia="Times New Roman"/>
          <w:kern w:val="0"/>
          <w:lang w:val="en-US" w:eastAsia="ru-RU" w:bidi="ar-SA"/>
        </w:rPr>
        <w:t>mult</w:t>
      </w:r>
      <w:r w:rsidRPr="009A6746">
        <w:rPr>
          <w:rFonts w:eastAsia="Times New Roman"/>
          <w:kern w:val="0"/>
          <w:lang w:eastAsia="ru-RU" w:bidi="ar-SA"/>
        </w:rPr>
        <w:t>.</w:t>
      </w:r>
      <w:r>
        <w:rPr>
          <w:rFonts w:eastAsia="Times New Roman"/>
          <w:kern w:val="0"/>
          <w:lang w:val="en-US" w:eastAsia="ru-RU" w:bidi="ar-SA"/>
        </w:rPr>
        <w:t>scf</w:t>
      </w:r>
      <w:r w:rsidRPr="0003470A">
        <w:rPr>
          <w:rFonts w:eastAsia="Times New Roman"/>
          <w:kern w:val="0"/>
          <w:lang w:eastAsia="ru-RU" w:bidi="ar-SA"/>
        </w:rPr>
        <w:t xml:space="preserve"> для симуляции процесса работы описанного устройства. </w:t>
      </w:r>
      <w:r>
        <w:rPr>
          <w:rFonts w:eastAsia="Times New Roman"/>
          <w:kern w:val="0"/>
          <w:lang w:eastAsia="ru-RU" w:bidi="ar-SA"/>
        </w:rPr>
        <w:t xml:space="preserve">Период </w:t>
      </w:r>
      <w:r>
        <w:rPr>
          <w:rFonts w:eastAsia="Times New Roman"/>
          <w:kern w:val="0"/>
          <w:lang w:val="en-US" w:eastAsia="ru-RU" w:bidi="ar-SA"/>
        </w:rPr>
        <w:t>clk</w:t>
      </w:r>
      <w:r w:rsidRPr="009F07E5">
        <w:rPr>
          <w:rFonts w:eastAsia="Times New Roman"/>
          <w:kern w:val="0"/>
          <w:lang w:eastAsia="ru-RU" w:bidi="ar-SA"/>
        </w:rPr>
        <w:t xml:space="preserve"> = 3.1</w:t>
      </w:r>
      <w:r w:rsidR="00620EA9">
        <w:rPr>
          <w:rFonts w:eastAsia="Times New Roman"/>
          <w:kern w:val="0"/>
          <w:lang w:eastAsia="ru-RU" w:bidi="ar-SA"/>
        </w:rPr>
        <w:t>4</w:t>
      </w:r>
      <w:r w:rsidRPr="009F07E5">
        <w:rPr>
          <w:rFonts w:eastAsia="Times New Roman"/>
          <w:kern w:val="0"/>
          <w:lang w:eastAsia="ru-RU" w:bidi="ar-SA"/>
        </w:rPr>
        <w:t xml:space="preserve"> </w:t>
      </w:r>
      <w:r>
        <w:rPr>
          <w:rFonts w:eastAsia="Times New Roman"/>
          <w:kern w:val="0"/>
          <w:lang w:eastAsia="ru-RU" w:bidi="ar-SA"/>
        </w:rPr>
        <w:t>микросекунд</w:t>
      </w:r>
      <w:r w:rsidR="00620EA9">
        <w:rPr>
          <w:rFonts w:eastAsia="Times New Roman"/>
          <w:kern w:val="0"/>
          <w:lang w:eastAsia="ru-RU" w:bidi="ar-SA"/>
        </w:rPr>
        <w:t>ы</w:t>
      </w:r>
      <w:r>
        <w:rPr>
          <w:rFonts w:eastAsia="Times New Roman"/>
          <w:kern w:val="0"/>
          <w:lang w:eastAsia="ru-RU" w:bidi="ar-SA"/>
        </w:rPr>
        <w:t>.</w:t>
      </w:r>
    </w:p>
    <w:p w14:paraId="3F7D0722" w14:textId="4F9CEAC2" w:rsidR="00B148A2" w:rsidRDefault="00F5613D" w:rsidP="00F5613D">
      <w:pPr>
        <w:keepNext/>
        <w:suppressAutoHyphens w:val="0"/>
        <w:autoSpaceDN/>
        <w:spacing w:before="100" w:beforeAutospacing="1"/>
        <w:jc w:val="center"/>
        <w:textAlignment w:val="auto"/>
      </w:pPr>
      <w:r>
        <w:rPr>
          <w:noProof/>
        </w:rPr>
        <w:drawing>
          <wp:inline distT="0" distB="0" distL="0" distR="0" wp14:anchorId="41F4C3E7" wp14:editId="6D5D8687">
            <wp:extent cx="6120130" cy="646430"/>
            <wp:effectExtent l="0" t="0" r="0" b="127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120130" cy="646430"/>
                    </a:xfrm>
                    <a:prstGeom prst="rect">
                      <a:avLst/>
                    </a:prstGeom>
                    <a:noFill/>
                    <a:ln>
                      <a:noFill/>
                    </a:ln>
                  </pic:spPr>
                </pic:pic>
              </a:graphicData>
            </a:graphic>
          </wp:inline>
        </w:drawing>
      </w:r>
    </w:p>
    <w:p w14:paraId="0E459F19" w14:textId="42F51149" w:rsidR="004854A4" w:rsidRDefault="00B148A2" w:rsidP="00F5613D">
      <w:pPr>
        <w:pStyle w:val="af"/>
        <w:rPr>
          <w:rFonts w:eastAsia="Times New Roman"/>
          <w:kern w:val="0"/>
          <w:lang w:eastAsia="ru-RU" w:bidi="ar-SA"/>
        </w:rPr>
      </w:pPr>
      <w:bookmarkStart w:id="55" w:name="_Ref106385074"/>
      <w:r>
        <w:t xml:space="preserve">Рисунок </w:t>
      </w:r>
      <w:fldSimple w:instr=" SEQ Рисунок \* ARABIC ">
        <w:r w:rsidR="004445BC">
          <w:rPr>
            <w:noProof/>
          </w:rPr>
          <w:t>39</w:t>
        </w:r>
      </w:fldSimple>
      <w:bookmarkEnd w:id="55"/>
      <w:r>
        <w:t xml:space="preserve">. Результат работы фильтра на 3 </w:t>
      </w:r>
      <w:r w:rsidRPr="00F5613D">
        <w:t>умножителях</w:t>
      </w:r>
      <w:r>
        <w:t>.</w:t>
      </w:r>
    </w:p>
    <w:p w14:paraId="75934DAF" w14:textId="64645A20" w:rsidR="004445BC" w:rsidRDefault="004854A4" w:rsidP="004445BC">
      <w:pPr>
        <w:suppressAutoHyphens w:val="0"/>
        <w:autoSpaceDN/>
        <w:spacing w:before="100" w:beforeAutospacing="1"/>
        <w:ind w:firstLine="708"/>
        <w:textAlignment w:val="auto"/>
        <w:rPr>
          <w:rFonts w:eastAsia="Times New Roman"/>
          <w:kern w:val="0"/>
          <w:lang w:eastAsia="ru-RU" w:bidi="ar-SA"/>
        </w:rPr>
      </w:pPr>
      <w:r>
        <w:rPr>
          <w:rFonts w:eastAsia="Times New Roman"/>
          <w:kern w:val="0"/>
          <w:lang w:eastAsia="ru-RU" w:bidi="ar-SA"/>
        </w:rPr>
        <w:t>Как мы видим, результат работы фильтр</w:t>
      </w:r>
      <w:r w:rsidR="00111BB4">
        <w:rPr>
          <w:rFonts w:eastAsia="Times New Roman"/>
          <w:kern w:val="0"/>
          <w:lang w:eastAsia="ru-RU" w:bidi="ar-SA"/>
        </w:rPr>
        <w:t>ов</w:t>
      </w:r>
      <w:r>
        <w:rPr>
          <w:rFonts w:eastAsia="Times New Roman"/>
          <w:kern w:val="0"/>
          <w:lang w:eastAsia="ru-RU" w:bidi="ar-SA"/>
        </w:rPr>
        <w:t xml:space="preserve"> на 3 и на 9 умножителях совпадают с результатом модели </w:t>
      </w:r>
      <w:r>
        <w:rPr>
          <w:rFonts w:eastAsia="Times New Roman"/>
          <w:kern w:val="0"/>
          <w:lang w:val="en-US" w:eastAsia="ru-RU" w:bidi="ar-SA"/>
        </w:rPr>
        <w:t>Simulink</w:t>
      </w:r>
      <w:r>
        <w:rPr>
          <w:rFonts w:eastAsia="Times New Roman"/>
          <w:kern w:val="0"/>
          <w:lang w:eastAsia="ru-RU" w:bidi="ar-SA"/>
        </w:rPr>
        <w:t>, значит фильтры разработаны верно.</w:t>
      </w:r>
      <w:r w:rsidR="00B148A2">
        <w:rPr>
          <w:rFonts w:eastAsia="Times New Roman"/>
          <w:kern w:val="0"/>
          <w:lang w:eastAsia="ru-RU" w:bidi="ar-SA"/>
        </w:rPr>
        <w:t xml:space="preserve"> (</w:t>
      </w:r>
      <w:r w:rsidR="00B148A2">
        <w:rPr>
          <w:rFonts w:eastAsia="Times New Roman"/>
          <w:kern w:val="0"/>
          <w:lang w:eastAsia="ru-RU" w:bidi="ar-SA"/>
        </w:rPr>
        <w:fldChar w:fldCharType="begin"/>
      </w:r>
      <w:r w:rsidR="00B148A2">
        <w:rPr>
          <w:rFonts w:eastAsia="Times New Roman"/>
          <w:kern w:val="0"/>
          <w:lang w:eastAsia="ru-RU" w:bidi="ar-SA"/>
        </w:rPr>
        <w:instrText xml:space="preserve"> REF _Ref106385074 \h </w:instrText>
      </w:r>
      <w:r w:rsidR="00B148A2">
        <w:rPr>
          <w:rFonts w:eastAsia="Times New Roman"/>
          <w:kern w:val="0"/>
          <w:lang w:eastAsia="ru-RU" w:bidi="ar-SA"/>
        </w:rPr>
      </w:r>
      <w:r w:rsidR="00B148A2">
        <w:rPr>
          <w:rFonts w:eastAsia="Times New Roman"/>
          <w:kern w:val="0"/>
          <w:lang w:eastAsia="ru-RU" w:bidi="ar-SA"/>
        </w:rPr>
        <w:fldChar w:fldCharType="separate"/>
      </w:r>
      <w:r w:rsidR="00B148A2">
        <w:t xml:space="preserve">Рисунок </w:t>
      </w:r>
      <w:r w:rsidR="00B148A2">
        <w:rPr>
          <w:noProof/>
        </w:rPr>
        <w:t>39</w:t>
      </w:r>
      <w:r w:rsidR="00B148A2">
        <w:rPr>
          <w:rFonts w:eastAsia="Times New Roman"/>
          <w:kern w:val="0"/>
          <w:lang w:eastAsia="ru-RU" w:bidi="ar-SA"/>
        </w:rPr>
        <w:fldChar w:fldCharType="end"/>
      </w:r>
      <w:r w:rsidR="00B148A2">
        <w:rPr>
          <w:rFonts w:eastAsia="Times New Roman"/>
          <w:kern w:val="0"/>
          <w:lang w:eastAsia="ru-RU" w:bidi="ar-SA"/>
        </w:rPr>
        <w:t xml:space="preserve">). Также проверим работу фильтра при отрицательном скачке (амплитуда -1 вольт). Результаты сходятся, что с моделью </w:t>
      </w:r>
      <w:r w:rsidR="00B148A2">
        <w:rPr>
          <w:rFonts w:eastAsia="Times New Roman"/>
          <w:kern w:val="0"/>
          <w:lang w:val="en-US" w:eastAsia="ru-RU" w:bidi="ar-SA"/>
        </w:rPr>
        <w:t>Simulink</w:t>
      </w:r>
      <w:r w:rsidR="00B148A2">
        <w:rPr>
          <w:rFonts w:eastAsia="Times New Roman"/>
          <w:kern w:val="0"/>
          <w:lang w:eastAsia="ru-RU" w:bidi="ar-SA"/>
        </w:rPr>
        <w:t>, что с фильтром на 9 умножителях.</w:t>
      </w:r>
      <w:r w:rsidR="00F5613D">
        <w:rPr>
          <w:rFonts w:eastAsia="Times New Roman"/>
          <w:kern w:val="0"/>
          <w:lang w:eastAsia="ru-RU" w:bidi="ar-SA"/>
        </w:rPr>
        <w:t xml:space="preserve"> (</w:t>
      </w:r>
      <w:r w:rsidR="00F5613D">
        <w:rPr>
          <w:rFonts w:eastAsia="Times New Roman"/>
          <w:kern w:val="0"/>
          <w:lang w:eastAsia="ru-RU" w:bidi="ar-SA"/>
        </w:rPr>
        <w:fldChar w:fldCharType="begin"/>
      </w:r>
      <w:r w:rsidR="00F5613D">
        <w:rPr>
          <w:rFonts w:eastAsia="Times New Roman"/>
          <w:kern w:val="0"/>
          <w:lang w:eastAsia="ru-RU" w:bidi="ar-SA"/>
        </w:rPr>
        <w:instrText xml:space="preserve"> REF _Ref106385273 \h </w:instrText>
      </w:r>
      <w:r w:rsidR="00F5613D">
        <w:rPr>
          <w:rFonts w:eastAsia="Times New Roman"/>
          <w:kern w:val="0"/>
          <w:lang w:eastAsia="ru-RU" w:bidi="ar-SA"/>
        </w:rPr>
      </w:r>
      <w:r w:rsidR="00F5613D">
        <w:rPr>
          <w:rFonts w:eastAsia="Times New Roman"/>
          <w:kern w:val="0"/>
          <w:lang w:eastAsia="ru-RU" w:bidi="ar-SA"/>
        </w:rPr>
        <w:fldChar w:fldCharType="separate"/>
      </w:r>
      <w:r w:rsidR="00F5613D">
        <w:t xml:space="preserve">Рисунок </w:t>
      </w:r>
      <w:r w:rsidR="00F5613D">
        <w:rPr>
          <w:noProof/>
        </w:rPr>
        <w:t>40</w:t>
      </w:r>
      <w:r w:rsidR="00F5613D">
        <w:rPr>
          <w:rFonts w:eastAsia="Times New Roman"/>
          <w:kern w:val="0"/>
          <w:lang w:eastAsia="ru-RU" w:bidi="ar-SA"/>
        </w:rPr>
        <w:fldChar w:fldCharType="end"/>
      </w:r>
      <w:r w:rsidR="00F5613D">
        <w:rPr>
          <w:rFonts w:eastAsia="Times New Roman"/>
          <w:kern w:val="0"/>
          <w:lang w:eastAsia="ru-RU" w:bidi="ar-SA"/>
        </w:rPr>
        <w:t>)</w:t>
      </w:r>
    </w:p>
    <w:p w14:paraId="4A143685" w14:textId="335F3898" w:rsidR="004445BC" w:rsidRDefault="004445BC" w:rsidP="004445BC">
      <w:pPr>
        <w:suppressAutoHyphens w:val="0"/>
        <w:autoSpaceDN/>
        <w:spacing w:before="100" w:beforeAutospacing="1"/>
        <w:textAlignment w:val="auto"/>
        <w:rPr>
          <w:noProof/>
        </w:rPr>
      </w:pPr>
    </w:p>
    <w:p w14:paraId="670AE6B3" w14:textId="77777777" w:rsidR="004445BC" w:rsidRPr="00B148A2" w:rsidRDefault="004445BC" w:rsidP="004445BC">
      <w:pPr>
        <w:suppressAutoHyphens w:val="0"/>
        <w:autoSpaceDN/>
        <w:spacing w:before="100" w:beforeAutospacing="1"/>
        <w:textAlignment w:val="auto"/>
        <w:rPr>
          <w:rFonts w:eastAsia="Times New Roman"/>
          <w:kern w:val="0"/>
          <w:lang w:eastAsia="ru-RU" w:bidi="ar-SA"/>
        </w:rPr>
      </w:pPr>
    </w:p>
    <w:p w14:paraId="0D0C0C22" w14:textId="77777777" w:rsidR="00083331" w:rsidRDefault="00083331" w:rsidP="00B9667C">
      <w:pPr>
        <w:suppressAutoHyphens w:val="0"/>
        <w:autoSpaceDN/>
        <w:spacing w:before="100" w:beforeAutospacing="1"/>
        <w:textAlignment w:val="auto"/>
      </w:pPr>
    </w:p>
    <w:p w14:paraId="54EB58AB" w14:textId="77777777" w:rsidR="004445BC" w:rsidRDefault="004445BC" w:rsidP="004445BC">
      <w:pPr>
        <w:pStyle w:val="1"/>
        <w:keepNext/>
      </w:pPr>
      <w:r>
        <w:rPr>
          <w:noProof/>
        </w:rPr>
        <w:lastRenderedPageBreak/>
        <w:drawing>
          <wp:inline distT="0" distB="0" distL="0" distR="0" wp14:anchorId="6B1FD570" wp14:editId="1B05F9C3">
            <wp:extent cx="6120130" cy="659765"/>
            <wp:effectExtent l="0" t="0" r="0" b="698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120130" cy="659765"/>
                    </a:xfrm>
                    <a:prstGeom prst="rect">
                      <a:avLst/>
                    </a:prstGeom>
                    <a:noFill/>
                    <a:ln>
                      <a:noFill/>
                    </a:ln>
                  </pic:spPr>
                </pic:pic>
              </a:graphicData>
            </a:graphic>
          </wp:inline>
        </w:drawing>
      </w:r>
    </w:p>
    <w:p w14:paraId="1B6540A4" w14:textId="7813DEDD" w:rsidR="00E576D2" w:rsidRDefault="004445BC" w:rsidP="00F5613D">
      <w:pPr>
        <w:pStyle w:val="af"/>
      </w:pPr>
      <w:bookmarkStart w:id="56" w:name="_Ref106385273"/>
      <w:r>
        <w:t xml:space="preserve">Рисунок </w:t>
      </w:r>
      <w:fldSimple w:instr=" SEQ Рисунок \* ARABIC ">
        <w:r>
          <w:rPr>
            <w:noProof/>
          </w:rPr>
          <w:t>40</w:t>
        </w:r>
      </w:fldSimple>
      <w:bookmarkEnd w:id="56"/>
      <w:r>
        <w:t xml:space="preserve">. </w:t>
      </w:r>
      <w:r>
        <w:t>Симуляция работы фильтра</w:t>
      </w:r>
      <w:r>
        <w:t xml:space="preserve"> на 3 умножителях</w:t>
      </w:r>
      <w:r>
        <w:t xml:space="preserve"> в </w:t>
      </w:r>
      <w:r>
        <w:rPr>
          <w:lang w:val="en-US"/>
        </w:rPr>
        <w:t>Max</w:t>
      </w:r>
      <w:r w:rsidRPr="00246189">
        <w:t>+</w:t>
      </w:r>
      <w:r>
        <w:rPr>
          <w:lang w:val="en-US"/>
        </w:rPr>
        <w:t>plus</w:t>
      </w:r>
      <w:r w:rsidRPr="00246189">
        <w:t xml:space="preserve"> </w:t>
      </w:r>
      <w:r>
        <w:rPr>
          <w:lang w:val="en-US"/>
        </w:rPr>
        <w:t>II</w:t>
      </w:r>
      <w:r>
        <w:t xml:space="preserve"> с отрицательными значениями на входе.</w:t>
      </w:r>
    </w:p>
    <w:p w14:paraId="05AEB58F" w14:textId="77777777" w:rsidR="004445BC" w:rsidRDefault="004445BC" w:rsidP="004445BC">
      <w:pPr>
        <w:rPr>
          <w:lang w:eastAsia="ru-RU" w:bidi="ar-SA"/>
        </w:rPr>
      </w:pPr>
    </w:p>
    <w:p w14:paraId="613C74CC" w14:textId="166D99B7" w:rsidR="004445BC" w:rsidRPr="004445BC" w:rsidRDefault="004445BC" w:rsidP="004445BC">
      <w:pPr>
        <w:rPr>
          <w:lang w:eastAsia="ru-RU" w:bidi="ar-SA"/>
        </w:rPr>
        <w:sectPr w:rsidR="004445BC" w:rsidRPr="004445BC" w:rsidSect="00C57CA9">
          <w:pgSz w:w="11906" w:h="16838"/>
          <w:pgMar w:top="1134" w:right="1134" w:bottom="1134" w:left="1134" w:header="720" w:footer="720" w:gutter="0"/>
          <w:cols w:space="720"/>
          <w:titlePg/>
          <w:docGrid w:linePitch="326"/>
        </w:sectPr>
      </w:pPr>
    </w:p>
    <w:p w14:paraId="7FCF5250" w14:textId="349207A8" w:rsidR="00A13261" w:rsidRDefault="00A13261" w:rsidP="00A13261">
      <w:pPr>
        <w:pStyle w:val="1"/>
      </w:pPr>
      <w:bookmarkStart w:id="57" w:name="_Toc105704619"/>
      <w:r w:rsidRPr="008E5AE2">
        <w:lastRenderedPageBreak/>
        <w:t>Заключение</w:t>
      </w:r>
      <w:bookmarkEnd w:id="57"/>
    </w:p>
    <w:p w14:paraId="4F95C16B" w14:textId="767F48E3" w:rsidR="00A13261" w:rsidRDefault="00A13261" w:rsidP="009530E9">
      <w:pPr>
        <w:ind w:firstLine="708"/>
      </w:pPr>
      <w:r>
        <w:t xml:space="preserve">В данной работе были получены навыки работы с </w:t>
      </w:r>
      <w:r w:rsidR="005A7A10">
        <w:t>системами разработки</w:t>
      </w:r>
      <w:r w:rsidR="00AB7084">
        <w:t xml:space="preserve"> </w:t>
      </w:r>
      <w:r w:rsidR="00AB7084" w:rsidRPr="00AB7084">
        <w:t>для проектирования программируемых логических устройств</w:t>
      </w:r>
      <w:r w:rsidRPr="00DB1F25">
        <w:t>,</w:t>
      </w:r>
      <w:r>
        <w:t xml:space="preserve"> изучен принцип построения и проектирования односекционного рекурсивного полосового фильтра. Спроектированный фильтр был протестирован в графической среде имитационного моделирования </w:t>
      </w:r>
      <w:r>
        <w:rPr>
          <w:lang w:val="en-US"/>
        </w:rPr>
        <w:t>Simulink</w:t>
      </w:r>
      <w:r w:rsidRPr="00850784">
        <w:t xml:space="preserve"> </w:t>
      </w:r>
      <w:r>
        <w:t xml:space="preserve">и </w:t>
      </w:r>
      <w:r w:rsidR="00AB7084">
        <w:t xml:space="preserve">в программах </w:t>
      </w:r>
      <w:r w:rsidR="00AB7084" w:rsidRPr="009F07E5">
        <w:rPr>
          <w:color w:val="000000"/>
          <w:lang w:val="en-US"/>
        </w:rPr>
        <w:t>Max</w:t>
      </w:r>
      <w:r w:rsidR="00AB7084" w:rsidRPr="009F07E5">
        <w:rPr>
          <w:color w:val="000000"/>
        </w:rPr>
        <w:t>+</w:t>
      </w:r>
      <w:r w:rsidR="00AB7084" w:rsidRPr="009F07E5">
        <w:rPr>
          <w:color w:val="000000"/>
          <w:lang w:val="en-US"/>
        </w:rPr>
        <w:t>plus</w:t>
      </w:r>
      <w:r w:rsidR="00AB7084" w:rsidRPr="009F07E5">
        <w:rPr>
          <w:color w:val="000000"/>
        </w:rPr>
        <w:t xml:space="preserve"> </w:t>
      </w:r>
      <w:r w:rsidR="00AB7084" w:rsidRPr="009F07E5">
        <w:rPr>
          <w:color w:val="000000"/>
          <w:lang w:val="en-US"/>
        </w:rPr>
        <w:t>II</w:t>
      </w:r>
      <w:r w:rsidR="008E196C">
        <w:rPr>
          <w:color w:val="000000"/>
        </w:rPr>
        <w:t xml:space="preserve">, </w:t>
      </w:r>
      <w:r w:rsidR="008E196C">
        <w:rPr>
          <w:lang w:val="en-US"/>
        </w:rPr>
        <w:t>Quaruts</w:t>
      </w:r>
      <w:r w:rsidR="008E196C" w:rsidRPr="00F42F50">
        <w:t xml:space="preserve"> </w:t>
      </w:r>
      <w:r w:rsidR="008E196C">
        <w:rPr>
          <w:lang w:val="en-US"/>
        </w:rPr>
        <w:t>II</w:t>
      </w:r>
      <w:r w:rsidR="005A7A10">
        <w:t xml:space="preserve">. </w:t>
      </w:r>
      <w:r>
        <w:t>Считаю, что поставленные задачи были выполнены.</w:t>
      </w:r>
    </w:p>
    <w:p w14:paraId="3F2A178A" w14:textId="77777777" w:rsidR="00A13261" w:rsidRDefault="00A13261" w:rsidP="00A13261"/>
    <w:p w14:paraId="4CD5D1AA" w14:textId="77777777" w:rsidR="00A13261" w:rsidRDefault="00A13261" w:rsidP="00A13261">
      <w:pPr>
        <w:pStyle w:val="1"/>
        <w:sectPr w:rsidR="00A13261" w:rsidSect="00C57CA9">
          <w:pgSz w:w="11906" w:h="16838"/>
          <w:pgMar w:top="1134" w:right="1134" w:bottom="1134" w:left="1134" w:header="720" w:footer="720" w:gutter="0"/>
          <w:cols w:space="720"/>
          <w:titlePg/>
          <w:docGrid w:linePitch="326"/>
        </w:sectPr>
      </w:pPr>
      <w:bookmarkStart w:id="58" w:name="_Toc75380287"/>
      <w:bookmarkStart w:id="59" w:name="_Toc75380807"/>
    </w:p>
    <w:p w14:paraId="41D93A01" w14:textId="77777777" w:rsidR="00A13261" w:rsidRPr="00A41CDE" w:rsidRDefault="00A13261" w:rsidP="00A13261">
      <w:pPr>
        <w:pStyle w:val="1"/>
      </w:pPr>
      <w:bookmarkStart w:id="60" w:name="_Toc105704620"/>
      <w:r>
        <w:lastRenderedPageBreak/>
        <w:t>Список литературы</w:t>
      </w:r>
      <w:bookmarkEnd w:id="58"/>
      <w:bookmarkEnd w:id="59"/>
      <w:bookmarkEnd w:id="60"/>
    </w:p>
    <w:p w14:paraId="3BDB38A5" w14:textId="339D8AF5" w:rsidR="00655256" w:rsidRDefault="00655256" w:rsidP="00865BB6">
      <w:pPr>
        <w:pStyle w:val="a8"/>
        <w:numPr>
          <w:ilvl w:val="0"/>
          <w:numId w:val="10"/>
        </w:numPr>
      </w:pPr>
      <w:r w:rsidRPr="00655256">
        <w:t>Антонов А. П. Язык описания цифровых устройств Altera HDL Практ</w:t>
      </w:r>
      <w:r>
        <w:t xml:space="preserve">ический </w:t>
      </w:r>
      <w:r w:rsidRPr="00655256">
        <w:t>курс</w:t>
      </w:r>
      <w:r>
        <w:t>. – Мск.</w:t>
      </w:r>
      <w:r w:rsidRPr="00655256">
        <w:t xml:space="preserve">: </w:t>
      </w:r>
      <w:r>
        <w:t>РадиоСофт</w:t>
      </w:r>
      <w:r w:rsidRPr="00655256">
        <w:t xml:space="preserve">, 2002. </w:t>
      </w:r>
      <w:r>
        <w:t>–</w:t>
      </w:r>
      <w:r w:rsidRPr="00655256">
        <w:t xml:space="preserve"> 221 </w:t>
      </w:r>
      <w:r>
        <w:t>с.</w:t>
      </w:r>
    </w:p>
    <w:p w14:paraId="3DE89EFD" w14:textId="276E61A5" w:rsidR="0041632E" w:rsidRDefault="0041632E" w:rsidP="00865BB6">
      <w:pPr>
        <w:pStyle w:val="a8"/>
        <w:numPr>
          <w:ilvl w:val="0"/>
          <w:numId w:val="10"/>
        </w:numPr>
      </w:pPr>
      <w:r w:rsidRPr="0041632E">
        <w:t>Харрис Дэвид М., Харрис Сара Л. Цифровая схемотехника и архитектура компьютера</w:t>
      </w:r>
      <w:r>
        <w:t xml:space="preserve">. - </w:t>
      </w:r>
      <w:r w:rsidRPr="0041632E">
        <w:t>ДМК-Пресс, 2018</w:t>
      </w:r>
      <w:r>
        <w:t xml:space="preserve">. – </w:t>
      </w:r>
      <w:r w:rsidRPr="0041632E">
        <w:t>792</w:t>
      </w:r>
      <w:r>
        <w:t xml:space="preserve"> с.</w:t>
      </w:r>
    </w:p>
    <w:p w14:paraId="45930AA2" w14:textId="7781710F" w:rsidR="00A13261" w:rsidRPr="00F54FC5" w:rsidRDefault="00A13261" w:rsidP="00A13261">
      <w:pPr>
        <w:pStyle w:val="a8"/>
        <w:numPr>
          <w:ilvl w:val="0"/>
          <w:numId w:val="10"/>
        </w:numPr>
      </w:pPr>
      <w:r w:rsidRPr="00F54FC5">
        <w:t>Бойко В. И., Гуржий А. Н., Жуйков В. Я., Зорн А. А., Спивак В. М., Багрийй В. В. Схемотехника электронных систем. Цифровые устройства. - СПб.: БХВ-Петербург, 2004. - 512 с.</w:t>
      </w:r>
    </w:p>
    <w:p w14:paraId="350BD3A0" w14:textId="77777777" w:rsidR="00A13261" w:rsidRPr="00F54FC5" w:rsidRDefault="00A13261" w:rsidP="00A13261">
      <w:pPr>
        <w:pStyle w:val="a8"/>
        <w:numPr>
          <w:ilvl w:val="0"/>
          <w:numId w:val="10"/>
        </w:numPr>
      </w:pPr>
      <w:r w:rsidRPr="00F54FC5">
        <w:t xml:space="preserve"> А. И. Солонина, Д. А. Улахович, С. М. Арбузов, Е. Б. Соловьева, И. И. Гук. Основы цифровой обработки сигналов. Курс лекций. - СПб.: БХВ-Петербург, 2003.</w:t>
      </w:r>
    </w:p>
    <w:p w14:paraId="21C274BF" w14:textId="77777777" w:rsidR="00A13261" w:rsidRPr="00F54FC5" w:rsidRDefault="00A13261" w:rsidP="00A13261">
      <w:pPr>
        <w:pStyle w:val="a8"/>
        <w:numPr>
          <w:ilvl w:val="0"/>
          <w:numId w:val="10"/>
        </w:numPr>
      </w:pPr>
      <w:r w:rsidRPr="00F54FC5">
        <w:t xml:space="preserve"> Радиотехнические цепи и сигналы/ Под ред. К. А. Самойло. - М.: Радио и связь, 1982. - 528 с.</w:t>
      </w:r>
    </w:p>
    <w:p w14:paraId="3C059223" w14:textId="77777777" w:rsidR="00A13261" w:rsidRPr="00F54FC5" w:rsidRDefault="00A13261" w:rsidP="00A13261">
      <w:pPr>
        <w:pStyle w:val="a8"/>
        <w:numPr>
          <w:ilvl w:val="0"/>
          <w:numId w:val="10"/>
        </w:numPr>
      </w:pPr>
      <w:r w:rsidRPr="00F54FC5">
        <w:t xml:space="preserve"> Казиева Г. С. Основы цифровой обработки сигналов в телекоммуникационных системах. Конспект лекций. - Алматы: АИЭС, 2006. - 46 с.</w:t>
      </w:r>
    </w:p>
    <w:p w14:paraId="3CC41EE2" w14:textId="77777777" w:rsidR="00A13261" w:rsidRPr="00F54FC5" w:rsidRDefault="00A13261" w:rsidP="00A13261">
      <w:pPr>
        <w:pStyle w:val="a8"/>
        <w:numPr>
          <w:ilvl w:val="0"/>
          <w:numId w:val="10"/>
        </w:numPr>
      </w:pPr>
      <w:r w:rsidRPr="00F54FC5">
        <w:t xml:space="preserve"> Гольденберг Л. М., Матюшкин Б. Д., Поляк М. Н. Цифровая обработка сигналов. Учебное пособие. - М.: Радио и связь, 1988. - 368 с.</w:t>
      </w:r>
    </w:p>
    <w:p w14:paraId="4AE19998" w14:textId="77777777" w:rsidR="00A13261" w:rsidRPr="00F54FC5" w:rsidRDefault="00A13261" w:rsidP="00A13261">
      <w:pPr>
        <w:pStyle w:val="a8"/>
      </w:pPr>
    </w:p>
    <w:p w14:paraId="4BCE3FB9" w14:textId="77777777" w:rsidR="00A13261" w:rsidRPr="00F54FC5" w:rsidRDefault="00A13261" w:rsidP="00A13261"/>
    <w:p w14:paraId="426F7E70" w14:textId="77777777" w:rsidR="00A13261" w:rsidRPr="00F54FC5" w:rsidRDefault="00A13261" w:rsidP="00A13261">
      <w:pPr>
        <w:pStyle w:val="a8"/>
      </w:pPr>
      <w:r w:rsidRPr="00F54FC5">
        <w:t>Электронные ресурсы.</w:t>
      </w:r>
    </w:p>
    <w:p w14:paraId="4A526D8C" w14:textId="77777777" w:rsidR="00A13261" w:rsidRPr="00F54FC5" w:rsidRDefault="00A13261" w:rsidP="00A13261">
      <w:pPr>
        <w:pStyle w:val="a8"/>
        <w:numPr>
          <w:ilvl w:val="0"/>
          <w:numId w:val="10"/>
        </w:numPr>
      </w:pPr>
      <w:r w:rsidRPr="00F54FC5">
        <w:t>Цифровые фильтры</w:t>
      </w:r>
      <w:r>
        <w:t xml:space="preserve"> </w:t>
      </w:r>
      <w:r w:rsidRPr="00F54FC5">
        <w:t>-</w:t>
      </w:r>
      <w:r>
        <w:t xml:space="preserve"> </w:t>
      </w:r>
      <w:r w:rsidRPr="00F54FC5">
        <w:t>https://rucont.ru/efd/206253</w:t>
      </w:r>
    </w:p>
    <w:p w14:paraId="57416C0D" w14:textId="77777777" w:rsidR="00A13261" w:rsidRPr="00F54FC5" w:rsidRDefault="00A13261" w:rsidP="00A13261">
      <w:pPr>
        <w:pStyle w:val="a8"/>
        <w:numPr>
          <w:ilvl w:val="0"/>
          <w:numId w:val="10"/>
        </w:numPr>
        <w:rPr>
          <w:lang w:val="en-US"/>
        </w:rPr>
      </w:pPr>
      <w:r w:rsidRPr="00F54FC5">
        <w:rPr>
          <w:lang w:val="en-US"/>
        </w:rPr>
        <w:t>Transposed Direct-Forms – stanford edu [</w:t>
      </w:r>
      <w:r w:rsidRPr="00F54FC5">
        <w:t>электронный</w:t>
      </w:r>
      <w:r w:rsidRPr="00F54FC5">
        <w:rPr>
          <w:lang w:val="en-US"/>
        </w:rPr>
        <w:t xml:space="preserve"> </w:t>
      </w:r>
      <w:r w:rsidRPr="00F54FC5">
        <w:t>ресурс</w:t>
      </w:r>
      <w:r w:rsidRPr="00F54FC5">
        <w:rPr>
          <w:lang w:val="en-US"/>
        </w:rPr>
        <w:t>]. – https://ccrma.stanford.edu/~jos/fp/Transposed_Direct_Forms.html</w:t>
      </w:r>
    </w:p>
    <w:p w14:paraId="2E2253A3" w14:textId="1C234D71" w:rsidR="00A13261" w:rsidRPr="0041632E" w:rsidRDefault="00A13261" w:rsidP="00A13261">
      <w:pPr>
        <w:pStyle w:val="a8"/>
        <w:numPr>
          <w:ilvl w:val="0"/>
          <w:numId w:val="10"/>
        </w:numPr>
        <w:rPr>
          <w:lang w:val="en-US"/>
        </w:rPr>
      </w:pPr>
      <w:r w:rsidRPr="001D4141">
        <w:rPr>
          <w:lang w:val="en-US"/>
        </w:rPr>
        <w:t>Band Pass Filter: Circuit &amp; Transfer Function (Active &amp; Passive)</w:t>
      </w:r>
      <w:r w:rsidRPr="00F54FC5">
        <w:rPr>
          <w:lang w:val="en-US"/>
        </w:rPr>
        <w:t xml:space="preserve"> – </w:t>
      </w:r>
      <w:r w:rsidRPr="001D4141">
        <w:rPr>
          <w:lang w:val="en-US"/>
        </w:rPr>
        <w:t>electrical</w:t>
      </w:r>
      <w:r>
        <w:rPr>
          <w:lang w:val="en-US"/>
        </w:rPr>
        <w:t xml:space="preserve"> </w:t>
      </w:r>
      <w:r w:rsidRPr="001D4141">
        <w:rPr>
          <w:lang w:val="en-US"/>
        </w:rPr>
        <w:t>4</w:t>
      </w:r>
      <w:r>
        <w:rPr>
          <w:lang w:val="en-US"/>
        </w:rPr>
        <w:t xml:space="preserve"> </w:t>
      </w:r>
      <w:r w:rsidRPr="001D4141">
        <w:rPr>
          <w:lang w:val="en-US"/>
        </w:rPr>
        <w:t>u</w:t>
      </w:r>
      <w:r w:rsidRPr="00F54FC5">
        <w:rPr>
          <w:lang w:val="en-US"/>
        </w:rPr>
        <w:t xml:space="preserve"> [</w:t>
      </w:r>
      <w:r w:rsidRPr="00F54FC5">
        <w:t>электронный</w:t>
      </w:r>
      <w:r w:rsidRPr="00F54FC5">
        <w:rPr>
          <w:lang w:val="en-US"/>
        </w:rPr>
        <w:t xml:space="preserve"> </w:t>
      </w:r>
      <w:r w:rsidRPr="00F54FC5">
        <w:t>ресурс</w:t>
      </w:r>
      <w:r w:rsidRPr="00F54FC5">
        <w:rPr>
          <w:lang w:val="en-US"/>
        </w:rPr>
        <w:t xml:space="preserve">]. – </w:t>
      </w:r>
      <w:r w:rsidRPr="001D4141">
        <w:rPr>
          <w:lang w:val="en-US"/>
        </w:rPr>
        <w:t>https://www.electrical4u.com/band-pass-filter/</w:t>
      </w:r>
    </w:p>
    <w:p w14:paraId="75EF60B7" w14:textId="77777777" w:rsidR="00A13261" w:rsidRPr="0053491E" w:rsidRDefault="00A13261" w:rsidP="00A13261">
      <w:pPr>
        <w:pStyle w:val="1"/>
        <w:rPr>
          <w:lang w:val="en-US"/>
        </w:rPr>
        <w:sectPr w:rsidR="00A13261" w:rsidRPr="0053491E" w:rsidSect="00C57CA9">
          <w:pgSz w:w="11906" w:h="16838"/>
          <w:pgMar w:top="1134" w:right="1134" w:bottom="1134" w:left="1134" w:header="720" w:footer="720" w:gutter="0"/>
          <w:cols w:space="720"/>
          <w:titlePg/>
          <w:docGrid w:linePitch="326"/>
        </w:sectPr>
      </w:pPr>
    </w:p>
    <w:p w14:paraId="7B5E37C6" w14:textId="77777777" w:rsidR="00A13261" w:rsidRDefault="00A13261" w:rsidP="00A13261">
      <w:pPr>
        <w:pStyle w:val="1"/>
      </w:pPr>
      <w:bookmarkStart w:id="61" w:name="_Toc105704621"/>
      <w:r w:rsidRPr="00C57CA9">
        <w:lastRenderedPageBreak/>
        <w:t>Приложение</w:t>
      </w:r>
      <w:bookmarkEnd w:id="61"/>
    </w:p>
    <w:p w14:paraId="688EAB53" w14:textId="7B4DB43F" w:rsidR="00A13261" w:rsidRPr="004378A0" w:rsidRDefault="00A13261" w:rsidP="00A13261">
      <w:pPr>
        <w:pStyle w:val="Textbody"/>
        <w:rPr>
          <w:b/>
          <w:bCs/>
        </w:rPr>
      </w:pPr>
      <w:r w:rsidRPr="004378A0">
        <w:rPr>
          <w:b/>
          <w:bCs/>
        </w:rPr>
        <w:t>Приложение 1.</w:t>
      </w:r>
      <w:r w:rsidR="00E44669" w:rsidRPr="004378A0">
        <w:rPr>
          <w:b/>
          <w:bCs/>
        </w:rPr>
        <w:t xml:space="preserve"> Фильтр на 9 умножителях.</w:t>
      </w:r>
    </w:p>
    <w:p w14:paraId="4357C486" w14:textId="77777777" w:rsidR="004378A0" w:rsidRPr="004378A0" w:rsidRDefault="004378A0" w:rsidP="004378A0">
      <w:pPr>
        <w:pStyle w:val="Textbody"/>
        <w:rPr>
          <w:lang w:val="en-US"/>
        </w:rPr>
      </w:pPr>
      <w:r w:rsidRPr="004378A0">
        <w:rPr>
          <w:lang w:val="en-US"/>
        </w:rPr>
        <w:t>TITLE "course_9_mult.tdf";</w:t>
      </w:r>
    </w:p>
    <w:p w14:paraId="191B3242" w14:textId="77777777" w:rsidR="004378A0" w:rsidRPr="004378A0" w:rsidRDefault="004378A0" w:rsidP="004378A0">
      <w:pPr>
        <w:pStyle w:val="Textbody"/>
        <w:rPr>
          <w:lang w:val="en-US"/>
        </w:rPr>
      </w:pPr>
    </w:p>
    <w:p w14:paraId="4363BED4" w14:textId="77777777" w:rsidR="004378A0" w:rsidRPr="004378A0" w:rsidRDefault="004378A0" w:rsidP="004378A0">
      <w:pPr>
        <w:pStyle w:val="Textbody"/>
        <w:rPr>
          <w:lang w:val="en-US"/>
        </w:rPr>
      </w:pPr>
      <w:r w:rsidRPr="004378A0">
        <w:rPr>
          <w:lang w:val="en-US"/>
        </w:rPr>
        <w:t>INCLUDE "lpm_mult.inc";</w:t>
      </w:r>
    </w:p>
    <w:p w14:paraId="649CB556" w14:textId="77777777" w:rsidR="004378A0" w:rsidRPr="004378A0" w:rsidRDefault="004378A0" w:rsidP="004378A0">
      <w:pPr>
        <w:pStyle w:val="Textbody"/>
        <w:rPr>
          <w:lang w:val="en-US"/>
        </w:rPr>
      </w:pPr>
      <w:r w:rsidRPr="004378A0">
        <w:rPr>
          <w:lang w:val="en-US"/>
        </w:rPr>
        <w:t>INCLUDE "lpm_add_sub.inc";</w:t>
      </w:r>
    </w:p>
    <w:p w14:paraId="6AE59AC7" w14:textId="77777777" w:rsidR="004378A0" w:rsidRPr="004378A0" w:rsidRDefault="004378A0" w:rsidP="004378A0">
      <w:pPr>
        <w:pStyle w:val="Textbody"/>
        <w:rPr>
          <w:lang w:val="en-US"/>
        </w:rPr>
      </w:pPr>
      <w:r w:rsidRPr="004378A0">
        <w:rPr>
          <w:lang w:val="en-US"/>
        </w:rPr>
        <w:t>INCLUDE "lpm_counter.inc";</w:t>
      </w:r>
    </w:p>
    <w:p w14:paraId="056FABC6" w14:textId="77777777" w:rsidR="004378A0" w:rsidRPr="004378A0" w:rsidRDefault="004378A0" w:rsidP="004378A0">
      <w:pPr>
        <w:pStyle w:val="Textbody"/>
        <w:rPr>
          <w:lang w:val="en-US"/>
        </w:rPr>
      </w:pPr>
    </w:p>
    <w:p w14:paraId="281D7890" w14:textId="77777777" w:rsidR="004378A0" w:rsidRPr="004378A0" w:rsidRDefault="004378A0" w:rsidP="004378A0">
      <w:pPr>
        <w:pStyle w:val="Textbody"/>
        <w:rPr>
          <w:lang w:val="en-US"/>
        </w:rPr>
      </w:pPr>
      <w:r w:rsidRPr="004378A0">
        <w:rPr>
          <w:lang w:val="en-US"/>
        </w:rPr>
        <w:t>PARAMETERS (lenght_reg = 5);</w:t>
      </w:r>
    </w:p>
    <w:p w14:paraId="0DA6F78B" w14:textId="77777777" w:rsidR="004378A0" w:rsidRPr="004378A0" w:rsidRDefault="004378A0" w:rsidP="004378A0">
      <w:pPr>
        <w:pStyle w:val="Textbody"/>
        <w:rPr>
          <w:lang w:val="en-US"/>
        </w:rPr>
      </w:pPr>
    </w:p>
    <w:p w14:paraId="5973510F" w14:textId="77777777" w:rsidR="004378A0" w:rsidRPr="004378A0" w:rsidRDefault="004378A0" w:rsidP="004378A0">
      <w:pPr>
        <w:pStyle w:val="Textbody"/>
        <w:rPr>
          <w:lang w:val="en-US"/>
        </w:rPr>
      </w:pPr>
      <w:r w:rsidRPr="004378A0">
        <w:rPr>
          <w:lang w:val="en-US"/>
        </w:rPr>
        <w:t>CONSTANT word_lenght = 24;</w:t>
      </w:r>
    </w:p>
    <w:p w14:paraId="37F983D1" w14:textId="77777777" w:rsidR="004378A0" w:rsidRPr="004378A0" w:rsidRDefault="004378A0" w:rsidP="004378A0">
      <w:pPr>
        <w:pStyle w:val="Textbody"/>
        <w:rPr>
          <w:lang w:val="en-US"/>
        </w:rPr>
      </w:pPr>
      <w:r w:rsidRPr="004378A0">
        <w:rPr>
          <w:lang w:val="en-US"/>
        </w:rPr>
        <w:t>CONSTANT float_lenght = 18;</w:t>
      </w:r>
    </w:p>
    <w:p w14:paraId="7A42BAD2" w14:textId="77777777" w:rsidR="004378A0" w:rsidRPr="004378A0" w:rsidRDefault="004378A0" w:rsidP="004378A0">
      <w:pPr>
        <w:pStyle w:val="Textbody"/>
        <w:rPr>
          <w:lang w:val="en-US"/>
        </w:rPr>
      </w:pPr>
      <w:r w:rsidRPr="004378A0">
        <w:rPr>
          <w:lang w:val="en-US"/>
        </w:rPr>
        <w:t>CONSTANT int_lenght = word_lenght - float_lenght;</w:t>
      </w:r>
    </w:p>
    <w:p w14:paraId="6D05F895" w14:textId="77777777" w:rsidR="004378A0" w:rsidRPr="004378A0" w:rsidRDefault="004378A0" w:rsidP="004378A0">
      <w:pPr>
        <w:pStyle w:val="Textbody"/>
        <w:rPr>
          <w:lang w:val="en-US"/>
        </w:rPr>
      </w:pPr>
    </w:p>
    <w:p w14:paraId="191E545B" w14:textId="77777777" w:rsidR="004378A0" w:rsidRPr="004378A0" w:rsidRDefault="004378A0" w:rsidP="004378A0">
      <w:pPr>
        <w:pStyle w:val="Textbody"/>
        <w:rPr>
          <w:lang w:val="en-US"/>
        </w:rPr>
      </w:pPr>
      <w:r w:rsidRPr="004378A0">
        <w:rPr>
          <w:lang w:val="en-US"/>
        </w:rPr>
        <w:t>FUNCTION my_reg (din[lenght_reg..1], set, reset, clk, enable)</w:t>
      </w:r>
    </w:p>
    <w:p w14:paraId="3B96F403" w14:textId="77777777" w:rsidR="004378A0" w:rsidRPr="004378A0" w:rsidRDefault="004378A0" w:rsidP="004378A0">
      <w:pPr>
        <w:pStyle w:val="Textbody"/>
        <w:rPr>
          <w:lang w:val="en-US"/>
        </w:rPr>
      </w:pPr>
      <w:r w:rsidRPr="004378A0">
        <w:rPr>
          <w:lang w:val="en-US"/>
        </w:rPr>
        <w:t xml:space="preserve">    WITH (lenght_reg)</w:t>
      </w:r>
    </w:p>
    <w:p w14:paraId="291BDF79" w14:textId="77777777" w:rsidR="004378A0" w:rsidRPr="004378A0" w:rsidRDefault="004378A0" w:rsidP="004378A0">
      <w:pPr>
        <w:pStyle w:val="Textbody"/>
        <w:rPr>
          <w:lang w:val="en-US"/>
        </w:rPr>
      </w:pPr>
      <w:r w:rsidRPr="004378A0">
        <w:rPr>
          <w:lang w:val="en-US"/>
        </w:rPr>
        <w:tab/>
        <w:t>RETURNS (q[lenght_reg..1]);</w:t>
      </w:r>
    </w:p>
    <w:p w14:paraId="2D58EA44" w14:textId="77777777" w:rsidR="004378A0" w:rsidRPr="004378A0" w:rsidRDefault="004378A0" w:rsidP="004378A0">
      <w:pPr>
        <w:pStyle w:val="Textbody"/>
        <w:rPr>
          <w:lang w:val="en-US"/>
        </w:rPr>
      </w:pPr>
    </w:p>
    <w:p w14:paraId="47200D37" w14:textId="77777777" w:rsidR="004378A0" w:rsidRPr="004378A0" w:rsidRDefault="004378A0" w:rsidP="004378A0">
      <w:pPr>
        <w:pStyle w:val="Textbody"/>
        <w:rPr>
          <w:lang w:val="en-US"/>
        </w:rPr>
      </w:pPr>
    </w:p>
    <w:p w14:paraId="33A7E101" w14:textId="77777777" w:rsidR="004378A0" w:rsidRPr="004378A0" w:rsidRDefault="004378A0" w:rsidP="004378A0">
      <w:pPr>
        <w:pStyle w:val="Textbody"/>
        <w:rPr>
          <w:lang w:val="en-US"/>
        </w:rPr>
      </w:pPr>
      <w:r w:rsidRPr="004378A0">
        <w:rPr>
          <w:lang w:val="en-US"/>
        </w:rPr>
        <w:t>CONSTANT b1 = 00000838;</w:t>
      </w:r>
    </w:p>
    <w:p w14:paraId="4A6FBE07" w14:textId="77777777" w:rsidR="004378A0" w:rsidRPr="004378A0" w:rsidRDefault="004378A0" w:rsidP="004378A0">
      <w:pPr>
        <w:pStyle w:val="Textbody"/>
        <w:rPr>
          <w:lang w:val="en-US"/>
        </w:rPr>
      </w:pPr>
      <w:r w:rsidRPr="004378A0">
        <w:rPr>
          <w:lang w:val="en-US"/>
        </w:rPr>
        <w:t>CONSTANT b2 = 00000000;</w:t>
      </w:r>
    </w:p>
    <w:p w14:paraId="3BD9E424" w14:textId="77777777" w:rsidR="004378A0" w:rsidRPr="004378A0" w:rsidRDefault="004378A0" w:rsidP="004378A0">
      <w:pPr>
        <w:pStyle w:val="Textbody"/>
        <w:rPr>
          <w:lang w:val="en-US"/>
        </w:rPr>
      </w:pPr>
      <w:r w:rsidRPr="004378A0">
        <w:rPr>
          <w:lang w:val="en-US"/>
        </w:rPr>
        <w:t>CONSTANT b3 = 16775539;</w:t>
      </w:r>
    </w:p>
    <w:p w14:paraId="31120B80" w14:textId="77777777" w:rsidR="004378A0" w:rsidRPr="004378A0" w:rsidRDefault="004378A0" w:rsidP="004378A0">
      <w:pPr>
        <w:pStyle w:val="Textbody"/>
        <w:rPr>
          <w:lang w:val="en-US"/>
        </w:rPr>
      </w:pPr>
      <w:r w:rsidRPr="004378A0">
        <w:rPr>
          <w:lang w:val="en-US"/>
        </w:rPr>
        <w:t>CONSTANT b4 = 00000000;</w:t>
      </w:r>
    </w:p>
    <w:p w14:paraId="1C4FFFD9" w14:textId="77777777" w:rsidR="004378A0" w:rsidRPr="004378A0" w:rsidRDefault="004378A0" w:rsidP="004378A0">
      <w:pPr>
        <w:pStyle w:val="Textbody"/>
        <w:rPr>
          <w:lang w:val="en-US"/>
        </w:rPr>
      </w:pPr>
      <w:r w:rsidRPr="004378A0">
        <w:rPr>
          <w:lang w:val="en-US"/>
        </w:rPr>
        <w:t>CONSTANT b5 = 00000838;</w:t>
      </w:r>
    </w:p>
    <w:p w14:paraId="4416F336" w14:textId="77777777" w:rsidR="004378A0" w:rsidRPr="004378A0" w:rsidRDefault="004378A0" w:rsidP="004378A0">
      <w:pPr>
        <w:pStyle w:val="Textbody"/>
        <w:rPr>
          <w:lang w:val="en-US"/>
        </w:rPr>
      </w:pPr>
    </w:p>
    <w:p w14:paraId="3F7D2E1E" w14:textId="77777777" w:rsidR="004378A0" w:rsidRPr="004378A0" w:rsidRDefault="004378A0" w:rsidP="004378A0">
      <w:pPr>
        <w:pStyle w:val="Textbody"/>
        <w:rPr>
          <w:lang w:val="en-US"/>
        </w:rPr>
      </w:pPr>
      <w:r w:rsidRPr="004378A0">
        <w:rPr>
          <w:lang w:val="en-US"/>
        </w:rPr>
        <w:t>CONSTANT a2 = 00991233;</w:t>
      </w:r>
    </w:p>
    <w:p w14:paraId="405F0406" w14:textId="77777777" w:rsidR="004378A0" w:rsidRPr="004378A0" w:rsidRDefault="004378A0" w:rsidP="004378A0">
      <w:pPr>
        <w:pStyle w:val="Textbody"/>
        <w:rPr>
          <w:lang w:val="en-US"/>
        </w:rPr>
      </w:pPr>
      <w:r w:rsidRPr="004378A0">
        <w:rPr>
          <w:lang w:val="en-US"/>
        </w:rPr>
        <w:t>CONSTANT a3 = 15348978;</w:t>
      </w:r>
    </w:p>
    <w:p w14:paraId="182A2CD4" w14:textId="77777777" w:rsidR="004378A0" w:rsidRPr="004378A0" w:rsidRDefault="004378A0" w:rsidP="004378A0">
      <w:pPr>
        <w:pStyle w:val="Textbody"/>
        <w:rPr>
          <w:lang w:val="en-US"/>
        </w:rPr>
      </w:pPr>
      <w:r w:rsidRPr="004378A0">
        <w:rPr>
          <w:lang w:val="en-US"/>
        </w:rPr>
        <w:t>CONSTANT a4 = 00929075;</w:t>
      </w:r>
    </w:p>
    <w:p w14:paraId="250681E8" w14:textId="77777777" w:rsidR="004378A0" w:rsidRPr="004378A0" w:rsidRDefault="004378A0" w:rsidP="004378A0">
      <w:pPr>
        <w:pStyle w:val="Textbody"/>
        <w:rPr>
          <w:lang w:val="en-US"/>
        </w:rPr>
      </w:pPr>
      <w:r w:rsidRPr="004378A0">
        <w:rPr>
          <w:lang w:val="en-US"/>
        </w:rPr>
        <w:lastRenderedPageBreak/>
        <w:t>CONSTANT a5 = 16546835;</w:t>
      </w:r>
    </w:p>
    <w:p w14:paraId="05B2604D" w14:textId="77777777" w:rsidR="004378A0" w:rsidRPr="004378A0" w:rsidRDefault="004378A0" w:rsidP="004378A0">
      <w:pPr>
        <w:pStyle w:val="Textbody"/>
        <w:rPr>
          <w:lang w:val="en-US"/>
        </w:rPr>
      </w:pPr>
    </w:p>
    <w:p w14:paraId="2725143C" w14:textId="77777777" w:rsidR="004378A0" w:rsidRPr="004378A0" w:rsidRDefault="004378A0" w:rsidP="004378A0">
      <w:pPr>
        <w:pStyle w:val="Textbody"/>
        <w:rPr>
          <w:lang w:val="en-US"/>
        </w:rPr>
      </w:pPr>
    </w:p>
    <w:p w14:paraId="5486065B" w14:textId="77777777" w:rsidR="004378A0" w:rsidRPr="004378A0" w:rsidRDefault="004378A0" w:rsidP="004378A0">
      <w:pPr>
        <w:pStyle w:val="Textbody"/>
        <w:rPr>
          <w:lang w:val="en-US"/>
        </w:rPr>
      </w:pPr>
      <w:r w:rsidRPr="004378A0">
        <w:rPr>
          <w:lang w:val="en-US"/>
        </w:rPr>
        <w:t>SUBDESIGN course_9_mult</w:t>
      </w:r>
    </w:p>
    <w:p w14:paraId="34AEB29E" w14:textId="77777777" w:rsidR="004378A0" w:rsidRPr="004378A0" w:rsidRDefault="004378A0" w:rsidP="004378A0">
      <w:pPr>
        <w:pStyle w:val="Textbody"/>
        <w:rPr>
          <w:lang w:val="en-US"/>
        </w:rPr>
      </w:pPr>
      <w:r w:rsidRPr="004378A0">
        <w:rPr>
          <w:lang w:val="en-US"/>
        </w:rPr>
        <w:t>(</w:t>
      </w:r>
    </w:p>
    <w:p w14:paraId="2D071DE8" w14:textId="77777777" w:rsidR="004378A0" w:rsidRPr="004378A0" w:rsidRDefault="004378A0" w:rsidP="004378A0">
      <w:pPr>
        <w:pStyle w:val="Textbody"/>
        <w:rPr>
          <w:lang w:val="en-US"/>
        </w:rPr>
      </w:pPr>
      <w:r w:rsidRPr="004378A0">
        <w:rPr>
          <w:lang w:val="en-US"/>
        </w:rPr>
        <w:tab/>
        <w:t>CLK</w:t>
      </w:r>
      <w:r w:rsidRPr="004378A0">
        <w:rPr>
          <w:lang w:val="en-US"/>
        </w:rPr>
        <w:tab/>
      </w:r>
      <w:r w:rsidRPr="004378A0">
        <w:rPr>
          <w:lang w:val="en-US"/>
        </w:rPr>
        <w:tab/>
      </w:r>
      <w:r w:rsidRPr="004378A0">
        <w:rPr>
          <w:lang w:val="en-US"/>
        </w:rPr>
        <w:tab/>
      </w:r>
      <w:r w:rsidRPr="004378A0">
        <w:rPr>
          <w:lang w:val="en-US"/>
        </w:rPr>
        <w:tab/>
      </w:r>
      <w:r w:rsidRPr="004378A0">
        <w:rPr>
          <w:lang w:val="en-US"/>
        </w:rPr>
        <w:tab/>
      </w:r>
      <w:r w:rsidRPr="004378A0">
        <w:rPr>
          <w:lang w:val="en-US"/>
        </w:rPr>
        <w:tab/>
      </w:r>
      <w:r w:rsidRPr="004378A0">
        <w:rPr>
          <w:lang w:val="en-US"/>
        </w:rPr>
        <w:tab/>
        <w:t>: INPUT;</w:t>
      </w:r>
    </w:p>
    <w:p w14:paraId="05132434" w14:textId="77777777" w:rsidR="004378A0" w:rsidRPr="004378A0" w:rsidRDefault="004378A0" w:rsidP="004378A0">
      <w:pPr>
        <w:pStyle w:val="Textbody"/>
        <w:rPr>
          <w:lang w:val="en-US"/>
        </w:rPr>
      </w:pPr>
      <w:r w:rsidRPr="004378A0">
        <w:rPr>
          <w:lang w:val="en-US"/>
        </w:rPr>
        <w:tab/>
        <w:t>data[word_lenght..1]</w:t>
      </w:r>
      <w:r w:rsidRPr="004378A0">
        <w:rPr>
          <w:lang w:val="en-US"/>
        </w:rPr>
        <w:tab/>
      </w:r>
      <w:r w:rsidRPr="004378A0">
        <w:rPr>
          <w:lang w:val="en-US"/>
        </w:rPr>
        <w:tab/>
        <w:t>: INPUT;</w:t>
      </w:r>
    </w:p>
    <w:p w14:paraId="4A6086FA" w14:textId="77777777" w:rsidR="004378A0" w:rsidRPr="004378A0" w:rsidRDefault="004378A0" w:rsidP="004378A0">
      <w:pPr>
        <w:pStyle w:val="Textbody"/>
        <w:rPr>
          <w:lang w:val="en-US"/>
        </w:rPr>
      </w:pPr>
      <w:r w:rsidRPr="004378A0">
        <w:rPr>
          <w:lang w:val="en-US"/>
        </w:rPr>
        <w:tab/>
        <w:t>out[word_lenght ..1]</w:t>
      </w:r>
      <w:r w:rsidRPr="004378A0">
        <w:rPr>
          <w:lang w:val="en-US"/>
        </w:rPr>
        <w:tab/>
      </w:r>
      <w:r w:rsidRPr="004378A0">
        <w:rPr>
          <w:lang w:val="en-US"/>
        </w:rPr>
        <w:tab/>
        <w:t>: OUTPUT;</w:t>
      </w:r>
    </w:p>
    <w:p w14:paraId="7427057A" w14:textId="77777777" w:rsidR="004378A0" w:rsidRPr="004378A0" w:rsidRDefault="004378A0" w:rsidP="004378A0">
      <w:pPr>
        <w:pStyle w:val="Textbody"/>
        <w:rPr>
          <w:lang w:val="en-US"/>
        </w:rPr>
      </w:pPr>
    </w:p>
    <w:p w14:paraId="1809FF4D" w14:textId="77777777" w:rsidR="004378A0" w:rsidRPr="004378A0" w:rsidRDefault="004378A0" w:rsidP="004378A0">
      <w:pPr>
        <w:pStyle w:val="Textbody"/>
        <w:rPr>
          <w:lang w:val="en-US"/>
        </w:rPr>
      </w:pPr>
      <w:r w:rsidRPr="004378A0">
        <w:rPr>
          <w:lang w:val="en-US"/>
        </w:rPr>
        <w:tab/>
        <w:t>s_reg[5..1]</w:t>
      </w:r>
      <w:r w:rsidRPr="004378A0">
        <w:rPr>
          <w:lang w:val="en-US"/>
        </w:rPr>
        <w:tab/>
      </w:r>
      <w:r w:rsidRPr="004378A0">
        <w:rPr>
          <w:lang w:val="en-US"/>
        </w:rPr>
        <w:tab/>
      </w:r>
      <w:r w:rsidRPr="004378A0">
        <w:rPr>
          <w:lang w:val="en-US"/>
        </w:rPr>
        <w:tab/>
      </w:r>
      <w:r w:rsidRPr="004378A0">
        <w:rPr>
          <w:lang w:val="en-US"/>
        </w:rPr>
        <w:tab/>
      </w:r>
      <w:r w:rsidRPr="004378A0">
        <w:rPr>
          <w:lang w:val="en-US"/>
        </w:rPr>
        <w:tab/>
        <w:t>: OUTPUT;</w:t>
      </w:r>
    </w:p>
    <w:p w14:paraId="5293E8B1" w14:textId="77777777" w:rsidR="004378A0" w:rsidRPr="004378A0" w:rsidRDefault="004378A0" w:rsidP="004378A0">
      <w:pPr>
        <w:pStyle w:val="Textbody"/>
        <w:rPr>
          <w:lang w:val="en-US"/>
        </w:rPr>
      </w:pPr>
    </w:p>
    <w:p w14:paraId="0F529F3A" w14:textId="77777777" w:rsidR="004378A0" w:rsidRPr="004378A0" w:rsidRDefault="004378A0" w:rsidP="004378A0">
      <w:pPr>
        <w:pStyle w:val="Textbody"/>
        <w:rPr>
          <w:lang w:val="en-US"/>
        </w:rPr>
      </w:pPr>
      <w:r w:rsidRPr="004378A0">
        <w:rPr>
          <w:lang w:val="en-US"/>
        </w:rPr>
        <w:tab/>
        <w:t>inv_CLK_Count[6..1]</w:t>
      </w:r>
      <w:r w:rsidRPr="004378A0">
        <w:rPr>
          <w:lang w:val="en-US"/>
        </w:rPr>
        <w:tab/>
        <w:t>: OUTPUT;</w:t>
      </w:r>
    </w:p>
    <w:p w14:paraId="6FB32E23" w14:textId="77777777" w:rsidR="004378A0" w:rsidRPr="004378A0" w:rsidRDefault="004378A0" w:rsidP="004378A0">
      <w:pPr>
        <w:pStyle w:val="Textbody"/>
        <w:rPr>
          <w:lang w:val="en-US"/>
        </w:rPr>
      </w:pPr>
      <w:r w:rsidRPr="004378A0">
        <w:rPr>
          <w:lang w:val="en-US"/>
        </w:rPr>
        <w:t>)</w:t>
      </w:r>
    </w:p>
    <w:p w14:paraId="47FDEC27" w14:textId="77777777" w:rsidR="004378A0" w:rsidRPr="004378A0" w:rsidRDefault="004378A0" w:rsidP="004378A0">
      <w:pPr>
        <w:pStyle w:val="Textbody"/>
        <w:rPr>
          <w:lang w:val="en-US"/>
        </w:rPr>
      </w:pPr>
    </w:p>
    <w:p w14:paraId="73595C52" w14:textId="77777777" w:rsidR="004378A0" w:rsidRPr="004378A0" w:rsidRDefault="004378A0" w:rsidP="004378A0">
      <w:pPr>
        <w:pStyle w:val="Textbody"/>
        <w:rPr>
          <w:lang w:val="en-US"/>
        </w:rPr>
      </w:pPr>
      <w:r w:rsidRPr="004378A0">
        <w:rPr>
          <w:lang w:val="en-US"/>
        </w:rPr>
        <w:t>VARIABLE</w:t>
      </w:r>
    </w:p>
    <w:p w14:paraId="4637B2EB" w14:textId="77777777" w:rsidR="004378A0" w:rsidRPr="004378A0" w:rsidRDefault="004378A0" w:rsidP="004378A0">
      <w:pPr>
        <w:pStyle w:val="Textbody"/>
        <w:rPr>
          <w:lang w:val="en-US"/>
        </w:rPr>
      </w:pPr>
    </w:p>
    <w:p w14:paraId="61D7C865" w14:textId="77777777" w:rsidR="004378A0" w:rsidRPr="004378A0" w:rsidRDefault="004378A0" w:rsidP="004378A0">
      <w:pPr>
        <w:pStyle w:val="Textbody"/>
        <w:rPr>
          <w:lang w:val="en-US"/>
        </w:rPr>
      </w:pPr>
      <w:r w:rsidRPr="004378A0">
        <w:rPr>
          <w:lang w:val="en-US"/>
        </w:rPr>
        <w:tab/>
        <w:t>mult_b1, mult_b2, mult_b3, mult_b4, mult_b5,</w:t>
      </w:r>
    </w:p>
    <w:p w14:paraId="2E2FC187" w14:textId="77777777" w:rsidR="004378A0" w:rsidRPr="004378A0" w:rsidRDefault="004378A0" w:rsidP="004378A0">
      <w:pPr>
        <w:pStyle w:val="Textbody"/>
        <w:rPr>
          <w:lang w:val="en-US"/>
        </w:rPr>
      </w:pPr>
      <w:r w:rsidRPr="004378A0">
        <w:rPr>
          <w:lang w:val="en-US"/>
        </w:rPr>
        <w:tab/>
        <w:t>mult_a2, mult_a3, mult_a4, mult_a5 : lpm_mult WITH</w:t>
      </w:r>
    </w:p>
    <w:p w14:paraId="79203507" w14:textId="77777777" w:rsidR="004378A0" w:rsidRPr="004378A0" w:rsidRDefault="004378A0" w:rsidP="004378A0">
      <w:pPr>
        <w:pStyle w:val="Textbody"/>
        <w:rPr>
          <w:lang w:val="en-US"/>
        </w:rPr>
      </w:pPr>
      <w:r w:rsidRPr="004378A0">
        <w:rPr>
          <w:lang w:val="en-US"/>
        </w:rPr>
        <w:tab/>
      </w:r>
      <w:r w:rsidRPr="004378A0">
        <w:rPr>
          <w:lang w:val="en-US"/>
        </w:rPr>
        <w:tab/>
        <w:t>(</w:t>
      </w:r>
    </w:p>
    <w:p w14:paraId="639F3757"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LPM_WIDTHA = word_lenght,</w:t>
      </w:r>
    </w:p>
    <w:p w14:paraId="6E1AF0B9"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LPM_WIDTHB = word_lenght,</w:t>
      </w:r>
    </w:p>
    <w:p w14:paraId="1A91ED88"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LPM_WIDTHP = word_lenght * 2,</w:t>
      </w:r>
    </w:p>
    <w:p w14:paraId="6B524BDA"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LPM_WIDTHS = word_lenght * 2,</w:t>
      </w:r>
    </w:p>
    <w:p w14:paraId="4F34D50B"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INPUT_B_IS_CONSTANT = "YES",</w:t>
      </w:r>
    </w:p>
    <w:p w14:paraId="38DDE1BC" w14:textId="77777777" w:rsidR="004378A0" w:rsidRPr="004378A0" w:rsidRDefault="004378A0" w:rsidP="004378A0">
      <w:pPr>
        <w:pStyle w:val="Textbody"/>
        <w:rPr>
          <w:lang w:val="en-US"/>
        </w:rPr>
      </w:pPr>
      <w:r w:rsidRPr="004378A0">
        <w:rPr>
          <w:lang w:val="en-US"/>
        </w:rPr>
        <w:t xml:space="preserve">            LPM_REPRESENTATION = "SIGNED"</w:t>
      </w:r>
    </w:p>
    <w:p w14:paraId="3329C1DD" w14:textId="77777777" w:rsidR="004378A0" w:rsidRPr="004378A0" w:rsidRDefault="004378A0" w:rsidP="004378A0">
      <w:pPr>
        <w:pStyle w:val="Textbody"/>
        <w:rPr>
          <w:lang w:val="en-US"/>
        </w:rPr>
      </w:pPr>
      <w:r w:rsidRPr="004378A0">
        <w:rPr>
          <w:lang w:val="en-US"/>
        </w:rPr>
        <w:tab/>
      </w:r>
      <w:r w:rsidRPr="004378A0">
        <w:rPr>
          <w:lang w:val="en-US"/>
        </w:rPr>
        <w:tab/>
        <w:t>);</w:t>
      </w:r>
    </w:p>
    <w:p w14:paraId="63FF0995" w14:textId="77777777" w:rsidR="004378A0" w:rsidRPr="004378A0" w:rsidRDefault="004378A0" w:rsidP="004378A0">
      <w:pPr>
        <w:pStyle w:val="Textbody"/>
        <w:rPr>
          <w:lang w:val="en-US"/>
        </w:rPr>
      </w:pPr>
      <w:r w:rsidRPr="004378A0">
        <w:rPr>
          <w:lang w:val="en-US"/>
        </w:rPr>
        <w:tab/>
      </w:r>
    </w:p>
    <w:p w14:paraId="4A1F9236" w14:textId="77777777" w:rsidR="004378A0" w:rsidRPr="004378A0" w:rsidRDefault="004378A0" w:rsidP="004378A0">
      <w:pPr>
        <w:pStyle w:val="Textbody"/>
        <w:rPr>
          <w:lang w:val="en-US"/>
        </w:rPr>
      </w:pPr>
      <w:r w:rsidRPr="004378A0">
        <w:rPr>
          <w:lang w:val="en-US"/>
        </w:rPr>
        <w:lastRenderedPageBreak/>
        <w:tab/>
        <w:t>add_1, add_2, add_3, add_4, add_5, add_6, add_7, add_8 : lpm_add_sub WITH</w:t>
      </w:r>
    </w:p>
    <w:p w14:paraId="38390FD6" w14:textId="77777777" w:rsidR="004378A0" w:rsidRPr="004378A0" w:rsidRDefault="004378A0" w:rsidP="004378A0">
      <w:pPr>
        <w:pStyle w:val="Textbody"/>
        <w:rPr>
          <w:lang w:val="en-US"/>
        </w:rPr>
      </w:pPr>
      <w:r w:rsidRPr="004378A0">
        <w:rPr>
          <w:lang w:val="en-US"/>
        </w:rPr>
        <w:tab/>
      </w:r>
      <w:r w:rsidRPr="004378A0">
        <w:rPr>
          <w:lang w:val="en-US"/>
        </w:rPr>
        <w:tab/>
        <w:t>(</w:t>
      </w:r>
    </w:p>
    <w:p w14:paraId="00216601"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LPM_WIDTH = word_lenght,</w:t>
      </w:r>
    </w:p>
    <w:p w14:paraId="1C52DF00"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LPM_REPRESENTATION = "SIGNED",</w:t>
      </w:r>
    </w:p>
    <w:p w14:paraId="3241C40A"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LPM_DIRECTION = "add"</w:t>
      </w:r>
    </w:p>
    <w:p w14:paraId="200A8EF9" w14:textId="77777777" w:rsidR="004378A0" w:rsidRPr="004378A0" w:rsidRDefault="004378A0" w:rsidP="004378A0">
      <w:pPr>
        <w:pStyle w:val="Textbody"/>
        <w:rPr>
          <w:lang w:val="en-US"/>
        </w:rPr>
      </w:pPr>
      <w:r w:rsidRPr="004378A0">
        <w:rPr>
          <w:lang w:val="en-US"/>
        </w:rPr>
        <w:tab/>
      </w:r>
      <w:r w:rsidRPr="004378A0">
        <w:rPr>
          <w:lang w:val="en-US"/>
        </w:rPr>
        <w:tab/>
        <w:t>);</w:t>
      </w:r>
    </w:p>
    <w:p w14:paraId="501BAA0B" w14:textId="77777777" w:rsidR="004378A0" w:rsidRPr="004378A0" w:rsidRDefault="004378A0" w:rsidP="004378A0">
      <w:pPr>
        <w:pStyle w:val="Textbody"/>
        <w:rPr>
          <w:lang w:val="en-US"/>
        </w:rPr>
      </w:pPr>
    </w:p>
    <w:p w14:paraId="50573BB1" w14:textId="77777777" w:rsidR="004378A0" w:rsidRPr="004378A0" w:rsidRDefault="004378A0" w:rsidP="004378A0">
      <w:pPr>
        <w:pStyle w:val="Textbody"/>
        <w:rPr>
          <w:lang w:val="en-US"/>
        </w:rPr>
      </w:pPr>
      <w:r w:rsidRPr="004378A0">
        <w:rPr>
          <w:lang w:val="en-US"/>
        </w:rPr>
        <w:tab/>
        <w:t>invClkCounter : lpm_counter WITH</w:t>
      </w:r>
    </w:p>
    <w:p w14:paraId="3D99CB05"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w:t>
      </w:r>
    </w:p>
    <w:p w14:paraId="500E50DD"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r>
      <w:r w:rsidRPr="004378A0">
        <w:rPr>
          <w:lang w:val="en-US"/>
        </w:rPr>
        <w:tab/>
        <w:t>LPM_WIDTH = 6,</w:t>
      </w:r>
    </w:p>
    <w:p w14:paraId="50410427"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r>
      <w:r w:rsidRPr="004378A0">
        <w:rPr>
          <w:lang w:val="en-US"/>
        </w:rPr>
        <w:tab/>
        <w:t>LPM_DIRECTION = "UP",</w:t>
      </w:r>
    </w:p>
    <w:p w14:paraId="69492C26"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r>
      <w:r w:rsidRPr="004378A0">
        <w:rPr>
          <w:lang w:val="en-US"/>
        </w:rPr>
        <w:tab/>
        <w:t>LPM_MODULUS = 20</w:t>
      </w:r>
    </w:p>
    <w:p w14:paraId="372FA1CB"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w:t>
      </w:r>
    </w:p>
    <w:p w14:paraId="395EC97B" w14:textId="77777777" w:rsidR="004378A0" w:rsidRPr="004378A0" w:rsidRDefault="004378A0" w:rsidP="004378A0">
      <w:pPr>
        <w:pStyle w:val="Textbody"/>
        <w:rPr>
          <w:lang w:val="en-US"/>
        </w:rPr>
      </w:pPr>
    </w:p>
    <w:p w14:paraId="04643A45" w14:textId="77777777" w:rsidR="004378A0" w:rsidRPr="004378A0" w:rsidRDefault="004378A0" w:rsidP="004378A0">
      <w:pPr>
        <w:pStyle w:val="Textbody"/>
        <w:rPr>
          <w:lang w:val="en-US"/>
        </w:rPr>
      </w:pPr>
      <w:r w:rsidRPr="004378A0">
        <w:rPr>
          <w:lang w:val="en-US"/>
        </w:rPr>
        <w:t xml:space="preserve">  reg_1_reg_out, reg_2, reg_3, reg_4, reg_5 : my_reg WITH (lenght_reg = word_lenght);</w:t>
      </w:r>
    </w:p>
    <w:p w14:paraId="141C2097" w14:textId="77777777" w:rsidR="004378A0" w:rsidRPr="004378A0" w:rsidRDefault="004378A0" w:rsidP="004378A0">
      <w:pPr>
        <w:pStyle w:val="Textbody"/>
        <w:rPr>
          <w:lang w:val="en-US"/>
        </w:rPr>
      </w:pPr>
    </w:p>
    <w:p w14:paraId="161B0B30" w14:textId="77777777" w:rsidR="004378A0" w:rsidRPr="004378A0" w:rsidRDefault="004378A0" w:rsidP="004378A0">
      <w:pPr>
        <w:pStyle w:val="Textbody"/>
        <w:rPr>
          <w:lang w:val="en-US"/>
        </w:rPr>
      </w:pPr>
    </w:p>
    <w:p w14:paraId="2688EB1C" w14:textId="77777777" w:rsidR="004378A0" w:rsidRPr="00BE3FB4" w:rsidRDefault="004378A0" w:rsidP="004378A0">
      <w:pPr>
        <w:pStyle w:val="Textbody"/>
      </w:pPr>
      <w:r w:rsidRPr="004378A0">
        <w:rPr>
          <w:lang w:val="en-US"/>
        </w:rPr>
        <w:t>BEGIN</w:t>
      </w:r>
    </w:p>
    <w:p w14:paraId="6DB04D43" w14:textId="77777777" w:rsidR="004378A0" w:rsidRPr="00BE3FB4" w:rsidRDefault="004378A0" w:rsidP="004378A0">
      <w:pPr>
        <w:pStyle w:val="Textbody"/>
      </w:pPr>
    </w:p>
    <w:p w14:paraId="1F90F71B" w14:textId="77777777" w:rsidR="004378A0" w:rsidRPr="00BE3FB4" w:rsidRDefault="004378A0" w:rsidP="004378A0">
      <w:pPr>
        <w:pStyle w:val="Textbody"/>
      </w:pPr>
      <w:r w:rsidRPr="00BE3FB4">
        <w:tab/>
        <w:t>--  управление логикой перезаписи регистров</w:t>
      </w:r>
    </w:p>
    <w:p w14:paraId="176492B7" w14:textId="77777777" w:rsidR="004378A0" w:rsidRPr="00BE3FB4" w:rsidRDefault="004378A0" w:rsidP="004378A0">
      <w:pPr>
        <w:pStyle w:val="Textbody"/>
      </w:pPr>
    </w:p>
    <w:p w14:paraId="085D2A09" w14:textId="77777777" w:rsidR="004378A0" w:rsidRPr="00BE3FB4" w:rsidRDefault="004378A0" w:rsidP="004378A0">
      <w:pPr>
        <w:pStyle w:val="Textbody"/>
      </w:pPr>
      <w:r w:rsidRPr="00BE3FB4">
        <w:tab/>
      </w:r>
      <w:r w:rsidRPr="004378A0">
        <w:rPr>
          <w:lang w:val="en-US"/>
        </w:rPr>
        <w:t>CASE</w:t>
      </w:r>
      <w:r w:rsidRPr="00BE3FB4">
        <w:t xml:space="preserve"> </w:t>
      </w:r>
      <w:r w:rsidRPr="004378A0">
        <w:rPr>
          <w:lang w:val="en-US"/>
        </w:rPr>
        <w:t>inv</w:t>
      </w:r>
      <w:r w:rsidRPr="00BE3FB4">
        <w:t>_</w:t>
      </w:r>
      <w:r w:rsidRPr="004378A0">
        <w:rPr>
          <w:lang w:val="en-US"/>
        </w:rPr>
        <w:t>clk</w:t>
      </w:r>
      <w:r w:rsidRPr="00BE3FB4">
        <w:t>_</w:t>
      </w:r>
      <w:r w:rsidRPr="004378A0">
        <w:rPr>
          <w:lang w:val="en-US"/>
        </w:rPr>
        <w:t>count</w:t>
      </w:r>
      <w:r w:rsidRPr="00BE3FB4">
        <w:t xml:space="preserve">[] </w:t>
      </w:r>
      <w:r w:rsidRPr="004378A0">
        <w:rPr>
          <w:lang w:val="en-US"/>
        </w:rPr>
        <w:t>IS</w:t>
      </w:r>
    </w:p>
    <w:p w14:paraId="79224D8B" w14:textId="77777777" w:rsidR="004378A0" w:rsidRPr="004378A0" w:rsidRDefault="004378A0" w:rsidP="004378A0">
      <w:pPr>
        <w:pStyle w:val="Textbody"/>
        <w:rPr>
          <w:lang w:val="en-US"/>
        </w:rPr>
      </w:pPr>
      <w:r w:rsidRPr="00BE3FB4">
        <w:tab/>
      </w:r>
      <w:r w:rsidRPr="00BE3FB4">
        <w:tab/>
      </w:r>
      <w:r w:rsidRPr="00BE3FB4">
        <w:tab/>
      </w:r>
      <w:r w:rsidRPr="004378A0">
        <w:rPr>
          <w:lang w:val="en-US"/>
        </w:rPr>
        <w:t>WHEN 2, 3 =&gt; s_reg[1] = VCC;</w:t>
      </w:r>
    </w:p>
    <w:p w14:paraId="3405C921"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WHEN OTHERS  =&gt; s_reg[1] = GND;</w:t>
      </w:r>
    </w:p>
    <w:p w14:paraId="5D01C5BD" w14:textId="77777777" w:rsidR="004378A0" w:rsidRPr="004378A0" w:rsidRDefault="004378A0" w:rsidP="004378A0">
      <w:pPr>
        <w:pStyle w:val="Textbody"/>
        <w:rPr>
          <w:lang w:val="en-US"/>
        </w:rPr>
      </w:pPr>
      <w:r w:rsidRPr="004378A0">
        <w:rPr>
          <w:lang w:val="en-US"/>
        </w:rPr>
        <w:tab/>
        <w:t>END CASE;</w:t>
      </w:r>
    </w:p>
    <w:p w14:paraId="280BB9D4" w14:textId="77777777" w:rsidR="004378A0" w:rsidRPr="004378A0" w:rsidRDefault="004378A0" w:rsidP="004378A0">
      <w:pPr>
        <w:pStyle w:val="Textbody"/>
        <w:rPr>
          <w:lang w:val="en-US"/>
        </w:rPr>
      </w:pPr>
    </w:p>
    <w:p w14:paraId="64E4CF82" w14:textId="77777777" w:rsidR="004378A0" w:rsidRPr="004378A0" w:rsidRDefault="004378A0" w:rsidP="004378A0">
      <w:pPr>
        <w:pStyle w:val="Textbody"/>
        <w:rPr>
          <w:lang w:val="en-US"/>
        </w:rPr>
      </w:pPr>
      <w:r w:rsidRPr="004378A0">
        <w:rPr>
          <w:lang w:val="en-US"/>
        </w:rPr>
        <w:tab/>
        <w:t>CASE inv_clk_count[] IS</w:t>
      </w:r>
    </w:p>
    <w:p w14:paraId="38F991BB" w14:textId="77777777" w:rsidR="004378A0" w:rsidRPr="004378A0" w:rsidRDefault="004378A0" w:rsidP="004378A0">
      <w:pPr>
        <w:pStyle w:val="Textbody"/>
        <w:rPr>
          <w:lang w:val="en-US"/>
        </w:rPr>
      </w:pPr>
      <w:r w:rsidRPr="004378A0">
        <w:rPr>
          <w:lang w:val="en-US"/>
        </w:rPr>
        <w:lastRenderedPageBreak/>
        <w:tab/>
      </w:r>
      <w:r w:rsidRPr="004378A0">
        <w:rPr>
          <w:lang w:val="en-US"/>
        </w:rPr>
        <w:tab/>
      </w:r>
      <w:r w:rsidRPr="004378A0">
        <w:rPr>
          <w:lang w:val="en-US"/>
        </w:rPr>
        <w:tab/>
        <w:t>WHEN 6, 7 =&gt; s_reg[2] = VCC;</w:t>
      </w:r>
    </w:p>
    <w:p w14:paraId="5958952A"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WHEN OTHERS  =&gt; s_reg[2] = GND;</w:t>
      </w:r>
    </w:p>
    <w:p w14:paraId="365F4B1E" w14:textId="77777777" w:rsidR="004378A0" w:rsidRPr="004378A0" w:rsidRDefault="004378A0" w:rsidP="004378A0">
      <w:pPr>
        <w:pStyle w:val="Textbody"/>
        <w:rPr>
          <w:lang w:val="en-US"/>
        </w:rPr>
      </w:pPr>
      <w:r w:rsidRPr="004378A0">
        <w:rPr>
          <w:lang w:val="en-US"/>
        </w:rPr>
        <w:tab/>
        <w:t>END CASE;</w:t>
      </w:r>
    </w:p>
    <w:p w14:paraId="00D19618" w14:textId="77777777" w:rsidR="004378A0" w:rsidRPr="004378A0" w:rsidRDefault="004378A0" w:rsidP="004378A0">
      <w:pPr>
        <w:pStyle w:val="Textbody"/>
        <w:rPr>
          <w:lang w:val="en-US"/>
        </w:rPr>
      </w:pPr>
    </w:p>
    <w:p w14:paraId="0377C22E" w14:textId="77777777" w:rsidR="004378A0" w:rsidRPr="004378A0" w:rsidRDefault="004378A0" w:rsidP="004378A0">
      <w:pPr>
        <w:pStyle w:val="Textbody"/>
        <w:rPr>
          <w:lang w:val="en-US"/>
        </w:rPr>
      </w:pPr>
      <w:r w:rsidRPr="004378A0">
        <w:rPr>
          <w:lang w:val="en-US"/>
        </w:rPr>
        <w:tab/>
        <w:t>CASE inv_clk_count[] IS</w:t>
      </w:r>
    </w:p>
    <w:p w14:paraId="24611FAD"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WHEN 10, 11 =&gt; s_reg[3] = VCC;</w:t>
      </w:r>
    </w:p>
    <w:p w14:paraId="3D090154"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WHEN OTHERS  =&gt; s_reg[3] = GND;</w:t>
      </w:r>
    </w:p>
    <w:p w14:paraId="1D84C707" w14:textId="77777777" w:rsidR="004378A0" w:rsidRPr="004378A0" w:rsidRDefault="004378A0" w:rsidP="004378A0">
      <w:pPr>
        <w:pStyle w:val="Textbody"/>
        <w:rPr>
          <w:lang w:val="en-US"/>
        </w:rPr>
      </w:pPr>
      <w:r w:rsidRPr="004378A0">
        <w:rPr>
          <w:lang w:val="en-US"/>
        </w:rPr>
        <w:tab/>
        <w:t>END CASE;</w:t>
      </w:r>
    </w:p>
    <w:p w14:paraId="09D408B3" w14:textId="77777777" w:rsidR="004378A0" w:rsidRPr="004378A0" w:rsidRDefault="004378A0" w:rsidP="004378A0">
      <w:pPr>
        <w:pStyle w:val="Textbody"/>
        <w:rPr>
          <w:lang w:val="en-US"/>
        </w:rPr>
      </w:pPr>
    </w:p>
    <w:p w14:paraId="265E7480" w14:textId="77777777" w:rsidR="004378A0" w:rsidRPr="004378A0" w:rsidRDefault="004378A0" w:rsidP="004378A0">
      <w:pPr>
        <w:pStyle w:val="Textbody"/>
        <w:rPr>
          <w:lang w:val="en-US"/>
        </w:rPr>
      </w:pPr>
      <w:r w:rsidRPr="004378A0">
        <w:rPr>
          <w:lang w:val="en-US"/>
        </w:rPr>
        <w:tab/>
        <w:t>CASE inv_clk_count[] IS</w:t>
      </w:r>
    </w:p>
    <w:p w14:paraId="10A81231"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WHEN 14, 15 =&gt; s_reg[4] = VCC;</w:t>
      </w:r>
    </w:p>
    <w:p w14:paraId="1ACEA46A"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WHEN OTHERS  =&gt; s_reg[4] = GND;</w:t>
      </w:r>
    </w:p>
    <w:p w14:paraId="04863C58" w14:textId="77777777" w:rsidR="004378A0" w:rsidRPr="004378A0" w:rsidRDefault="004378A0" w:rsidP="004378A0">
      <w:pPr>
        <w:pStyle w:val="Textbody"/>
        <w:rPr>
          <w:lang w:val="en-US"/>
        </w:rPr>
      </w:pPr>
      <w:r w:rsidRPr="004378A0">
        <w:rPr>
          <w:lang w:val="en-US"/>
        </w:rPr>
        <w:tab/>
        <w:t>END CASE;</w:t>
      </w:r>
    </w:p>
    <w:p w14:paraId="2CC5BA89" w14:textId="77777777" w:rsidR="004378A0" w:rsidRPr="004378A0" w:rsidRDefault="004378A0" w:rsidP="004378A0">
      <w:pPr>
        <w:pStyle w:val="Textbody"/>
        <w:rPr>
          <w:lang w:val="en-US"/>
        </w:rPr>
      </w:pPr>
    </w:p>
    <w:p w14:paraId="3891E6F2" w14:textId="77777777" w:rsidR="004378A0" w:rsidRPr="004378A0" w:rsidRDefault="004378A0" w:rsidP="004378A0">
      <w:pPr>
        <w:pStyle w:val="Textbody"/>
        <w:rPr>
          <w:lang w:val="en-US"/>
        </w:rPr>
      </w:pPr>
      <w:r w:rsidRPr="004378A0">
        <w:rPr>
          <w:lang w:val="en-US"/>
        </w:rPr>
        <w:tab/>
        <w:t>CASE inv_clk_count[] IS</w:t>
      </w:r>
    </w:p>
    <w:p w14:paraId="5055AF33"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WHEN 18, 19 =&gt; s_reg[5] = VCC;</w:t>
      </w:r>
    </w:p>
    <w:p w14:paraId="022F16D7" w14:textId="77777777" w:rsidR="004378A0" w:rsidRPr="004378A0" w:rsidRDefault="004378A0" w:rsidP="004378A0">
      <w:pPr>
        <w:pStyle w:val="Textbody"/>
        <w:rPr>
          <w:lang w:val="en-US"/>
        </w:rPr>
      </w:pPr>
      <w:r w:rsidRPr="004378A0">
        <w:rPr>
          <w:lang w:val="en-US"/>
        </w:rPr>
        <w:tab/>
      </w:r>
      <w:r w:rsidRPr="004378A0">
        <w:rPr>
          <w:lang w:val="en-US"/>
        </w:rPr>
        <w:tab/>
      </w:r>
      <w:r w:rsidRPr="004378A0">
        <w:rPr>
          <w:lang w:val="en-US"/>
        </w:rPr>
        <w:tab/>
        <w:t>WHEN OTHERS  =&gt; s_reg[5] = GND;</w:t>
      </w:r>
    </w:p>
    <w:p w14:paraId="638BEB61" w14:textId="77777777" w:rsidR="004378A0" w:rsidRPr="00BE3FB4" w:rsidRDefault="004378A0" w:rsidP="004378A0">
      <w:pPr>
        <w:pStyle w:val="Textbody"/>
      </w:pPr>
      <w:r w:rsidRPr="004378A0">
        <w:rPr>
          <w:lang w:val="en-US"/>
        </w:rPr>
        <w:tab/>
        <w:t>END</w:t>
      </w:r>
      <w:r w:rsidRPr="00BE3FB4">
        <w:t xml:space="preserve"> </w:t>
      </w:r>
      <w:r w:rsidRPr="004378A0">
        <w:rPr>
          <w:lang w:val="en-US"/>
        </w:rPr>
        <w:t>CASE</w:t>
      </w:r>
      <w:r w:rsidRPr="00BE3FB4">
        <w:t>;</w:t>
      </w:r>
    </w:p>
    <w:p w14:paraId="09D1C7B4" w14:textId="77777777" w:rsidR="004378A0" w:rsidRPr="00BE3FB4" w:rsidRDefault="004378A0" w:rsidP="004378A0">
      <w:pPr>
        <w:pStyle w:val="Textbody"/>
      </w:pPr>
    </w:p>
    <w:p w14:paraId="4FE6F83E" w14:textId="77777777" w:rsidR="004378A0" w:rsidRPr="00BE3FB4" w:rsidRDefault="004378A0" w:rsidP="004378A0">
      <w:pPr>
        <w:pStyle w:val="Textbody"/>
      </w:pPr>
      <w:r w:rsidRPr="00BE3FB4">
        <w:tab/>
        <w:t>-- подаем импульсы включения\выключения регистров</w:t>
      </w:r>
    </w:p>
    <w:p w14:paraId="6ACE30AC" w14:textId="77777777" w:rsidR="004378A0" w:rsidRPr="00BE3FB4" w:rsidRDefault="004378A0" w:rsidP="004378A0">
      <w:pPr>
        <w:pStyle w:val="Textbody"/>
      </w:pPr>
    </w:p>
    <w:p w14:paraId="032E21A3" w14:textId="77777777" w:rsidR="004378A0" w:rsidRPr="004378A0" w:rsidRDefault="004378A0" w:rsidP="004378A0">
      <w:pPr>
        <w:pStyle w:val="Textbody"/>
        <w:rPr>
          <w:lang w:val="en-US"/>
        </w:rPr>
      </w:pPr>
      <w:r w:rsidRPr="00BE3FB4">
        <w:tab/>
      </w:r>
      <w:r w:rsidRPr="004378A0">
        <w:rPr>
          <w:lang w:val="en-US"/>
        </w:rPr>
        <w:t>reg_1_reg_out.enable = s_reg[1];</w:t>
      </w:r>
    </w:p>
    <w:p w14:paraId="1BCD141A" w14:textId="77777777" w:rsidR="004378A0" w:rsidRPr="004378A0" w:rsidRDefault="004378A0" w:rsidP="004378A0">
      <w:pPr>
        <w:pStyle w:val="Textbody"/>
        <w:rPr>
          <w:lang w:val="en-US"/>
        </w:rPr>
      </w:pPr>
      <w:r w:rsidRPr="004378A0">
        <w:rPr>
          <w:lang w:val="en-US"/>
        </w:rPr>
        <w:tab/>
        <w:t>reg_2.enable = s_reg[2];</w:t>
      </w:r>
    </w:p>
    <w:p w14:paraId="2588F188" w14:textId="77777777" w:rsidR="004378A0" w:rsidRPr="004378A0" w:rsidRDefault="004378A0" w:rsidP="004378A0">
      <w:pPr>
        <w:pStyle w:val="Textbody"/>
        <w:rPr>
          <w:lang w:val="en-US"/>
        </w:rPr>
      </w:pPr>
      <w:r w:rsidRPr="004378A0">
        <w:rPr>
          <w:lang w:val="en-US"/>
        </w:rPr>
        <w:tab/>
        <w:t>reg_3.enable = s_reg[3];</w:t>
      </w:r>
    </w:p>
    <w:p w14:paraId="11A6AED9" w14:textId="77777777" w:rsidR="004378A0" w:rsidRPr="004378A0" w:rsidRDefault="004378A0" w:rsidP="004378A0">
      <w:pPr>
        <w:pStyle w:val="Textbody"/>
        <w:rPr>
          <w:lang w:val="en-US"/>
        </w:rPr>
      </w:pPr>
      <w:r w:rsidRPr="004378A0">
        <w:rPr>
          <w:lang w:val="en-US"/>
        </w:rPr>
        <w:tab/>
        <w:t>reg_4.enable = s_reg[4];</w:t>
      </w:r>
    </w:p>
    <w:p w14:paraId="428E7666" w14:textId="77777777" w:rsidR="004378A0" w:rsidRPr="004378A0" w:rsidRDefault="004378A0" w:rsidP="004378A0">
      <w:pPr>
        <w:pStyle w:val="Textbody"/>
        <w:rPr>
          <w:lang w:val="en-US"/>
        </w:rPr>
      </w:pPr>
      <w:r w:rsidRPr="004378A0">
        <w:rPr>
          <w:lang w:val="en-US"/>
        </w:rPr>
        <w:tab/>
        <w:t>reg_5.enable = s_reg[5];</w:t>
      </w:r>
    </w:p>
    <w:p w14:paraId="6E611067" w14:textId="77777777" w:rsidR="004378A0" w:rsidRPr="004378A0" w:rsidRDefault="004378A0" w:rsidP="004378A0">
      <w:pPr>
        <w:pStyle w:val="Textbody"/>
        <w:rPr>
          <w:lang w:val="en-US"/>
        </w:rPr>
      </w:pPr>
    </w:p>
    <w:p w14:paraId="1CBF2818" w14:textId="77777777" w:rsidR="004378A0" w:rsidRPr="004378A0" w:rsidRDefault="004378A0" w:rsidP="004378A0">
      <w:pPr>
        <w:pStyle w:val="Textbody"/>
        <w:rPr>
          <w:lang w:val="en-US"/>
        </w:rPr>
      </w:pPr>
      <w:r w:rsidRPr="004378A0">
        <w:rPr>
          <w:lang w:val="en-US"/>
        </w:rPr>
        <w:tab/>
        <w:t>-- тактирование регистров</w:t>
      </w:r>
    </w:p>
    <w:p w14:paraId="6C71F11D" w14:textId="77777777" w:rsidR="004378A0" w:rsidRPr="004378A0" w:rsidRDefault="004378A0" w:rsidP="004378A0">
      <w:pPr>
        <w:pStyle w:val="Textbody"/>
        <w:rPr>
          <w:lang w:val="en-US"/>
        </w:rPr>
      </w:pPr>
    </w:p>
    <w:p w14:paraId="6A3BE1EA" w14:textId="77777777" w:rsidR="004378A0" w:rsidRPr="004378A0" w:rsidRDefault="004378A0" w:rsidP="004378A0">
      <w:pPr>
        <w:pStyle w:val="Textbody"/>
        <w:rPr>
          <w:lang w:val="en-US"/>
        </w:rPr>
      </w:pPr>
      <w:r w:rsidRPr="004378A0">
        <w:rPr>
          <w:lang w:val="en-US"/>
        </w:rPr>
        <w:tab/>
        <w:t>(reg_1_reg_out, reg_2, reg_3, reg_4, reg_5).clk = clk;</w:t>
      </w:r>
    </w:p>
    <w:p w14:paraId="1656BBEE" w14:textId="77777777" w:rsidR="004378A0" w:rsidRPr="004378A0" w:rsidRDefault="004378A0" w:rsidP="004378A0">
      <w:pPr>
        <w:pStyle w:val="Textbody"/>
        <w:rPr>
          <w:lang w:val="en-US"/>
        </w:rPr>
      </w:pPr>
    </w:p>
    <w:p w14:paraId="18745ED9" w14:textId="77777777" w:rsidR="004378A0" w:rsidRPr="004378A0" w:rsidRDefault="004378A0" w:rsidP="004378A0">
      <w:pPr>
        <w:pStyle w:val="Textbody"/>
        <w:rPr>
          <w:lang w:val="en-US"/>
        </w:rPr>
      </w:pPr>
      <w:r w:rsidRPr="004378A0">
        <w:rPr>
          <w:lang w:val="en-US"/>
        </w:rPr>
        <w:tab/>
        <w:t>-- тактирование счетчика</w:t>
      </w:r>
    </w:p>
    <w:p w14:paraId="436765F3" w14:textId="77777777" w:rsidR="004378A0" w:rsidRPr="004378A0" w:rsidRDefault="004378A0" w:rsidP="004378A0">
      <w:pPr>
        <w:pStyle w:val="Textbody"/>
        <w:rPr>
          <w:lang w:val="en-US"/>
        </w:rPr>
      </w:pPr>
    </w:p>
    <w:p w14:paraId="70BF012D" w14:textId="77777777" w:rsidR="004378A0" w:rsidRPr="004378A0" w:rsidRDefault="004378A0" w:rsidP="004378A0">
      <w:pPr>
        <w:pStyle w:val="Textbody"/>
        <w:rPr>
          <w:lang w:val="en-US"/>
        </w:rPr>
      </w:pPr>
      <w:r w:rsidRPr="004378A0">
        <w:rPr>
          <w:lang w:val="en-US"/>
        </w:rPr>
        <w:tab/>
        <w:t>invClkCounter.clock = !CLK;</w:t>
      </w:r>
    </w:p>
    <w:p w14:paraId="6A9D1CBF" w14:textId="77777777" w:rsidR="004378A0" w:rsidRPr="004378A0" w:rsidRDefault="004378A0" w:rsidP="004378A0">
      <w:pPr>
        <w:pStyle w:val="Textbody"/>
        <w:rPr>
          <w:lang w:val="en-US"/>
        </w:rPr>
      </w:pPr>
    </w:p>
    <w:p w14:paraId="2864BFE7" w14:textId="77777777" w:rsidR="004378A0" w:rsidRPr="004378A0" w:rsidRDefault="004378A0" w:rsidP="004378A0">
      <w:pPr>
        <w:pStyle w:val="Textbody"/>
        <w:rPr>
          <w:lang w:val="en-US"/>
        </w:rPr>
      </w:pPr>
      <w:r w:rsidRPr="004378A0">
        <w:rPr>
          <w:lang w:val="en-US"/>
        </w:rPr>
        <w:tab/>
        <w:t>-- забираем счет с счетчика</w:t>
      </w:r>
    </w:p>
    <w:p w14:paraId="3C22C5B4" w14:textId="77777777" w:rsidR="004378A0" w:rsidRPr="004378A0" w:rsidRDefault="004378A0" w:rsidP="004378A0">
      <w:pPr>
        <w:pStyle w:val="Textbody"/>
        <w:rPr>
          <w:lang w:val="en-US"/>
        </w:rPr>
      </w:pPr>
    </w:p>
    <w:p w14:paraId="1D075A7E" w14:textId="77777777" w:rsidR="004378A0" w:rsidRPr="004378A0" w:rsidRDefault="004378A0" w:rsidP="004378A0">
      <w:pPr>
        <w:pStyle w:val="Textbody"/>
        <w:rPr>
          <w:lang w:val="en-US"/>
        </w:rPr>
      </w:pPr>
      <w:r w:rsidRPr="004378A0">
        <w:rPr>
          <w:lang w:val="en-US"/>
        </w:rPr>
        <w:tab/>
        <w:t>inv_CLK_Count[] = invClkCounter.q[];</w:t>
      </w:r>
    </w:p>
    <w:p w14:paraId="3E274DEB" w14:textId="77777777" w:rsidR="004378A0" w:rsidRPr="004378A0" w:rsidRDefault="004378A0" w:rsidP="004378A0">
      <w:pPr>
        <w:pStyle w:val="Textbody"/>
        <w:rPr>
          <w:lang w:val="en-US"/>
        </w:rPr>
      </w:pPr>
    </w:p>
    <w:p w14:paraId="04E5086A" w14:textId="77777777" w:rsidR="004378A0" w:rsidRPr="004378A0" w:rsidRDefault="004378A0" w:rsidP="004378A0">
      <w:pPr>
        <w:pStyle w:val="Textbody"/>
        <w:rPr>
          <w:lang w:val="en-US"/>
        </w:rPr>
      </w:pPr>
    </w:p>
    <w:p w14:paraId="61808E64" w14:textId="77777777" w:rsidR="004378A0" w:rsidRPr="004378A0" w:rsidRDefault="004378A0" w:rsidP="004378A0">
      <w:pPr>
        <w:pStyle w:val="Textbody"/>
        <w:rPr>
          <w:lang w:val="en-US"/>
        </w:rPr>
      </w:pPr>
      <w:r w:rsidRPr="004378A0">
        <w:rPr>
          <w:lang w:val="en-US"/>
        </w:rPr>
        <w:t>-- b</w:t>
      </w:r>
    </w:p>
    <w:p w14:paraId="1BE381E6" w14:textId="77777777" w:rsidR="004378A0" w:rsidRPr="004378A0" w:rsidRDefault="004378A0" w:rsidP="004378A0">
      <w:pPr>
        <w:pStyle w:val="Textbody"/>
        <w:rPr>
          <w:lang w:val="en-US"/>
        </w:rPr>
      </w:pPr>
      <w:r w:rsidRPr="004378A0">
        <w:rPr>
          <w:lang w:val="en-US"/>
        </w:rPr>
        <w:tab/>
      </w:r>
    </w:p>
    <w:p w14:paraId="01FB19CB" w14:textId="77777777" w:rsidR="004378A0" w:rsidRPr="004378A0" w:rsidRDefault="004378A0" w:rsidP="004378A0">
      <w:pPr>
        <w:pStyle w:val="Textbody"/>
        <w:rPr>
          <w:lang w:val="en-US"/>
        </w:rPr>
      </w:pPr>
      <w:r w:rsidRPr="004378A0">
        <w:rPr>
          <w:lang w:val="en-US"/>
        </w:rPr>
        <w:tab/>
        <w:t>mult_b1.dataa[] = data[];</w:t>
      </w:r>
    </w:p>
    <w:p w14:paraId="19192DEE" w14:textId="77777777" w:rsidR="004378A0" w:rsidRPr="004378A0" w:rsidRDefault="004378A0" w:rsidP="004378A0">
      <w:pPr>
        <w:pStyle w:val="Textbody"/>
        <w:rPr>
          <w:lang w:val="en-US"/>
        </w:rPr>
      </w:pPr>
      <w:r w:rsidRPr="004378A0">
        <w:rPr>
          <w:lang w:val="en-US"/>
        </w:rPr>
        <w:tab/>
        <w:t>mult_b1.datab[] = b1;</w:t>
      </w:r>
    </w:p>
    <w:p w14:paraId="7603CB3E" w14:textId="77777777" w:rsidR="004378A0" w:rsidRPr="004378A0" w:rsidRDefault="004378A0" w:rsidP="004378A0">
      <w:pPr>
        <w:pStyle w:val="Textbody"/>
        <w:rPr>
          <w:lang w:val="en-US"/>
        </w:rPr>
      </w:pPr>
    </w:p>
    <w:p w14:paraId="0A98FAD2" w14:textId="77777777" w:rsidR="004378A0" w:rsidRPr="004378A0" w:rsidRDefault="004378A0" w:rsidP="004378A0">
      <w:pPr>
        <w:pStyle w:val="Textbody"/>
        <w:rPr>
          <w:lang w:val="en-US"/>
        </w:rPr>
      </w:pPr>
      <w:r w:rsidRPr="004378A0">
        <w:rPr>
          <w:lang w:val="en-US"/>
        </w:rPr>
        <w:tab/>
        <w:t>mult_b2.dataa[] = data[];</w:t>
      </w:r>
    </w:p>
    <w:p w14:paraId="29DAEFFB" w14:textId="77777777" w:rsidR="004378A0" w:rsidRPr="004378A0" w:rsidRDefault="004378A0" w:rsidP="004378A0">
      <w:pPr>
        <w:pStyle w:val="Textbody"/>
        <w:rPr>
          <w:lang w:val="en-US"/>
        </w:rPr>
      </w:pPr>
      <w:r w:rsidRPr="004378A0">
        <w:rPr>
          <w:lang w:val="en-US"/>
        </w:rPr>
        <w:tab/>
        <w:t>mult_b2.datab[] = b2;</w:t>
      </w:r>
    </w:p>
    <w:p w14:paraId="4F3531AC" w14:textId="77777777" w:rsidR="004378A0" w:rsidRPr="004378A0" w:rsidRDefault="004378A0" w:rsidP="004378A0">
      <w:pPr>
        <w:pStyle w:val="Textbody"/>
        <w:rPr>
          <w:lang w:val="en-US"/>
        </w:rPr>
      </w:pPr>
    </w:p>
    <w:p w14:paraId="46BF63E2" w14:textId="77777777" w:rsidR="004378A0" w:rsidRPr="004378A0" w:rsidRDefault="004378A0" w:rsidP="004378A0">
      <w:pPr>
        <w:pStyle w:val="Textbody"/>
        <w:rPr>
          <w:lang w:val="en-US"/>
        </w:rPr>
      </w:pPr>
      <w:r w:rsidRPr="004378A0">
        <w:rPr>
          <w:lang w:val="en-US"/>
        </w:rPr>
        <w:tab/>
        <w:t>mult_b3.dataa[] = data[];</w:t>
      </w:r>
    </w:p>
    <w:p w14:paraId="3767AB1F" w14:textId="77777777" w:rsidR="004378A0" w:rsidRPr="004378A0" w:rsidRDefault="004378A0" w:rsidP="004378A0">
      <w:pPr>
        <w:pStyle w:val="Textbody"/>
        <w:rPr>
          <w:lang w:val="en-US"/>
        </w:rPr>
      </w:pPr>
      <w:r w:rsidRPr="004378A0">
        <w:rPr>
          <w:lang w:val="en-US"/>
        </w:rPr>
        <w:tab/>
        <w:t>mult_b3.datab[] = b3;</w:t>
      </w:r>
    </w:p>
    <w:p w14:paraId="1F1C8BD2" w14:textId="77777777" w:rsidR="004378A0" w:rsidRPr="004378A0" w:rsidRDefault="004378A0" w:rsidP="004378A0">
      <w:pPr>
        <w:pStyle w:val="Textbody"/>
        <w:rPr>
          <w:lang w:val="en-US"/>
        </w:rPr>
      </w:pPr>
    </w:p>
    <w:p w14:paraId="252CBCAD" w14:textId="77777777" w:rsidR="004378A0" w:rsidRPr="004378A0" w:rsidRDefault="004378A0" w:rsidP="004378A0">
      <w:pPr>
        <w:pStyle w:val="Textbody"/>
        <w:rPr>
          <w:lang w:val="en-US"/>
        </w:rPr>
      </w:pPr>
      <w:r w:rsidRPr="004378A0">
        <w:rPr>
          <w:lang w:val="en-US"/>
        </w:rPr>
        <w:tab/>
        <w:t>mult_b4.dataa[] = data[];</w:t>
      </w:r>
    </w:p>
    <w:p w14:paraId="404EF3F7" w14:textId="77777777" w:rsidR="004378A0" w:rsidRPr="004378A0" w:rsidRDefault="004378A0" w:rsidP="004378A0">
      <w:pPr>
        <w:pStyle w:val="Textbody"/>
        <w:rPr>
          <w:lang w:val="en-US"/>
        </w:rPr>
      </w:pPr>
      <w:r w:rsidRPr="004378A0">
        <w:rPr>
          <w:lang w:val="en-US"/>
        </w:rPr>
        <w:tab/>
        <w:t>mult_b4.datab[] = b4;</w:t>
      </w:r>
    </w:p>
    <w:p w14:paraId="2FF230A2" w14:textId="77777777" w:rsidR="004378A0" w:rsidRPr="004378A0" w:rsidRDefault="004378A0" w:rsidP="004378A0">
      <w:pPr>
        <w:pStyle w:val="Textbody"/>
        <w:rPr>
          <w:lang w:val="en-US"/>
        </w:rPr>
      </w:pPr>
    </w:p>
    <w:p w14:paraId="794091E3" w14:textId="77777777" w:rsidR="004378A0" w:rsidRPr="004378A0" w:rsidRDefault="004378A0" w:rsidP="004378A0">
      <w:pPr>
        <w:pStyle w:val="Textbody"/>
        <w:rPr>
          <w:lang w:val="en-US"/>
        </w:rPr>
      </w:pPr>
      <w:r w:rsidRPr="004378A0">
        <w:rPr>
          <w:lang w:val="en-US"/>
        </w:rPr>
        <w:tab/>
        <w:t>mult_b5.dataa[] = data[];</w:t>
      </w:r>
    </w:p>
    <w:p w14:paraId="3D29A5E7" w14:textId="77777777" w:rsidR="004378A0" w:rsidRPr="004378A0" w:rsidRDefault="004378A0" w:rsidP="004378A0">
      <w:pPr>
        <w:pStyle w:val="Textbody"/>
        <w:rPr>
          <w:lang w:val="en-US"/>
        </w:rPr>
      </w:pPr>
      <w:r w:rsidRPr="004378A0">
        <w:rPr>
          <w:lang w:val="en-US"/>
        </w:rPr>
        <w:tab/>
        <w:t>mult_b5.datab[] = b5;</w:t>
      </w:r>
    </w:p>
    <w:p w14:paraId="01CE7340" w14:textId="77777777" w:rsidR="004378A0" w:rsidRPr="004378A0" w:rsidRDefault="004378A0" w:rsidP="004378A0">
      <w:pPr>
        <w:pStyle w:val="Textbody"/>
        <w:rPr>
          <w:lang w:val="en-US"/>
        </w:rPr>
      </w:pPr>
    </w:p>
    <w:p w14:paraId="68281A0A" w14:textId="77777777" w:rsidR="004378A0" w:rsidRPr="004378A0" w:rsidRDefault="004378A0" w:rsidP="004378A0">
      <w:pPr>
        <w:pStyle w:val="Textbody"/>
        <w:rPr>
          <w:lang w:val="en-US"/>
        </w:rPr>
      </w:pPr>
      <w:r w:rsidRPr="004378A0">
        <w:rPr>
          <w:lang w:val="en-US"/>
        </w:rPr>
        <w:t>-- a</w:t>
      </w:r>
    </w:p>
    <w:p w14:paraId="657BEFE3" w14:textId="77777777" w:rsidR="004378A0" w:rsidRPr="004378A0" w:rsidRDefault="004378A0" w:rsidP="004378A0">
      <w:pPr>
        <w:pStyle w:val="Textbody"/>
        <w:rPr>
          <w:lang w:val="en-US"/>
        </w:rPr>
      </w:pPr>
    </w:p>
    <w:p w14:paraId="5EAECAC7" w14:textId="77777777" w:rsidR="004378A0" w:rsidRPr="004378A0" w:rsidRDefault="004378A0" w:rsidP="004378A0">
      <w:pPr>
        <w:pStyle w:val="Textbody"/>
        <w:rPr>
          <w:lang w:val="en-US"/>
        </w:rPr>
      </w:pPr>
      <w:r w:rsidRPr="004378A0">
        <w:rPr>
          <w:lang w:val="en-US"/>
        </w:rPr>
        <w:tab/>
        <w:t>mult_a2.dataa[] = out[];</w:t>
      </w:r>
    </w:p>
    <w:p w14:paraId="72A62309" w14:textId="77777777" w:rsidR="004378A0" w:rsidRPr="004378A0" w:rsidRDefault="004378A0" w:rsidP="004378A0">
      <w:pPr>
        <w:pStyle w:val="Textbody"/>
        <w:rPr>
          <w:lang w:val="en-US"/>
        </w:rPr>
      </w:pPr>
      <w:r w:rsidRPr="004378A0">
        <w:rPr>
          <w:lang w:val="en-US"/>
        </w:rPr>
        <w:tab/>
        <w:t>mult_a2.datab[] = a2;</w:t>
      </w:r>
    </w:p>
    <w:p w14:paraId="6A9AFBF0" w14:textId="77777777" w:rsidR="004378A0" w:rsidRPr="004378A0" w:rsidRDefault="004378A0" w:rsidP="004378A0">
      <w:pPr>
        <w:pStyle w:val="Textbody"/>
        <w:rPr>
          <w:lang w:val="en-US"/>
        </w:rPr>
      </w:pPr>
    </w:p>
    <w:p w14:paraId="56C02723" w14:textId="77777777" w:rsidR="004378A0" w:rsidRPr="004378A0" w:rsidRDefault="004378A0" w:rsidP="004378A0">
      <w:pPr>
        <w:pStyle w:val="Textbody"/>
        <w:rPr>
          <w:lang w:val="en-US"/>
        </w:rPr>
      </w:pPr>
      <w:r w:rsidRPr="004378A0">
        <w:rPr>
          <w:lang w:val="en-US"/>
        </w:rPr>
        <w:tab/>
        <w:t>mult_a3.dataa[] = out[];</w:t>
      </w:r>
    </w:p>
    <w:p w14:paraId="24AA5AB5" w14:textId="77777777" w:rsidR="004378A0" w:rsidRPr="004378A0" w:rsidRDefault="004378A0" w:rsidP="004378A0">
      <w:pPr>
        <w:pStyle w:val="Textbody"/>
        <w:rPr>
          <w:lang w:val="en-US"/>
        </w:rPr>
      </w:pPr>
      <w:r w:rsidRPr="004378A0">
        <w:rPr>
          <w:lang w:val="en-US"/>
        </w:rPr>
        <w:tab/>
        <w:t>mult_a3.datab[] = a3;</w:t>
      </w:r>
    </w:p>
    <w:p w14:paraId="3666A84C" w14:textId="77777777" w:rsidR="004378A0" w:rsidRPr="004378A0" w:rsidRDefault="004378A0" w:rsidP="004378A0">
      <w:pPr>
        <w:pStyle w:val="Textbody"/>
        <w:rPr>
          <w:lang w:val="en-US"/>
        </w:rPr>
      </w:pPr>
      <w:r w:rsidRPr="004378A0">
        <w:rPr>
          <w:lang w:val="en-US"/>
        </w:rPr>
        <w:tab/>
      </w:r>
    </w:p>
    <w:p w14:paraId="1B533D95" w14:textId="77777777" w:rsidR="004378A0" w:rsidRPr="004378A0" w:rsidRDefault="004378A0" w:rsidP="004378A0">
      <w:pPr>
        <w:pStyle w:val="Textbody"/>
        <w:rPr>
          <w:lang w:val="en-US"/>
        </w:rPr>
      </w:pPr>
      <w:r w:rsidRPr="004378A0">
        <w:rPr>
          <w:lang w:val="en-US"/>
        </w:rPr>
        <w:tab/>
        <w:t>mult_a4.dataa[] = out[];</w:t>
      </w:r>
    </w:p>
    <w:p w14:paraId="636E4C07" w14:textId="77777777" w:rsidR="004378A0" w:rsidRPr="004378A0" w:rsidRDefault="004378A0" w:rsidP="004378A0">
      <w:pPr>
        <w:pStyle w:val="Textbody"/>
        <w:rPr>
          <w:lang w:val="en-US"/>
        </w:rPr>
      </w:pPr>
      <w:r w:rsidRPr="004378A0">
        <w:rPr>
          <w:lang w:val="en-US"/>
        </w:rPr>
        <w:tab/>
        <w:t>mult_a4.datab[] = a4;</w:t>
      </w:r>
    </w:p>
    <w:p w14:paraId="19678CA6" w14:textId="77777777" w:rsidR="004378A0" w:rsidRPr="004378A0" w:rsidRDefault="004378A0" w:rsidP="004378A0">
      <w:pPr>
        <w:pStyle w:val="Textbody"/>
        <w:rPr>
          <w:lang w:val="en-US"/>
        </w:rPr>
      </w:pPr>
    </w:p>
    <w:p w14:paraId="348B898F" w14:textId="77777777" w:rsidR="004378A0" w:rsidRPr="004378A0" w:rsidRDefault="004378A0" w:rsidP="004378A0">
      <w:pPr>
        <w:pStyle w:val="Textbody"/>
        <w:rPr>
          <w:lang w:val="en-US"/>
        </w:rPr>
      </w:pPr>
      <w:r w:rsidRPr="004378A0">
        <w:rPr>
          <w:lang w:val="en-US"/>
        </w:rPr>
        <w:tab/>
        <w:t>mult_a5.dataa[] = out[];</w:t>
      </w:r>
    </w:p>
    <w:p w14:paraId="6828F0D6" w14:textId="77777777" w:rsidR="004378A0" w:rsidRPr="004378A0" w:rsidRDefault="004378A0" w:rsidP="004378A0">
      <w:pPr>
        <w:pStyle w:val="Textbody"/>
        <w:rPr>
          <w:lang w:val="en-US"/>
        </w:rPr>
      </w:pPr>
      <w:r w:rsidRPr="004378A0">
        <w:rPr>
          <w:lang w:val="en-US"/>
        </w:rPr>
        <w:tab/>
        <w:t>mult_a5.datab[] = a5;</w:t>
      </w:r>
    </w:p>
    <w:p w14:paraId="05AC434C" w14:textId="77777777" w:rsidR="004378A0" w:rsidRPr="004378A0" w:rsidRDefault="004378A0" w:rsidP="004378A0">
      <w:pPr>
        <w:pStyle w:val="Textbody"/>
        <w:rPr>
          <w:lang w:val="en-US"/>
        </w:rPr>
      </w:pPr>
    </w:p>
    <w:p w14:paraId="3C9E7042" w14:textId="77777777" w:rsidR="004378A0" w:rsidRPr="004378A0" w:rsidRDefault="004378A0" w:rsidP="004378A0">
      <w:pPr>
        <w:pStyle w:val="Textbody"/>
        <w:rPr>
          <w:lang w:val="en-US"/>
        </w:rPr>
      </w:pPr>
    </w:p>
    <w:p w14:paraId="25456FEA" w14:textId="77777777" w:rsidR="004378A0" w:rsidRPr="004378A0" w:rsidRDefault="004378A0" w:rsidP="004378A0">
      <w:pPr>
        <w:pStyle w:val="Textbody"/>
        <w:rPr>
          <w:lang w:val="en-US"/>
        </w:rPr>
      </w:pPr>
      <w:r w:rsidRPr="004378A0">
        <w:rPr>
          <w:lang w:val="en-US"/>
        </w:rPr>
        <w:t>-- сумматоры</w:t>
      </w:r>
    </w:p>
    <w:p w14:paraId="73E338F9" w14:textId="77777777" w:rsidR="004378A0" w:rsidRPr="004378A0" w:rsidRDefault="004378A0" w:rsidP="004378A0">
      <w:pPr>
        <w:pStyle w:val="Textbody"/>
        <w:rPr>
          <w:lang w:val="en-US"/>
        </w:rPr>
      </w:pPr>
    </w:p>
    <w:p w14:paraId="6F0DA7E8" w14:textId="77777777" w:rsidR="004378A0" w:rsidRPr="004378A0" w:rsidRDefault="004378A0" w:rsidP="004378A0">
      <w:pPr>
        <w:pStyle w:val="Textbody"/>
        <w:rPr>
          <w:lang w:val="en-US"/>
        </w:rPr>
      </w:pPr>
      <w:r w:rsidRPr="004378A0">
        <w:rPr>
          <w:lang w:val="en-US"/>
        </w:rPr>
        <w:tab/>
        <w:t>add_8.dataa[] = mult_a5.result[(word_lenght * 2) - int_lenght - 1 .. float_lenght];</w:t>
      </w:r>
    </w:p>
    <w:p w14:paraId="79EF6E6E" w14:textId="77777777" w:rsidR="004378A0" w:rsidRPr="004378A0" w:rsidRDefault="004378A0" w:rsidP="004378A0">
      <w:pPr>
        <w:pStyle w:val="Textbody"/>
        <w:rPr>
          <w:lang w:val="en-US"/>
        </w:rPr>
      </w:pPr>
      <w:r w:rsidRPr="004378A0">
        <w:rPr>
          <w:lang w:val="en-US"/>
        </w:rPr>
        <w:tab/>
        <w:t>add_8.datab[] = mult_b5.result[(word_lenght * 2) - int_lenght - 1 .. float_lenght];</w:t>
      </w:r>
    </w:p>
    <w:p w14:paraId="716C7B9A" w14:textId="77777777" w:rsidR="004378A0" w:rsidRPr="004378A0" w:rsidRDefault="004378A0" w:rsidP="004378A0">
      <w:pPr>
        <w:pStyle w:val="Textbody"/>
        <w:rPr>
          <w:lang w:val="en-US"/>
        </w:rPr>
      </w:pPr>
    </w:p>
    <w:p w14:paraId="69CEB6B5" w14:textId="77777777" w:rsidR="004378A0" w:rsidRPr="004378A0" w:rsidRDefault="004378A0" w:rsidP="004378A0">
      <w:pPr>
        <w:pStyle w:val="Textbody"/>
        <w:rPr>
          <w:lang w:val="en-US"/>
        </w:rPr>
      </w:pPr>
      <w:r w:rsidRPr="004378A0">
        <w:rPr>
          <w:lang w:val="en-US"/>
        </w:rPr>
        <w:tab/>
        <w:t>add_7.dataa[] = mult_b4.result[(word_lenght * 2) - int_lenght - 1 .. float_lenght];</w:t>
      </w:r>
    </w:p>
    <w:p w14:paraId="3A443005" w14:textId="77777777" w:rsidR="004378A0" w:rsidRPr="004378A0" w:rsidRDefault="004378A0" w:rsidP="004378A0">
      <w:pPr>
        <w:pStyle w:val="Textbody"/>
        <w:rPr>
          <w:lang w:val="en-US"/>
        </w:rPr>
      </w:pPr>
      <w:r w:rsidRPr="004378A0">
        <w:rPr>
          <w:lang w:val="en-US"/>
        </w:rPr>
        <w:tab/>
        <w:t>add_7.datab[] = reg_5.q[];</w:t>
      </w:r>
    </w:p>
    <w:p w14:paraId="64F309BA" w14:textId="77777777" w:rsidR="004378A0" w:rsidRPr="004378A0" w:rsidRDefault="004378A0" w:rsidP="004378A0">
      <w:pPr>
        <w:pStyle w:val="Textbody"/>
        <w:rPr>
          <w:lang w:val="en-US"/>
        </w:rPr>
      </w:pPr>
    </w:p>
    <w:p w14:paraId="5AC92393" w14:textId="77777777" w:rsidR="004378A0" w:rsidRPr="004378A0" w:rsidRDefault="004378A0" w:rsidP="004378A0">
      <w:pPr>
        <w:pStyle w:val="Textbody"/>
        <w:rPr>
          <w:lang w:val="en-US"/>
        </w:rPr>
      </w:pPr>
      <w:r w:rsidRPr="004378A0">
        <w:rPr>
          <w:lang w:val="en-US"/>
        </w:rPr>
        <w:tab/>
        <w:t>add_6.dataa[] = mult_a4.result[(word_lenght * 2) - int_lenght - 1 .. float_lenght];</w:t>
      </w:r>
    </w:p>
    <w:p w14:paraId="716693AB" w14:textId="77777777" w:rsidR="004378A0" w:rsidRPr="004378A0" w:rsidRDefault="004378A0" w:rsidP="004378A0">
      <w:pPr>
        <w:pStyle w:val="Textbody"/>
        <w:rPr>
          <w:lang w:val="en-US"/>
        </w:rPr>
      </w:pPr>
      <w:r w:rsidRPr="004378A0">
        <w:rPr>
          <w:lang w:val="en-US"/>
        </w:rPr>
        <w:lastRenderedPageBreak/>
        <w:tab/>
        <w:t>add_6.datab[] = add_7.result[];</w:t>
      </w:r>
    </w:p>
    <w:p w14:paraId="073BFC17" w14:textId="77777777" w:rsidR="004378A0" w:rsidRPr="004378A0" w:rsidRDefault="004378A0" w:rsidP="004378A0">
      <w:pPr>
        <w:pStyle w:val="Textbody"/>
        <w:rPr>
          <w:lang w:val="en-US"/>
        </w:rPr>
      </w:pPr>
    </w:p>
    <w:p w14:paraId="2342A04D" w14:textId="77777777" w:rsidR="004378A0" w:rsidRPr="004378A0" w:rsidRDefault="004378A0" w:rsidP="004378A0">
      <w:pPr>
        <w:pStyle w:val="Textbody"/>
        <w:rPr>
          <w:lang w:val="en-US"/>
        </w:rPr>
      </w:pPr>
      <w:r w:rsidRPr="004378A0">
        <w:rPr>
          <w:lang w:val="en-US"/>
        </w:rPr>
        <w:tab/>
        <w:t>add_5.dataa[] = mult_b3.result[(word_lenght * 2) - int_lenght - 1 .. float_lenght];</w:t>
      </w:r>
    </w:p>
    <w:p w14:paraId="4E0C6850" w14:textId="77777777" w:rsidR="004378A0" w:rsidRPr="004378A0" w:rsidRDefault="004378A0" w:rsidP="004378A0">
      <w:pPr>
        <w:pStyle w:val="Textbody"/>
        <w:rPr>
          <w:lang w:val="en-US"/>
        </w:rPr>
      </w:pPr>
      <w:r w:rsidRPr="004378A0">
        <w:rPr>
          <w:lang w:val="en-US"/>
        </w:rPr>
        <w:tab/>
        <w:t>add_5.datab[] = reg_4.q[];</w:t>
      </w:r>
    </w:p>
    <w:p w14:paraId="4D0AA3B2" w14:textId="77777777" w:rsidR="004378A0" w:rsidRPr="004378A0" w:rsidRDefault="004378A0" w:rsidP="004378A0">
      <w:pPr>
        <w:pStyle w:val="Textbody"/>
        <w:rPr>
          <w:lang w:val="en-US"/>
        </w:rPr>
      </w:pPr>
    </w:p>
    <w:p w14:paraId="2C36CD51" w14:textId="77777777" w:rsidR="004378A0" w:rsidRPr="004378A0" w:rsidRDefault="004378A0" w:rsidP="004378A0">
      <w:pPr>
        <w:pStyle w:val="Textbody"/>
        <w:rPr>
          <w:lang w:val="en-US"/>
        </w:rPr>
      </w:pPr>
      <w:r w:rsidRPr="004378A0">
        <w:rPr>
          <w:lang w:val="en-US"/>
        </w:rPr>
        <w:tab/>
        <w:t>add_4.dataa[] = mult_a3.result[(word_lenght * 2) - int_lenght - 1 .. float_lenght];</w:t>
      </w:r>
    </w:p>
    <w:p w14:paraId="4D6F543F" w14:textId="77777777" w:rsidR="004378A0" w:rsidRPr="004378A0" w:rsidRDefault="004378A0" w:rsidP="004378A0">
      <w:pPr>
        <w:pStyle w:val="Textbody"/>
        <w:rPr>
          <w:lang w:val="en-US"/>
        </w:rPr>
      </w:pPr>
      <w:r w:rsidRPr="004378A0">
        <w:rPr>
          <w:lang w:val="en-US"/>
        </w:rPr>
        <w:tab/>
        <w:t>add_4.datab[] = add_5.result[];</w:t>
      </w:r>
    </w:p>
    <w:p w14:paraId="42FFDB17" w14:textId="77777777" w:rsidR="004378A0" w:rsidRPr="004378A0" w:rsidRDefault="004378A0" w:rsidP="004378A0">
      <w:pPr>
        <w:pStyle w:val="Textbody"/>
        <w:rPr>
          <w:lang w:val="en-US"/>
        </w:rPr>
      </w:pPr>
    </w:p>
    <w:p w14:paraId="6C84D1E7" w14:textId="77777777" w:rsidR="004378A0" w:rsidRPr="004378A0" w:rsidRDefault="004378A0" w:rsidP="004378A0">
      <w:pPr>
        <w:pStyle w:val="Textbody"/>
        <w:rPr>
          <w:lang w:val="en-US"/>
        </w:rPr>
      </w:pPr>
      <w:r w:rsidRPr="004378A0">
        <w:rPr>
          <w:lang w:val="en-US"/>
        </w:rPr>
        <w:tab/>
        <w:t>add_3.dataa[] = mult_b2.result[(word_lenght * 2) - int_lenght - 1 .. float_lenght];</w:t>
      </w:r>
    </w:p>
    <w:p w14:paraId="3E756EDF" w14:textId="77777777" w:rsidR="004378A0" w:rsidRPr="004378A0" w:rsidRDefault="004378A0" w:rsidP="004378A0">
      <w:pPr>
        <w:pStyle w:val="Textbody"/>
        <w:rPr>
          <w:lang w:val="en-US"/>
        </w:rPr>
      </w:pPr>
      <w:r w:rsidRPr="004378A0">
        <w:rPr>
          <w:lang w:val="en-US"/>
        </w:rPr>
        <w:tab/>
        <w:t>add_3.datab[] = reg_3.q[];</w:t>
      </w:r>
    </w:p>
    <w:p w14:paraId="3A2B46D7" w14:textId="77777777" w:rsidR="004378A0" w:rsidRPr="004378A0" w:rsidRDefault="004378A0" w:rsidP="004378A0">
      <w:pPr>
        <w:pStyle w:val="Textbody"/>
        <w:rPr>
          <w:lang w:val="en-US"/>
        </w:rPr>
      </w:pPr>
    </w:p>
    <w:p w14:paraId="29497A2D" w14:textId="77777777" w:rsidR="004378A0" w:rsidRPr="004378A0" w:rsidRDefault="004378A0" w:rsidP="004378A0">
      <w:pPr>
        <w:pStyle w:val="Textbody"/>
        <w:rPr>
          <w:lang w:val="en-US"/>
        </w:rPr>
      </w:pPr>
      <w:r w:rsidRPr="004378A0">
        <w:rPr>
          <w:lang w:val="en-US"/>
        </w:rPr>
        <w:tab/>
        <w:t>add_2.dataa[] = mult_a2.result[(word_lenght * 2) - int_lenght - 1 .. float_lenght];</w:t>
      </w:r>
    </w:p>
    <w:p w14:paraId="02E0E28C" w14:textId="77777777" w:rsidR="004378A0" w:rsidRPr="004378A0" w:rsidRDefault="004378A0" w:rsidP="004378A0">
      <w:pPr>
        <w:pStyle w:val="Textbody"/>
        <w:rPr>
          <w:lang w:val="en-US"/>
        </w:rPr>
      </w:pPr>
      <w:r w:rsidRPr="004378A0">
        <w:rPr>
          <w:lang w:val="en-US"/>
        </w:rPr>
        <w:tab/>
        <w:t>add_2.datab[] = add_3.result[];</w:t>
      </w:r>
    </w:p>
    <w:p w14:paraId="085FD24E" w14:textId="77777777" w:rsidR="004378A0" w:rsidRPr="004378A0" w:rsidRDefault="004378A0" w:rsidP="004378A0">
      <w:pPr>
        <w:pStyle w:val="Textbody"/>
        <w:rPr>
          <w:lang w:val="en-US"/>
        </w:rPr>
      </w:pPr>
    </w:p>
    <w:p w14:paraId="5F13ABB7" w14:textId="77777777" w:rsidR="004378A0" w:rsidRPr="004378A0" w:rsidRDefault="004378A0" w:rsidP="004378A0">
      <w:pPr>
        <w:pStyle w:val="Textbody"/>
        <w:rPr>
          <w:lang w:val="en-US"/>
        </w:rPr>
      </w:pPr>
      <w:r w:rsidRPr="004378A0">
        <w:rPr>
          <w:lang w:val="en-US"/>
        </w:rPr>
        <w:tab/>
        <w:t>add_1.dataa[] = mult_b1.result[(word_lenght * 2) - int_lenght - 1 .. float_lenght];</w:t>
      </w:r>
    </w:p>
    <w:p w14:paraId="10AF70DA" w14:textId="77777777" w:rsidR="004378A0" w:rsidRPr="00BE3FB4" w:rsidRDefault="004378A0" w:rsidP="004378A0">
      <w:pPr>
        <w:pStyle w:val="Textbody"/>
      </w:pPr>
      <w:r w:rsidRPr="004378A0">
        <w:rPr>
          <w:lang w:val="en-US"/>
        </w:rPr>
        <w:tab/>
        <w:t>add</w:t>
      </w:r>
      <w:r w:rsidRPr="00BE3FB4">
        <w:t>_1.</w:t>
      </w:r>
      <w:r w:rsidRPr="004378A0">
        <w:rPr>
          <w:lang w:val="en-US"/>
        </w:rPr>
        <w:t>datab</w:t>
      </w:r>
      <w:r w:rsidRPr="00BE3FB4">
        <w:t xml:space="preserve">[] = </w:t>
      </w:r>
      <w:r w:rsidRPr="004378A0">
        <w:rPr>
          <w:lang w:val="en-US"/>
        </w:rPr>
        <w:t>reg</w:t>
      </w:r>
      <w:r w:rsidRPr="00BE3FB4">
        <w:t>_2.</w:t>
      </w:r>
      <w:r w:rsidRPr="004378A0">
        <w:rPr>
          <w:lang w:val="en-US"/>
        </w:rPr>
        <w:t>q</w:t>
      </w:r>
      <w:r w:rsidRPr="00BE3FB4">
        <w:t>[];</w:t>
      </w:r>
    </w:p>
    <w:p w14:paraId="35891C89" w14:textId="77777777" w:rsidR="004378A0" w:rsidRPr="00BE3FB4" w:rsidRDefault="004378A0" w:rsidP="004378A0">
      <w:pPr>
        <w:pStyle w:val="Textbody"/>
      </w:pPr>
    </w:p>
    <w:p w14:paraId="6818763B" w14:textId="77777777" w:rsidR="004378A0" w:rsidRPr="00BE3FB4" w:rsidRDefault="004378A0" w:rsidP="004378A0">
      <w:pPr>
        <w:pStyle w:val="Textbody"/>
      </w:pPr>
      <w:r w:rsidRPr="00BE3FB4">
        <w:t>-- входы регистров</w:t>
      </w:r>
    </w:p>
    <w:p w14:paraId="0D7C93B2" w14:textId="77777777" w:rsidR="004378A0" w:rsidRPr="00BE3FB4" w:rsidRDefault="004378A0" w:rsidP="004378A0">
      <w:pPr>
        <w:pStyle w:val="Textbody"/>
      </w:pPr>
    </w:p>
    <w:p w14:paraId="7F3ADA78" w14:textId="77777777" w:rsidR="004378A0" w:rsidRPr="004378A0" w:rsidRDefault="004378A0" w:rsidP="004378A0">
      <w:pPr>
        <w:pStyle w:val="Textbody"/>
        <w:rPr>
          <w:lang w:val="en-US"/>
        </w:rPr>
      </w:pPr>
      <w:r w:rsidRPr="00BE3FB4">
        <w:tab/>
      </w:r>
      <w:r w:rsidRPr="004378A0">
        <w:rPr>
          <w:lang w:val="en-US"/>
        </w:rPr>
        <w:t>reg_5.Din[] = add_8.result[];</w:t>
      </w:r>
    </w:p>
    <w:p w14:paraId="0FDC2063" w14:textId="77777777" w:rsidR="004378A0" w:rsidRPr="004378A0" w:rsidRDefault="004378A0" w:rsidP="004378A0">
      <w:pPr>
        <w:pStyle w:val="Textbody"/>
        <w:rPr>
          <w:lang w:val="en-US"/>
        </w:rPr>
      </w:pPr>
      <w:r w:rsidRPr="004378A0">
        <w:rPr>
          <w:lang w:val="en-US"/>
        </w:rPr>
        <w:tab/>
        <w:t>reg_4.Din[] = add_6.result[];</w:t>
      </w:r>
    </w:p>
    <w:p w14:paraId="0AD333EF" w14:textId="77777777" w:rsidR="004378A0" w:rsidRPr="004378A0" w:rsidRDefault="004378A0" w:rsidP="004378A0">
      <w:pPr>
        <w:pStyle w:val="Textbody"/>
        <w:rPr>
          <w:lang w:val="en-US"/>
        </w:rPr>
      </w:pPr>
      <w:r w:rsidRPr="004378A0">
        <w:rPr>
          <w:lang w:val="en-US"/>
        </w:rPr>
        <w:tab/>
        <w:t>reg_3.Din[] = add_4.result[];</w:t>
      </w:r>
    </w:p>
    <w:p w14:paraId="637C139D" w14:textId="77777777" w:rsidR="004378A0" w:rsidRPr="004378A0" w:rsidRDefault="004378A0" w:rsidP="004378A0">
      <w:pPr>
        <w:pStyle w:val="Textbody"/>
        <w:rPr>
          <w:lang w:val="en-US"/>
        </w:rPr>
      </w:pPr>
      <w:r w:rsidRPr="004378A0">
        <w:rPr>
          <w:lang w:val="en-US"/>
        </w:rPr>
        <w:tab/>
        <w:t>reg_2.Din[] = add_2.result[];</w:t>
      </w:r>
      <w:r w:rsidRPr="004378A0">
        <w:rPr>
          <w:lang w:val="en-US"/>
        </w:rPr>
        <w:tab/>
      </w:r>
    </w:p>
    <w:p w14:paraId="2A096C4A" w14:textId="77777777" w:rsidR="004378A0" w:rsidRPr="004378A0" w:rsidRDefault="004378A0" w:rsidP="004378A0">
      <w:pPr>
        <w:pStyle w:val="Textbody"/>
        <w:rPr>
          <w:lang w:val="en-US"/>
        </w:rPr>
      </w:pPr>
    </w:p>
    <w:p w14:paraId="468C2F32" w14:textId="77777777" w:rsidR="004378A0" w:rsidRPr="004378A0" w:rsidRDefault="004378A0" w:rsidP="004378A0">
      <w:pPr>
        <w:pStyle w:val="Textbody"/>
        <w:rPr>
          <w:lang w:val="en-US"/>
        </w:rPr>
      </w:pPr>
      <w:r w:rsidRPr="004378A0">
        <w:rPr>
          <w:lang w:val="en-US"/>
        </w:rPr>
        <w:lastRenderedPageBreak/>
        <w:tab/>
        <w:t>reg_1_reg_out.Din[] = add_1.result[];</w:t>
      </w:r>
    </w:p>
    <w:p w14:paraId="0AFB629D" w14:textId="77777777" w:rsidR="004378A0" w:rsidRPr="004378A0" w:rsidRDefault="004378A0" w:rsidP="004378A0">
      <w:pPr>
        <w:pStyle w:val="Textbody"/>
        <w:rPr>
          <w:lang w:val="en-US"/>
        </w:rPr>
      </w:pPr>
    </w:p>
    <w:p w14:paraId="6902E584" w14:textId="77777777" w:rsidR="004378A0" w:rsidRPr="004378A0" w:rsidRDefault="004378A0" w:rsidP="004378A0">
      <w:pPr>
        <w:pStyle w:val="Textbody"/>
        <w:rPr>
          <w:lang w:val="en-US"/>
        </w:rPr>
      </w:pPr>
      <w:r w:rsidRPr="004378A0">
        <w:rPr>
          <w:lang w:val="en-US"/>
        </w:rPr>
        <w:tab/>
        <w:t>out[] = reg_1_reg_out.q[];</w:t>
      </w:r>
    </w:p>
    <w:p w14:paraId="2F2BF9E8" w14:textId="77777777" w:rsidR="004378A0" w:rsidRPr="004378A0" w:rsidRDefault="004378A0" w:rsidP="004378A0">
      <w:pPr>
        <w:pStyle w:val="Textbody"/>
        <w:rPr>
          <w:lang w:val="en-US"/>
        </w:rPr>
      </w:pPr>
    </w:p>
    <w:p w14:paraId="02DB7BD8" w14:textId="451F03E9" w:rsidR="0037276C" w:rsidRDefault="004378A0" w:rsidP="004378A0">
      <w:pPr>
        <w:pStyle w:val="Textbody"/>
        <w:sectPr w:rsidR="0037276C" w:rsidSect="00C57CA9">
          <w:pgSz w:w="11906" w:h="16838"/>
          <w:pgMar w:top="1134" w:right="1134" w:bottom="1134" w:left="1134" w:header="720" w:footer="720" w:gutter="0"/>
          <w:cols w:space="720"/>
          <w:titlePg/>
          <w:docGrid w:linePitch="326"/>
        </w:sectPr>
      </w:pPr>
      <w:r w:rsidRPr="004378A0">
        <w:rPr>
          <w:lang w:val="en-US"/>
        </w:rPr>
        <w:t>END;</w:t>
      </w:r>
    </w:p>
    <w:p w14:paraId="5B5B93C5" w14:textId="43D5F9C3" w:rsidR="00C7552C" w:rsidRPr="004378A0" w:rsidRDefault="00C7552C" w:rsidP="00C7552C">
      <w:pPr>
        <w:pStyle w:val="Textbody"/>
        <w:rPr>
          <w:b/>
          <w:bCs/>
        </w:rPr>
      </w:pPr>
      <w:r w:rsidRPr="004378A0">
        <w:rPr>
          <w:b/>
          <w:bCs/>
        </w:rPr>
        <w:lastRenderedPageBreak/>
        <w:t>Приложение 2. Фильтр на 3 умножителях.</w:t>
      </w:r>
    </w:p>
    <w:p w14:paraId="6D1371A6" w14:textId="77777777" w:rsidR="00DB4D1B" w:rsidRPr="00DB4D1B" w:rsidRDefault="00DB4D1B" w:rsidP="00DB4D1B">
      <w:pPr>
        <w:rPr>
          <w:lang w:val="en-US"/>
        </w:rPr>
      </w:pPr>
      <w:r w:rsidRPr="00DB4D1B">
        <w:rPr>
          <w:lang w:val="en-US"/>
        </w:rPr>
        <w:t>TITLE "course_3_mult.tdf";</w:t>
      </w:r>
    </w:p>
    <w:p w14:paraId="1DFBDF0C" w14:textId="77777777" w:rsidR="00DB4D1B" w:rsidRPr="00DB4D1B" w:rsidRDefault="00DB4D1B" w:rsidP="00DB4D1B">
      <w:pPr>
        <w:rPr>
          <w:lang w:val="en-US"/>
        </w:rPr>
      </w:pPr>
    </w:p>
    <w:p w14:paraId="62A89F02" w14:textId="77777777" w:rsidR="00DB4D1B" w:rsidRPr="00DB4D1B" w:rsidRDefault="00DB4D1B" w:rsidP="00DB4D1B">
      <w:pPr>
        <w:rPr>
          <w:lang w:val="en-US"/>
        </w:rPr>
      </w:pPr>
      <w:r w:rsidRPr="00DB4D1B">
        <w:rPr>
          <w:lang w:val="en-US"/>
        </w:rPr>
        <w:t>INCLUDE "lpm_mult.inc";</w:t>
      </w:r>
    </w:p>
    <w:p w14:paraId="79E8ECC9" w14:textId="77777777" w:rsidR="00DB4D1B" w:rsidRPr="00DB4D1B" w:rsidRDefault="00DB4D1B" w:rsidP="00DB4D1B">
      <w:pPr>
        <w:rPr>
          <w:lang w:val="en-US"/>
        </w:rPr>
      </w:pPr>
      <w:r w:rsidRPr="00DB4D1B">
        <w:rPr>
          <w:lang w:val="en-US"/>
        </w:rPr>
        <w:t>INCLUDE "lpm_mux.inc";</w:t>
      </w:r>
    </w:p>
    <w:p w14:paraId="77D0CBC9" w14:textId="77777777" w:rsidR="00DB4D1B" w:rsidRPr="00DB4D1B" w:rsidRDefault="00DB4D1B" w:rsidP="00DB4D1B">
      <w:pPr>
        <w:rPr>
          <w:lang w:val="en-US"/>
        </w:rPr>
      </w:pPr>
      <w:r w:rsidRPr="00DB4D1B">
        <w:rPr>
          <w:lang w:val="en-US"/>
        </w:rPr>
        <w:t>INCLUDE "lpm_add_sub.inc";</w:t>
      </w:r>
    </w:p>
    <w:p w14:paraId="2026C619" w14:textId="77777777" w:rsidR="00DB4D1B" w:rsidRPr="00DB4D1B" w:rsidRDefault="00DB4D1B" w:rsidP="00DB4D1B">
      <w:pPr>
        <w:rPr>
          <w:lang w:val="en-US"/>
        </w:rPr>
      </w:pPr>
      <w:r w:rsidRPr="00DB4D1B">
        <w:rPr>
          <w:lang w:val="en-US"/>
        </w:rPr>
        <w:t>INCLUDE "lpm_counter.inc";</w:t>
      </w:r>
    </w:p>
    <w:p w14:paraId="0A8A6C1A" w14:textId="77777777" w:rsidR="00DB4D1B" w:rsidRPr="00DB4D1B" w:rsidRDefault="00DB4D1B" w:rsidP="00DB4D1B">
      <w:pPr>
        <w:rPr>
          <w:lang w:val="en-US"/>
        </w:rPr>
      </w:pPr>
    </w:p>
    <w:p w14:paraId="7B61CBB4" w14:textId="77777777" w:rsidR="00DB4D1B" w:rsidRPr="00DB4D1B" w:rsidRDefault="00DB4D1B" w:rsidP="00DB4D1B">
      <w:pPr>
        <w:rPr>
          <w:lang w:val="en-US"/>
        </w:rPr>
      </w:pPr>
      <w:r w:rsidRPr="00DB4D1B">
        <w:rPr>
          <w:lang w:val="en-US"/>
        </w:rPr>
        <w:t>CONSTANT word_lenght = 24;</w:t>
      </w:r>
    </w:p>
    <w:p w14:paraId="71D0A350" w14:textId="77777777" w:rsidR="00DB4D1B" w:rsidRPr="00DB4D1B" w:rsidRDefault="00DB4D1B" w:rsidP="00DB4D1B">
      <w:pPr>
        <w:rPr>
          <w:lang w:val="en-US"/>
        </w:rPr>
      </w:pPr>
      <w:r w:rsidRPr="00DB4D1B">
        <w:rPr>
          <w:lang w:val="en-US"/>
        </w:rPr>
        <w:t>CONSTANT float_lenght = 18;</w:t>
      </w:r>
    </w:p>
    <w:p w14:paraId="6C1615B1" w14:textId="77777777" w:rsidR="00DB4D1B" w:rsidRPr="00DB4D1B" w:rsidRDefault="00DB4D1B" w:rsidP="00DB4D1B">
      <w:pPr>
        <w:rPr>
          <w:lang w:val="en-US"/>
        </w:rPr>
      </w:pPr>
      <w:r w:rsidRPr="00DB4D1B">
        <w:rPr>
          <w:lang w:val="en-US"/>
        </w:rPr>
        <w:t>CONSTANT int_lenght = word_lenght - float_lenght;</w:t>
      </w:r>
    </w:p>
    <w:p w14:paraId="264B1B37" w14:textId="77777777" w:rsidR="00DB4D1B" w:rsidRPr="00DB4D1B" w:rsidRDefault="00DB4D1B" w:rsidP="00DB4D1B">
      <w:pPr>
        <w:rPr>
          <w:lang w:val="en-US"/>
        </w:rPr>
      </w:pPr>
    </w:p>
    <w:p w14:paraId="2A5FE6D2" w14:textId="77777777" w:rsidR="00DB4D1B" w:rsidRPr="00DB4D1B" w:rsidRDefault="00DB4D1B" w:rsidP="00DB4D1B">
      <w:pPr>
        <w:rPr>
          <w:lang w:val="en-US"/>
        </w:rPr>
      </w:pPr>
      <w:r w:rsidRPr="00DB4D1B">
        <w:rPr>
          <w:lang w:val="en-US"/>
        </w:rPr>
        <w:t>FUNCTION my_reg (din[lenght_reg..1], set, reset, clk, enable)</w:t>
      </w:r>
    </w:p>
    <w:p w14:paraId="3C26D7F6" w14:textId="77777777" w:rsidR="00DB4D1B" w:rsidRPr="00DB4D1B" w:rsidRDefault="00DB4D1B" w:rsidP="00DB4D1B">
      <w:pPr>
        <w:rPr>
          <w:lang w:val="en-US"/>
        </w:rPr>
      </w:pPr>
      <w:r w:rsidRPr="00DB4D1B">
        <w:rPr>
          <w:lang w:val="en-US"/>
        </w:rPr>
        <w:t xml:space="preserve">    WITH (lenght_reg)</w:t>
      </w:r>
    </w:p>
    <w:p w14:paraId="3937D1C2" w14:textId="77777777" w:rsidR="00DB4D1B" w:rsidRPr="00DB4D1B" w:rsidRDefault="00DB4D1B" w:rsidP="00DB4D1B">
      <w:pPr>
        <w:rPr>
          <w:lang w:val="en-US"/>
        </w:rPr>
      </w:pPr>
      <w:r w:rsidRPr="00DB4D1B">
        <w:rPr>
          <w:lang w:val="en-US"/>
        </w:rPr>
        <w:tab/>
        <w:t>RETURNS (q[lenght_reg..1]);</w:t>
      </w:r>
    </w:p>
    <w:p w14:paraId="2D76CDB4" w14:textId="77777777" w:rsidR="00DB4D1B" w:rsidRPr="00DB4D1B" w:rsidRDefault="00DB4D1B" w:rsidP="00DB4D1B">
      <w:pPr>
        <w:rPr>
          <w:lang w:val="en-US"/>
        </w:rPr>
      </w:pPr>
    </w:p>
    <w:p w14:paraId="41BE3E25" w14:textId="77777777" w:rsidR="00DB4D1B" w:rsidRPr="00DB4D1B" w:rsidRDefault="00DB4D1B" w:rsidP="00DB4D1B">
      <w:pPr>
        <w:rPr>
          <w:lang w:val="en-US"/>
        </w:rPr>
      </w:pPr>
    </w:p>
    <w:p w14:paraId="3A62DD6B" w14:textId="77777777" w:rsidR="00DB4D1B" w:rsidRPr="00DB4D1B" w:rsidRDefault="00DB4D1B" w:rsidP="00DB4D1B">
      <w:pPr>
        <w:rPr>
          <w:lang w:val="en-US"/>
        </w:rPr>
      </w:pPr>
      <w:r w:rsidRPr="00DB4D1B">
        <w:rPr>
          <w:lang w:val="en-US"/>
        </w:rPr>
        <w:t>CONSTANT b1 = 00000838;</w:t>
      </w:r>
    </w:p>
    <w:p w14:paraId="7DD532C0" w14:textId="77777777" w:rsidR="00DB4D1B" w:rsidRPr="00DB4D1B" w:rsidRDefault="00DB4D1B" w:rsidP="00DB4D1B">
      <w:pPr>
        <w:rPr>
          <w:lang w:val="en-US"/>
        </w:rPr>
      </w:pPr>
      <w:r w:rsidRPr="00DB4D1B">
        <w:rPr>
          <w:lang w:val="en-US"/>
        </w:rPr>
        <w:t>CONSTANT b2 = 00000000;</w:t>
      </w:r>
    </w:p>
    <w:p w14:paraId="7708EAA1" w14:textId="77777777" w:rsidR="00DB4D1B" w:rsidRPr="00DB4D1B" w:rsidRDefault="00DB4D1B" w:rsidP="00DB4D1B">
      <w:pPr>
        <w:rPr>
          <w:lang w:val="en-US"/>
        </w:rPr>
      </w:pPr>
      <w:r w:rsidRPr="00DB4D1B">
        <w:rPr>
          <w:lang w:val="en-US"/>
        </w:rPr>
        <w:t>CONSTANT b3 = 16775539;</w:t>
      </w:r>
    </w:p>
    <w:p w14:paraId="2C1E1E7F" w14:textId="77777777" w:rsidR="00DB4D1B" w:rsidRPr="00DB4D1B" w:rsidRDefault="00DB4D1B" w:rsidP="00DB4D1B">
      <w:pPr>
        <w:rPr>
          <w:lang w:val="en-US"/>
        </w:rPr>
      </w:pPr>
      <w:r w:rsidRPr="00DB4D1B">
        <w:rPr>
          <w:lang w:val="en-US"/>
        </w:rPr>
        <w:t>CONSTANT b4 = 00000000;</w:t>
      </w:r>
    </w:p>
    <w:p w14:paraId="1A84B94B" w14:textId="77777777" w:rsidR="00DB4D1B" w:rsidRPr="00DB4D1B" w:rsidRDefault="00DB4D1B" w:rsidP="00DB4D1B">
      <w:pPr>
        <w:rPr>
          <w:lang w:val="en-US"/>
        </w:rPr>
      </w:pPr>
      <w:r w:rsidRPr="00DB4D1B">
        <w:rPr>
          <w:lang w:val="en-US"/>
        </w:rPr>
        <w:t>CONSTANT b5 = 00000838;</w:t>
      </w:r>
    </w:p>
    <w:p w14:paraId="70C52CD6" w14:textId="77777777" w:rsidR="00DB4D1B" w:rsidRPr="00DB4D1B" w:rsidRDefault="00DB4D1B" w:rsidP="00DB4D1B">
      <w:pPr>
        <w:rPr>
          <w:lang w:val="en-US"/>
        </w:rPr>
      </w:pPr>
    </w:p>
    <w:p w14:paraId="57560F98" w14:textId="77777777" w:rsidR="00DB4D1B" w:rsidRPr="00DB4D1B" w:rsidRDefault="00DB4D1B" w:rsidP="00DB4D1B">
      <w:pPr>
        <w:rPr>
          <w:lang w:val="en-US"/>
        </w:rPr>
      </w:pPr>
      <w:r w:rsidRPr="00DB4D1B">
        <w:rPr>
          <w:lang w:val="en-US"/>
        </w:rPr>
        <w:t>CONSTANT a2 = 00991233;</w:t>
      </w:r>
    </w:p>
    <w:p w14:paraId="1BA10BD1" w14:textId="77777777" w:rsidR="00DB4D1B" w:rsidRPr="00DB4D1B" w:rsidRDefault="00DB4D1B" w:rsidP="00DB4D1B">
      <w:pPr>
        <w:rPr>
          <w:lang w:val="en-US"/>
        </w:rPr>
      </w:pPr>
      <w:r w:rsidRPr="00DB4D1B">
        <w:rPr>
          <w:lang w:val="en-US"/>
        </w:rPr>
        <w:t>CONSTANT a3 = 15348978;</w:t>
      </w:r>
    </w:p>
    <w:p w14:paraId="0C4F235A" w14:textId="77777777" w:rsidR="00DB4D1B" w:rsidRPr="00DB4D1B" w:rsidRDefault="00DB4D1B" w:rsidP="00DB4D1B">
      <w:pPr>
        <w:rPr>
          <w:lang w:val="en-US"/>
        </w:rPr>
      </w:pPr>
      <w:r w:rsidRPr="00DB4D1B">
        <w:rPr>
          <w:lang w:val="en-US"/>
        </w:rPr>
        <w:t>CONSTANT a4 = 00929075;</w:t>
      </w:r>
    </w:p>
    <w:p w14:paraId="530BDFAD" w14:textId="77777777" w:rsidR="00DB4D1B" w:rsidRPr="00DB4D1B" w:rsidRDefault="00DB4D1B" w:rsidP="00DB4D1B">
      <w:pPr>
        <w:rPr>
          <w:lang w:val="en-US"/>
        </w:rPr>
      </w:pPr>
      <w:r w:rsidRPr="00DB4D1B">
        <w:rPr>
          <w:lang w:val="en-US"/>
        </w:rPr>
        <w:t>CONSTANT a5 = 16546835;</w:t>
      </w:r>
    </w:p>
    <w:p w14:paraId="0990E198" w14:textId="77777777" w:rsidR="00DB4D1B" w:rsidRPr="00DB4D1B" w:rsidRDefault="00DB4D1B" w:rsidP="00DB4D1B">
      <w:pPr>
        <w:rPr>
          <w:lang w:val="en-US"/>
        </w:rPr>
      </w:pPr>
    </w:p>
    <w:p w14:paraId="162B2D5B" w14:textId="77777777" w:rsidR="00DB4D1B" w:rsidRPr="00DB4D1B" w:rsidRDefault="00DB4D1B" w:rsidP="00DB4D1B">
      <w:pPr>
        <w:rPr>
          <w:lang w:val="en-US"/>
        </w:rPr>
      </w:pPr>
    </w:p>
    <w:p w14:paraId="1177CB30" w14:textId="77777777" w:rsidR="00DB4D1B" w:rsidRPr="00DB4D1B" w:rsidRDefault="00DB4D1B" w:rsidP="00DB4D1B">
      <w:pPr>
        <w:rPr>
          <w:lang w:val="en-US"/>
        </w:rPr>
      </w:pPr>
      <w:r w:rsidRPr="00DB4D1B">
        <w:rPr>
          <w:lang w:val="en-US"/>
        </w:rPr>
        <w:t>SUBDESIGN course_3_mult</w:t>
      </w:r>
    </w:p>
    <w:p w14:paraId="3BBA9CB9" w14:textId="77777777" w:rsidR="00DB4D1B" w:rsidRPr="00DB4D1B" w:rsidRDefault="00DB4D1B" w:rsidP="00DB4D1B">
      <w:pPr>
        <w:rPr>
          <w:lang w:val="en-US"/>
        </w:rPr>
      </w:pPr>
      <w:r w:rsidRPr="00DB4D1B">
        <w:rPr>
          <w:lang w:val="en-US"/>
        </w:rPr>
        <w:t>(</w:t>
      </w:r>
    </w:p>
    <w:p w14:paraId="011B2619" w14:textId="77777777" w:rsidR="00DB4D1B" w:rsidRPr="00DB4D1B" w:rsidRDefault="00DB4D1B" w:rsidP="00DB4D1B">
      <w:pPr>
        <w:rPr>
          <w:lang w:val="en-US"/>
        </w:rPr>
      </w:pPr>
      <w:r w:rsidRPr="00DB4D1B">
        <w:rPr>
          <w:lang w:val="en-US"/>
        </w:rPr>
        <w:tab/>
        <w:t>CLK</w:t>
      </w:r>
      <w:r w:rsidRPr="00DB4D1B">
        <w:rPr>
          <w:lang w:val="en-US"/>
        </w:rPr>
        <w:tab/>
      </w:r>
      <w:r w:rsidRPr="00DB4D1B">
        <w:rPr>
          <w:lang w:val="en-US"/>
        </w:rPr>
        <w:tab/>
      </w:r>
      <w:r w:rsidRPr="00DB4D1B">
        <w:rPr>
          <w:lang w:val="en-US"/>
        </w:rPr>
        <w:tab/>
      </w:r>
      <w:r w:rsidRPr="00DB4D1B">
        <w:rPr>
          <w:lang w:val="en-US"/>
        </w:rPr>
        <w:tab/>
      </w:r>
      <w:r w:rsidRPr="00DB4D1B">
        <w:rPr>
          <w:lang w:val="en-US"/>
        </w:rPr>
        <w:tab/>
      </w:r>
      <w:r w:rsidRPr="00DB4D1B">
        <w:rPr>
          <w:lang w:val="en-US"/>
        </w:rPr>
        <w:tab/>
      </w:r>
      <w:r w:rsidRPr="00DB4D1B">
        <w:rPr>
          <w:lang w:val="en-US"/>
        </w:rPr>
        <w:tab/>
        <w:t>: INPUT;</w:t>
      </w:r>
    </w:p>
    <w:p w14:paraId="09914C1A" w14:textId="77777777" w:rsidR="00DB4D1B" w:rsidRPr="00DB4D1B" w:rsidRDefault="00DB4D1B" w:rsidP="00DB4D1B">
      <w:pPr>
        <w:rPr>
          <w:lang w:val="en-US"/>
        </w:rPr>
      </w:pPr>
      <w:r w:rsidRPr="00DB4D1B">
        <w:rPr>
          <w:lang w:val="en-US"/>
        </w:rPr>
        <w:tab/>
        <w:t>data[word_lenght..1]</w:t>
      </w:r>
      <w:r w:rsidRPr="00DB4D1B">
        <w:rPr>
          <w:lang w:val="en-US"/>
        </w:rPr>
        <w:tab/>
      </w:r>
      <w:r w:rsidRPr="00DB4D1B">
        <w:rPr>
          <w:lang w:val="en-US"/>
        </w:rPr>
        <w:tab/>
        <w:t>: INPUT;</w:t>
      </w:r>
    </w:p>
    <w:p w14:paraId="26212BB5" w14:textId="77777777" w:rsidR="00DB4D1B" w:rsidRPr="00DB4D1B" w:rsidRDefault="00DB4D1B" w:rsidP="00DB4D1B">
      <w:pPr>
        <w:rPr>
          <w:lang w:val="en-US"/>
        </w:rPr>
      </w:pPr>
      <w:r w:rsidRPr="00DB4D1B">
        <w:rPr>
          <w:lang w:val="en-US"/>
        </w:rPr>
        <w:tab/>
        <w:t>out[word_lenght ..1]</w:t>
      </w:r>
      <w:r w:rsidRPr="00DB4D1B">
        <w:rPr>
          <w:lang w:val="en-US"/>
        </w:rPr>
        <w:tab/>
      </w:r>
      <w:r w:rsidRPr="00DB4D1B">
        <w:rPr>
          <w:lang w:val="en-US"/>
        </w:rPr>
        <w:tab/>
        <w:t>: OUTPUT;</w:t>
      </w:r>
    </w:p>
    <w:p w14:paraId="61968ED0" w14:textId="77777777" w:rsidR="00DB4D1B" w:rsidRPr="00DB4D1B" w:rsidRDefault="00DB4D1B" w:rsidP="00DB4D1B">
      <w:pPr>
        <w:rPr>
          <w:lang w:val="en-US"/>
        </w:rPr>
      </w:pPr>
    </w:p>
    <w:p w14:paraId="67F1B1C4" w14:textId="77777777" w:rsidR="00DB4D1B" w:rsidRPr="00DB4D1B" w:rsidRDefault="00DB4D1B" w:rsidP="00DB4D1B">
      <w:pPr>
        <w:rPr>
          <w:lang w:val="en-US"/>
        </w:rPr>
      </w:pPr>
      <w:r w:rsidRPr="00DB4D1B">
        <w:rPr>
          <w:lang w:val="en-US"/>
        </w:rPr>
        <w:tab/>
        <w:t>s_reg[5..0]</w:t>
      </w:r>
      <w:r w:rsidRPr="00DB4D1B">
        <w:rPr>
          <w:lang w:val="en-US"/>
        </w:rPr>
        <w:tab/>
      </w:r>
      <w:r w:rsidRPr="00DB4D1B">
        <w:rPr>
          <w:lang w:val="en-US"/>
        </w:rPr>
        <w:tab/>
      </w:r>
      <w:r w:rsidRPr="00DB4D1B">
        <w:rPr>
          <w:lang w:val="en-US"/>
        </w:rPr>
        <w:tab/>
      </w:r>
      <w:r w:rsidRPr="00DB4D1B">
        <w:rPr>
          <w:lang w:val="en-US"/>
        </w:rPr>
        <w:tab/>
      </w:r>
      <w:r w:rsidRPr="00DB4D1B">
        <w:rPr>
          <w:lang w:val="en-US"/>
        </w:rPr>
        <w:tab/>
        <w:t>: OUTPUT;</w:t>
      </w:r>
    </w:p>
    <w:p w14:paraId="3E3D9973" w14:textId="77777777" w:rsidR="00DB4D1B" w:rsidRPr="00DB4D1B" w:rsidRDefault="00DB4D1B" w:rsidP="00DB4D1B">
      <w:pPr>
        <w:rPr>
          <w:lang w:val="en-US"/>
        </w:rPr>
      </w:pPr>
      <w:r w:rsidRPr="00DB4D1B">
        <w:rPr>
          <w:lang w:val="en-US"/>
        </w:rPr>
        <w:tab/>
      </w:r>
    </w:p>
    <w:p w14:paraId="5C34A42C" w14:textId="77777777" w:rsidR="00DB4D1B" w:rsidRPr="00DB4D1B" w:rsidRDefault="00DB4D1B" w:rsidP="00DB4D1B">
      <w:pPr>
        <w:rPr>
          <w:lang w:val="en-US"/>
        </w:rPr>
      </w:pPr>
      <w:r w:rsidRPr="00DB4D1B">
        <w:rPr>
          <w:lang w:val="en-US"/>
        </w:rPr>
        <w:tab/>
        <w:t>inv_CLK_Count[6..1]</w:t>
      </w:r>
      <w:r w:rsidRPr="00DB4D1B">
        <w:rPr>
          <w:lang w:val="en-US"/>
        </w:rPr>
        <w:tab/>
        <w:t>: OUTPUT;</w:t>
      </w:r>
    </w:p>
    <w:p w14:paraId="6A8B0C31" w14:textId="77777777" w:rsidR="00DB4D1B" w:rsidRPr="00DB4D1B" w:rsidRDefault="00DB4D1B" w:rsidP="00DB4D1B">
      <w:pPr>
        <w:rPr>
          <w:lang w:val="en-US"/>
        </w:rPr>
      </w:pPr>
      <w:r w:rsidRPr="00DB4D1B">
        <w:rPr>
          <w:lang w:val="en-US"/>
        </w:rPr>
        <w:t>)</w:t>
      </w:r>
    </w:p>
    <w:p w14:paraId="735F9654" w14:textId="77777777" w:rsidR="00DB4D1B" w:rsidRPr="00DB4D1B" w:rsidRDefault="00DB4D1B" w:rsidP="00DB4D1B">
      <w:pPr>
        <w:rPr>
          <w:lang w:val="en-US"/>
        </w:rPr>
      </w:pPr>
    </w:p>
    <w:p w14:paraId="35170F40" w14:textId="77777777" w:rsidR="00DB4D1B" w:rsidRPr="00DB4D1B" w:rsidRDefault="00DB4D1B" w:rsidP="00DB4D1B">
      <w:pPr>
        <w:rPr>
          <w:lang w:val="en-US"/>
        </w:rPr>
      </w:pPr>
      <w:r w:rsidRPr="00DB4D1B">
        <w:rPr>
          <w:lang w:val="en-US"/>
        </w:rPr>
        <w:t>VARIABLE</w:t>
      </w:r>
    </w:p>
    <w:p w14:paraId="50B0D21B" w14:textId="77777777" w:rsidR="00DB4D1B" w:rsidRPr="00DB4D1B" w:rsidRDefault="00DB4D1B" w:rsidP="00DB4D1B">
      <w:pPr>
        <w:rPr>
          <w:lang w:val="en-US"/>
        </w:rPr>
      </w:pPr>
    </w:p>
    <w:p w14:paraId="2A793711" w14:textId="77777777" w:rsidR="00DB4D1B" w:rsidRPr="00DB4D1B" w:rsidRDefault="00DB4D1B" w:rsidP="00DB4D1B">
      <w:pPr>
        <w:rPr>
          <w:lang w:val="en-US"/>
        </w:rPr>
      </w:pPr>
      <w:r w:rsidRPr="00DB4D1B">
        <w:rPr>
          <w:lang w:val="en-US"/>
        </w:rPr>
        <w:tab/>
        <w:t>mult_b1, mult_b, mult_a : lpm_mult WITH</w:t>
      </w:r>
    </w:p>
    <w:p w14:paraId="0742582D" w14:textId="77777777" w:rsidR="00DB4D1B" w:rsidRPr="00DB4D1B" w:rsidRDefault="00DB4D1B" w:rsidP="00DB4D1B">
      <w:pPr>
        <w:rPr>
          <w:lang w:val="en-US"/>
        </w:rPr>
      </w:pPr>
      <w:r w:rsidRPr="00DB4D1B">
        <w:rPr>
          <w:lang w:val="en-US"/>
        </w:rPr>
        <w:tab/>
      </w:r>
      <w:r w:rsidRPr="00DB4D1B">
        <w:rPr>
          <w:lang w:val="en-US"/>
        </w:rPr>
        <w:tab/>
        <w:t>(</w:t>
      </w:r>
    </w:p>
    <w:p w14:paraId="173D7763" w14:textId="77777777" w:rsidR="00DB4D1B" w:rsidRPr="00DB4D1B" w:rsidRDefault="00DB4D1B" w:rsidP="00DB4D1B">
      <w:pPr>
        <w:rPr>
          <w:lang w:val="en-US"/>
        </w:rPr>
      </w:pPr>
      <w:r w:rsidRPr="00DB4D1B">
        <w:rPr>
          <w:lang w:val="en-US"/>
        </w:rPr>
        <w:lastRenderedPageBreak/>
        <w:tab/>
      </w:r>
      <w:r w:rsidRPr="00DB4D1B">
        <w:rPr>
          <w:lang w:val="en-US"/>
        </w:rPr>
        <w:tab/>
      </w:r>
      <w:r w:rsidRPr="00DB4D1B">
        <w:rPr>
          <w:lang w:val="en-US"/>
        </w:rPr>
        <w:tab/>
        <w:t>LPM_WIDTHA = word_lenght,</w:t>
      </w:r>
    </w:p>
    <w:p w14:paraId="2C19DDEB"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LPM_WIDTHB = word_lenght,</w:t>
      </w:r>
    </w:p>
    <w:p w14:paraId="776348C0"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LPM_WIDTHP = word_lenght * 2,</w:t>
      </w:r>
    </w:p>
    <w:p w14:paraId="36EAD96C"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LPM_WIDTHS = word_lenght * 2,</w:t>
      </w:r>
    </w:p>
    <w:p w14:paraId="6AA3DED2"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INPUT_B_IS_CONSTANT = "YES",</w:t>
      </w:r>
    </w:p>
    <w:p w14:paraId="2BA80F48" w14:textId="77777777" w:rsidR="00DB4D1B" w:rsidRPr="00DB4D1B" w:rsidRDefault="00DB4D1B" w:rsidP="00DB4D1B">
      <w:pPr>
        <w:rPr>
          <w:lang w:val="en-US"/>
        </w:rPr>
      </w:pPr>
      <w:r w:rsidRPr="00DB4D1B">
        <w:rPr>
          <w:lang w:val="en-US"/>
        </w:rPr>
        <w:t xml:space="preserve">            LPM_REPRESENTATION = "SIGNED"</w:t>
      </w:r>
    </w:p>
    <w:p w14:paraId="695F13B2" w14:textId="77777777" w:rsidR="00DB4D1B" w:rsidRPr="00DB4D1B" w:rsidRDefault="00DB4D1B" w:rsidP="00DB4D1B">
      <w:pPr>
        <w:rPr>
          <w:lang w:val="en-US"/>
        </w:rPr>
      </w:pPr>
      <w:r w:rsidRPr="00DB4D1B">
        <w:rPr>
          <w:lang w:val="en-US"/>
        </w:rPr>
        <w:tab/>
      </w:r>
      <w:r w:rsidRPr="00DB4D1B">
        <w:rPr>
          <w:lang w:val="en-US"/>
        </w:rPr>
        <w:tab/>
        <w:t>);</w:t>
      </w:r>
    </w:p>
    <w:p w14:paraId="7F838BFF" w14:textId="77777777" w:rsidR="00DB4D1B" w:rsidRPr="00DB4D1B" w:rsidRDefault="00DB4D1B" w:rsidP="00DB4D1B">
      <w:pPr>
        <w:rPr>
          <w:lang w:val="en-US"/>
        </w:rPr>
      </w:pPr>
      <w:r w:rsidRPr="00DB4D1B">
        <w:rPr>
          <w:lang w:val="en-US"/>
        </w:rPr>
        <w:tab/>
      </w:r>
    </w:p>
    <w:p w14:paraId="749EAAE6" w14:textId="77777777" w:rsidR="00DB4D1B" w:rsidRPr="00DB4D1B" w:rsidRDefault="00DB4D1B" w:rsidP="00DB4D1B">
      <w:pPr>
        <w:rPr>
          <w:lang w:val="en-US"/>
        </w:rPr>
      </w:pPr>
      <w:r w:rsidRPr="00DB4D1B">
        <w:rPr>
          <w:lang w:val="en-US"/>
        </w:rPr>
        <w:tab/>
        <w:t>add_1, add_2, add_3 : lpm_add_sub WITH</w:t>
      </w:r>
    </w:p>
    <w:p w14:paraId="060F1DBD" w14:textId="77777777" w:rsidR="00DB4D1B" w:rsidRPr="00DB4D1B" w:rsidRDefault="00DB4D1B" w:rsidP="00DB4D1B">
      <w:pPr>
        <w:rPr>
          <w:lang w:val="en-US"/>
        </w:rPr>
      </w:pPr>
      <w:r w:rsidRPr="00DB4D1B">
        <w:rPr>
          <w:lang w:val="en-US"/>
        </w:rPr>
        <w:tab/>
      </w:r>
      <w:r w:rsidRPr="00DB4D1B">
        <w:rPr>
          <w:lang w:val="en-US"/>
        </w:rPr>
        <w:tab/>
        <w:t>(</w:t>
      </w:r>
    </w:p>
    <w:p w14:paraId="0CF48998"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LPM_WIDTH = word_lenght,</w:t>
      </w:r>
    </w:p>
    <w:p w14:paraId="1C4F4CF6"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LPM_REPRESENTATION = "SIGNED",</w:t>
      </w:r>
    </w:p>
    <w:p w14:paraId="29482A72"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LPM_DIRECTION = "add"</w:t>
      </w:r>
    </w:p>
    <w:p w14:paraId="50913047" w14:textId="77777777" w:rsidR="00DB4D1B" w:rsidRPr="00DB4D1B" w:rsidRDefault="00DB4D1B" w:rsidP="00DB4D1B">
      <w:pPr>
        <w:rPr>
          <w:lang w:val="en-US"/>
        </w:rPr>
      </w:pPr>
      <w:r w:rsidRPr="00DB4D1B">
        <w:rPr>
          <w:lang w:val="en-US"/>
        </w:rPr>
        <w:tab/>
      </w:r>
      <w:r w:rsidRPr="00DB4D1B">
        <w:rPr>
          <w:lang w:val="en-US"/>
        </w:rPr>
        <w:tab/>
        <w:t>);</w:t>
      </w:r>
    </w:p>
    <w:p w14:paraId="6CF5FDF7" w14:textId="77777777" w:rsidR="00DB4D1B" w:rsidRPr="00DB4D1B" w:rsidRDefault="00DB4D1B" w:rsidP="00DB4D1B">
      <w:pPr>
        <w:rPr>
          <w:lang w:val="en-US"/>
        </w:rPr>
      </w:pPr>
    </w:p>
    <w:p w14:paraId="341CD555" w14:textId="77777777" w:rsidR="00DB4D1B" w:rsidRPr="00DB4D1B" w:rsidRDefault="00DB4D1B" w:rsidP="00DB4D1B">
      <w:pPr>
        <w:rPr>
          <w:lang w:val="en-US"/>
        </w:rPr>
      </w:pPr>
      <w:r w:rsidRPr="00DB4D1B">
        <w:rPr>
          <w:lang w:val="en-US"/>
        </w:rPr>
        <w:tab/>
        <w:t>invClkCounter : lpm_counter WITH</w:t>
      </w:r>
    </w:p>
    <w:p w14:paraId="5130E73C"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t>
      </w:r>
    </w:p>
    <w:p w14:paraId="5C23BBF7"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r>
      <w:r w:rsidRPr="00DB4D1B">
        <w:rPr>
          <w:lang w:val="en-US"/>
        </w:rPr>
        <w:tab/>
        <w:t>LPM_WIDTH = 6,</w:t>
      </w:r>
    </w:p>
    <w:p w14:paraId="61EEE465"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r>
      <w:r w:rsidRPr="00DB4D1B">
        <w:rPr>
          <w:lang w:val="en-US"/>
        </w:rPr>
        <w:tab/>
        <w:t>LPM_DIRECTION = "UP",</w:t>
      </w:r>
    </w:p>
    <w:p w14:paraId="24BCE596"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r>
      <w:r w:rsidRPr="00DB4D1B">
        <w:rPr>
          <w:lang w:val="en-US"/>
        </w:rPr>
        <w:tab/>
        <w:t>LPM_MODULUS = 20</w:t>
      </w:r>
    </w:p>
    <w:p w14:paraId="7DC07EBC"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t>
      </w:r>
    </w:p>
    <w:p w14:paraId="5CCAEAEE"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r>
    </w:p>
    <w:p w14:paraId="6FA39762" w14:textId="77777777" w:rsidR="00DB4D1B" w:rsidRPr="00DB4D1B" w:rsidRDefault="00DB4D1B" w:rsidP="00DB4D1B">
      <w:pPr>
        <w:rPr>
          <w:lang w:val="en-US"/>
        </w:rPr>
      </w:pPr>
    </w:p>
    <w:p w14:paraId="71F36C28" w14:textId="77777777" w:rsidR="00DB4D1B" w:rsidRPr="00DB4D1B" w:rsidRDefault="00DB4D1B" w:rsidP="00DB4D1B">
      <w:pPr>
        <w:rPr>
          <w:lang w:val="en-US"/>
        </w:rPr>
      </w:pPr>
      <w:r w:rsidRPr="00DB4D1B">
        <w:rPr>
          <w:lang w:val="en-US"/>
        </w:rPr>
        <w:tab/>
        <w:t>b_mux, a_mux : lpm_mux WITH</w:t>
      </w:r>
    </w:p>
    <w:p w14:paraId="2289278E"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t>
      </w:r>
    </w:p>
    <w:p w14:paraId="02BF3128"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r>
      <w:r w:rsidRPr="00DB4D1B">
        <w:rPr>
          <w:lang w:val="en-US"/>
        </w:rPr>
        <w:tab/>
        <w:t>LPM_WIDTH = word_lenght,</w:t>
      </w:r>
    </w:p>
    <w:p w14:paraId="7BCD7257"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r>
      <w:r w:rsidRPr="00DB4D1B">
        <w:rPr>
          <w:lang w:val="en-US"/>
        </w:rPr>
        <w:tab/>
        <w:t>LPM_SIZE = 6,</w:t>
      </w:r>
    </w:p>
    <w:p w14:paraId="13A87743"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r>
      <w:r w:rsidRPr="00DB4D1B">
        <w:rPr>
          <w:lang w:val="en-US"/>
        </w:rPr>
        <w:tab/>
        <w:t>LPM_WIDTHS = 6</w:t>
      </w:r>
    </w:p>
    <w:p w14:paraId="40F3EEED"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t>
      </w:r>
    </w:p>
    <w:p w14:paraId="6921CCAB" w14:textId="77777777" w:rsidR="00DB4D1B" w:rsidRPr="00DB4D1B" w:rsidRDefault="00DB4D1B" w:rsidP="00DB4D1B">
      <w:pPr>
        <w:rPr>
          <w:lang w:val="en-US"/>
        </w:rPr>
      </w:pPr>
    </w:p>
    <w:p w14:paraId="50B59C67" w14:textId="77777777" w:rsidR="00DB4D1B" w:rsidRPr="00DB4D1B" w:rsidRDefault="00DB4D1B" w:rsidP="00DB4D1B">
      <w:pPr>
        <w:rPr>
          <w:lang w:val="en-US"/>
        </w:rPr>
      </w:pPr>
      <w:r w:rsidRPr="00DB4D1B">
        <w:rPr>
          <w:lang w:val="en-US"/>
        </w:rPr>
        <w:tab/>
        <w:t>reg_mux : lpm_mux WITH</w:t>
      </w:r>
    </w:p>
    <w:p w14:paraId="623E04EA"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t>
      </w:r>
    </w:p>
    <w:p w14:paraId="004F7BA0"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r>
      <w:r w:rsidRPr="00DB4D1B">
        <w:rPr>
          <w:lang w:val="en-US"/>
        </w:rPr>
        <w:tab/>
        <w:t>LPM_WIDTH = word_lenght,</w:t>
      </w:r>
    </w:p>
    <w:p w14:paraId="04464AD9"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r>
      <w:r w:rsidRPr="00DB4D1B">
        <w:rPr>
          <w:lang w:val="en-US"/>
        </w:rPr>
        <w:tab/>
        <w:t>LPM_SIZE = 6,</w:t>
      </w:r>
    </w:p>
    <w:p w14:paraId="17B21046"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r>
      <w:r w:rsidRPr="00DB4D1B">
        <w:rPr>
          <w:lang w:val="en-US"/>
        </w:rPr>
        <w:tab/>
        <w:t>LPM_WIDTHS = 6</w:t>
      </w:r>
    </w:p>
    <w:p w14:paraId="2526FA13"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t>
      </w:r>
    </w:p>
    <w:p w14:paraId="635477BD" w14:textId="77777777" w:rsidR="00DB4D1B" w:rsidRPr="00DB4D1B" w:rsidRDefault="00DB4D1B" w:rsidP="00DB4D1B">
      <w:pPr>
        <w:rPr>
          <w:lang w:val="en-US"/>
        </w:rPr>
      </w:pPr>
    </w:p>
    <w:p w14:paraId="3A828522" w14:textId="77777777" w:rsidR="00DB4D1B" w:rsidRPr="00DB4D1B" w:rsidRDefault="00DB4D1B" w:rsidP="00DB4D1B">
      <w:pPr>
        <w:rPr>
          <w:lang w:val="en-US"/>
        </w:rPr>
      </w:pPr>
      <w:r w:rsidRPr="00DB4D1B">
        <w:rPr>
          <w:lang w:val="en-US"/>
        </w:rPr>
        <w:t xml:space="preserve">  reg_1_reg_out, reg_2, reg_3, reg_4, reg_5 : my_reg WITH (lenght_reg = word_lenght);</w:t>
      </w:r>
    </w:p>
    <w:p w14:paraId="3C3A4810" w14:textId="77777777" w:rsidR="00DB4D1B" w:rsidRPr="00DB4D1B" w:rsidRDefault="00DB4D1B" w:rsidP="00DB4D1B">
      <w:pPr>
        <w:rPr>
          <w:lang w:val="en-US"/>
        </w:rPr>
      </w:pPr>
      <w:r w:rsidRPr="00DB4D1B">
        <w:rPr>
          <w:lang w:val="en-US"/>
        </w:rPr>
        <w:tab/>
        <w:t>reg_0 : my_reg WITH (lenght_reg = 1);</w:t>
      </w:r>
    </w:p>
    <w:p w14:paraId="22EB5812" w14:textId="77777777" w:rsidR="00DB4D1B" w:rsidRPr="00DB4D1B" w:rsidRDefault="00DB4D1B" w:rsidP="00DB4D1B">
      <w:pPr>
        <w:rPr>
          <w:lang w:val="en-US"/>
        </w:rPr>
      </w:pPr>
    </w:p>
    <w:p w14:paraId="399E5E3E" w14:textId="77777777" w:rsidR="00DB4D1B" w:rsidRPr="00DB4D1B" w:rsidRDefault="00DB4D1B" w:rsidP="00DB4D1B">
      <w:pPr>
        <w:rPr>
          <w:lang w:val="en-US"/>
        </w:rPr>
      </w:pPr>
    </w:p>
    <w:p w14:paraId="0B9230BE" w14:textId="77777777" w:rsidR="00DB4D1B" w:rsidRPr="004378A0" w:rsidRDefault="00DB4D1B" w:rsidP="00DB4D1B">
      <w:r w:rsidRPr="00DB4D1B">
        <w:rPr>
          <w:lang w:val="en-US"/>
        </w:rPr>
        <w:t>BEGIN</w:t>
      </w:r>
    </w:p>
    <w:p w14:paraId="02648FB1" w14:textId="77777777" w:rsidR="00DB4D1B" w:rsidRPr="004378A0" w:rsidRDefault="00DB4D1B" w:rsidP="00DB4D1B"/>
    <w:p w14:paraId="66E92249" w14:textId="77777777" w:rsidR="00DB4D1B" w:rsidRPr="004378A0" w:rsidRDefault="00DB4D1B" w:rsidP="00DB4D1B">
      <w:r w:rsidRPr="004378A0">
        <w:lastRenderedPageBreak/>
        <w:tab/>
      </w:r>
      <w:r w:rsidRPr="00DB4D1B">
        <w:rPr>
          <w:lang w:val="en-US"/>
        </w:rPr>
        <w:t>s</w:t>
      </w:r>
      <w:r w:rsidRPr="004378A0">
        <w:t>_</w:t>
      </w:r>
      <w:r w:rsidRPr="00DB4D1B">
        <w:rPr>
          <w:lang w:val="en-US"/>
        </w:rPr>
        <w:t>reg</w:t>
      </w:r>
      <w:r w:rsidRPr="004378A0">
        <w:t xml:space="preserve">[0] = </w:t>
      </w:r>
      <w:r w:rsidRPr="00DB4D1B">
        <w:rPr>
          <w:lang w:val="en-US"/>
        </w:rPr>
        <w:t>GND</w:t>
      </w:r>
      <w:r w:rsidRPr="004378A0">
        <w:t>;</w:t>
      </w:r>
    </w:p>
    <w:p w14:paraId="18D53213" w14:textId="77777777" w:rsidR="00DB4D1B" w:rsidRPr="004378A0" w:rsidRDefault="00DB4D1B" w:rsidP="00DB4D1B"/>
    <w:p w14:paraId="45EECE6E" w14:textId="77777777" w:rsidR="00DB4D1B" w:rsidRPr="004378A0" w:rsidRDefault="00DB4D1B" w:rsidP="00DB4D1B">
      <w:r w:rsidRPr="004378A0">
        <w:tab/>
        <w:t>-- Раздаем регистрам импульсы вклюяения\выключения</w:t>
      </w:r>
    </w:p>
    <w:p w14:paraId="75722F65" w14:textId="77777777" w:rsidR="00DB4D1B" w:rsidRPr="004378A0" w:rsidRDefault="00DB4D1B" w:rsidP="00DB4D1B"/>
    <w:p w14:paraId="389122F0" w14:textId="77777777" w:rsidR="00DB4D1B" w:rsidRPr="00DB4D1B" w:rsidRDefault="00DB4D1B" w:rsidP="00DB4D1B">
      <w:pPr>
        <w:rPr>
          <w:lang w:val="en-US"/>
        </w:rPr>
      </w:pPr>
      <w:r w:rsidRPr="004378A0">
        <w:tab/>
      </w:r>
      <w:r w:rsidRPr="00DB4D1B">
        <w:rPr>
          <w:lang w:val="en-US"/>
        </w:rPr>
        <w:t>reg_0.enable = s_reg[0];</w:t>
      </w:r>
    </w:p>
    <w:p w14:paraId="32F624BC" w14:textId="77777777" w:rsidR="00DB4D1B" w:rsidRPr="00DB4D1B" w:rsidRDefault="00DB4D1B" w:rsidP="00DB4D1B">
      <w:pPr>
        <w:rPr>
          <w:lang w:val="en-US"/>
        </w:rPr>
      </w:pPr>
      <w:r w:rsidRPr="00DB4D1B">
        <w:rPr>
          <w:lang w:val="en-US"/>
        </w:rPr>
        <w:tab/>
        <w:t>reg_1_reg_out.enable = s_reg[1];</w:t>
      </w:r>
    </w:p>
    <w:p w14:paraId="27EC0814" w14:textId="77777777" w:rsidR="00DB4D1B" w:rsidRPr="00DB4D1B" w:rsidRDefault="00DB4D1B" w:rsidP="00DB4D1B">
      <w:pPr>
        <w:rPr>
          <w:lang w:val="en-US"/>
        </w:rPr>
      </w:pPr>
      <w:r w:rsidRPr="00DB4D1B">
        <w:rPr>
          <w:lang w:val="en-US"/>
        </w:rPr>
        <w:tab/>
        <w:t>reg_2.enable = s_reg[2];</w:t>
      </w:r>
    </w:p>
    <w:p w14:paraId="24FEC18E" w14:textId="77777777" w:rsidR="00DB4D1B" w:rsidRPr="00DB4D1B" w:rsidRDefault="00DB4D1B" w:rsidP="00DB4D1B">
      <w:pPr>
        <w:rPr>
          <w:lang w:val="en-US"/>
        </w:rPr>
      </w:pPr>
      <w:r w:rsidRPr="00DB4D1B">
        <w:rPr>
          <w:lang w:val="en-US"/>
        </w:rPr>
        <w:tab/>
        <w:t>reg_3.enable = s_reg[3];</w:t>
      </w:r>
    </w:p>
    <w:p w14:paraId="5C5439B4" w14:textId="77777777" w:rsidR="00DB4D1B" w:rsidRPr="00DB4D1B" w:rsidRDefault="00DB4D1B" w:rsidP="00DB4D1B">
      <w:pPr>
        <w:rPr>
          <w:lang w:val="en-US"/>
        </w:rPr>
      </w:pPr>
      <w:r w:rsidRPr="00DB4D1B">
        <w:rPr>
          <w:lang w:val="en-US"/>
        </w:rPr>
        <w:tab/>
        <w:t>reg_4.enable = s_reg[4];</w:t>
      </w:r>
    </w:p>
    <w:p w14:paraId="2636956B" w14:textId="77777777" w:rsidR="00DB4D1B" w:rsidRPr="00DB4D1B" w:rsidRDefault="00DB4D1B" w:rsidP="00DB4D1B">
      <w:pPr>
        <w:rPr>
          <w:lang w:val="en-US"/>
        </w:rPr>
      </w:pPr>
      <w:r w:rsidRPr="00DB4D1B">
        <w:rPr>
          <w:lang w:val="en-US"/>
        </w:rPr>
        <w:tab/>
        <w:t>reg_5.enable = s_reg[5];</w:t>
      </w:r>
    </w:p>
    <w:p w14:paraId="170EFA59" w14:textId="77777777" w:rsidR="00DB4D1B" w:rsidRPr="00DB4D1B" w:rsidRDefault="00DB4D1B" w:rsidP="00DB4D1B">
      <w:pPr>
        <w:rPr>
          <w:lang w:val="en-US"/>
        </w:rPr>
      </w:pPr>
    </w:p>
    <w:p w14:paraId="34A6DEF5" w14:textId="77777777" w:rsidR="00DB4D1B" w:rsidRPr="00DB4D1B" w:rsidRDefault="00DB4D1B" w:rsidP="00DB4D1B">
      <w:pPr>
        <w:rPr>
          <w:lang w:val="en-US"/>
        </w:rPr>
      </w:pPr>
      <w:r w:rsidRPr="00DB4D1B">
        <w:rPr>
          <w:lang w:val="en-US"/>
        </w:rPr>
        <w:tab/>
        <w:t>-- Раздаем тактовые импульсы регистрам</w:t>
      </w:r>
    </w:p>
    <w:p w14:paraId="00C42072" w14:textId="77777777" w:rsidR="00DB4D1B" w:rsidRPr="00DB4D1B" w:rsidRDefault="00DB4D1B" w:rsidP="00DB4D1B">
      <w:pPr>
        <w:rPr>
          <w:lang w:val="en-US"/>
        </w:rPr>
      </w:pPr>
    </w:p>
    <w:p w14:paraId="7F1D54CE" w14:textId="77777777" w:rsidR="00DB4D1B" w:rsidRPr="00DB4D1B" w:rsidRDefault="00DB4D1B" w:rsidP="00DB4D1B">
      <w:pPr>
        <w:rPr>
          <w:lang w:val="en-US"/>
        </w:rPr>
      </w:pPr>
      <w:r w:rsidRPr="00DB4D1B">
        <w:rPr>
          <w:lang w:val="en-US"/>
        </w:rPr>
        <w:tab/>
        <w:t>(reg_0, reg_1_reg_out, reg_2, reg_3, reg_4, reg_5).clk = clk;</w:t>
      </w:r>
    </w:p>
    <w:p w14:paraId="234B672A" w14:textId="77777777" w:rsidR="00DB4D1B" w:rsidRPr="00DB4D1B" w:rsidRDefault="00DB4D1B" w:rsidP="00DB4D1B">
      <w:pPr>
        <w:rPr>
          <w:lang w:val="en-US"/>
        </w:rPr>
      </w:pPr>
    </w:p>
    <w:p w14:paraId="1EC16CBC" w14:textId="77777777" w:rsidR="00DB4D1B" w:rsidRPr="004378A0" w:rsidRDefault="00DB4D1B" w:rsidP="00DB4D1B">
      <w:r w:rsidRPr="00DB4D1B">
        <w:rPr>
          <w:lang w:val="en-US"/>
        </w:rPr>
        <w:tab/>
      </w:r>
      <w:r w:rsidRPr="004378A0">
        <w:t>-- Раздаем тактовые импульсы счетчикам</w:t>
      </w:r>
    </w:p>
    <w:p w14:paraId="7D751DCB" w14:textId="77777777" w:rsidR="00DB4D1B" w:rsidRPr="004378A0" w:rsidRDefault="00DB4D1B" w:rsidP="00DB4D1B"/>
    <w:p w14:paraId="1104E91D" w14:textId="77777777" w:rsidR="00DB4D1B" w:rsidRPr="004378A0" w:rsidRDefault="00DB4D1B" w:rsidP="00DB4D1B">
      <w:r w:rsidRPr="004378A0">
        <w:tab/>
      </w:r>
      <w:r w:rsidRPr="00DB4D1B">
        <w:rPr>
          <w:lang w:val="en-US"/>
        </w:rPr>
        <w:t>invClkCounter</w:t>
      </w:r>
      <w:r w:rsidRPr="004378A0">
        <w:t>.</w:t>
      </w:r>
      <w:r w:rsidRPr="00DB4D1B">
        <w:rPr>
          <w:lang w:val="en-US"/>
        </w:rPr>
        <w:t>clock</w:t>
      </w:r>
      <w:r w:rsidRPr="004378A0">
        <w:t xml:space="preserve"> = !</w:t>
      </w:r>
      <w:r w:rsidRPr="00DB4D1B">
        <w:rPr>
          <w:lang w:val="en-US"/>
        </w:rPr>
        <w:t>CLK</w:t>
      </w:r>
      <w:r w:rsidRPr="004378A0">
        <w:t>;</w:t>
      </w:r>
    </w:p>
    <w:p w14:paraId="046FB476" w14:textId="77777777" w:rsidR="00DB4D1B" w:rsidRPr="004378A0" w:rsidRDefault="00DB4D1B" w:rsidP="00DB4D1B"/>
    <w:p w14:paraId="4C6ACBD0" w14:textId="77777777" w:rsidR="00DB4D1B" w:rsidRPr="004378A0" w:rsidRDefault="00DB4D1B" w:rsidP="00DB4D1B">
      <w:r w:rsidRPr="004378A0">
        <w:tab/>
        <w:t>-- Забираем счет с счетчиков</w:t>
      </w:r>
    </w:p>
    <w:p w14:paraId="3819C633" w14:textId="77777777" w:rsidR="00DB4D1B" w:rsidRPr="004378A0" w:rsidRDefault="00DB4D1B" w:rsidP="00DB4D1B"/>
    <w:p w14:paraId="4FD571FC" w14:textId="77777777" w:rsidR="00DB4D1B" w:rsidRPr="004378A0" w:rsidRDefault="00DB4D1B" w:rsidP="00DB4D1B">
      <w:r w:rsidRPr="004378A0">
        <w:tab/>
      </w:r>
      <w:r w:rsidRPr="00DB4D1B">
        <w:rPr>
          <w:lang w:val="en-US"/>
        </w:rPr>
        <w:t>inv</w:t>
      </w:r>
      <w:r w:rsidRPr="004378A0">
        <w:t>_</w:t>
      </w:r>
      <w:r w:rsidRPr="00DB4D1B">
        <w:rPr>
          <w:lang w:val="en-US"/>
        </w:rPr>
        <w:t>CLK</w:t>
      </w:r>
      <w:r w:rsidRPr="004378A0">
        <w:t>_</w:t>
      </w:r>
      <w:r w:rsidRPr="00DB4D1B">
        <w:rPr>
          <w:lang w:val="en-US"/>
        </w:rPr>
        <w:t>Count</w:t>
      </w:r>
      <w:r w:rsidRPr="004378A0">
        <w:t xml:space="preserve">[] = </w:t>
      </w:r>
      <w:r w:rsidRPr="00DB4D1B">
        <w:rPr>
          <w:lang w:val="en-US"/>
        </w:rPr>
        <w:t>invClkCounter</w:t>
      </w:r>
      <w:r w:rsidRPr="004378A0">
        <w:t>.</w:t>
      </w:r>
      <w:r w:rsidRPr="00DB4D1B">
        <w:rPr>
          <w:lang w:val="en-US"/>
        </w:rPr>
        <w:t>q</w:t>
      </w:r>
      <w:r w:rsidRPr="004378A0">
        <w:t>[];</w:t>
      </w:r>
    </w:p>
    <w:p w14:paraId="4A82BA1F" w14:textId="77777777" w:rsidR="00DB4D1B" w:rsidRPr="004378A0" w:rsidRDefault="00DB4D1B" w:rsidP="00DB4D1B"/>
    <w:p w14:paraId="142B0E7B" w14:textId="77777777" w:rsidR="00DB4D1B" w:rsidRPr="00DB4D1B" w:rsidRDefault="00DB4D1B" w:rsidP="00DB4D1B">
      <w:pPr>
        <w:rPr>
          <w:lang w:val="en-US"/>
        </w:rPr>
      </w:pPr>
      <w:r w:rsidRPr="00DB4D1B">
        <w:rPr>
          <w:lang w:val="en-US"/>
        </w:rPr>
        <w:t>-- ==== mult</w:t>
      </w:r>
    </w:p>
    <w:p w14:paraId="52D748A5" w14:textId="77777777" w:rsidR="00DB4D1B" w:rsidRPr="00DB4D1B" w:rsidRDefault="00DB4D1B" w:rsidP="00DB4D1B">
      <w:pPr>
        <w:rPr>
          <w:lang w:val="en-US"/>
        </w:rPr>
      </w:pPr>
    </w:p>
    <w:p w14:paraId="280AB21E" w14:textId="77777777" w:rsidR="00DB4D1B" w:rsidRPr="00DB4D1B" w:rsidRDefault="00DB4D1B" w:rsidP="00DB4D1B">
      <w:pPr>
        <w:rPr>
          <w:lang w:val="en-US"/>
        </w:rPr>
      </w:pPr>
      <w:r w:rsidRPr="00DB4D1B">
        <w:rPr>
          <w:lang w:val="en-US"/>
        </w:rPr>
        <w:tab/>
        <w:t>mult_b1.dataa[] = data[];</w:t>
      </w:r>
    </w:p>
    <w:p w14:paraId="3D5FEA03" w14:textId="77777777" w:rsidR="00DB4D1B" w:rsidRPr="00DB4D1B" w:rsidRDefault="00DB4D1B" w:rsidP="00DB4D1B">
      <w:pPr>
        <w:rPr>
          <w:lang w:val="en-US"/>
        </w:rPr>
      </w:pPr>
      <w:r w:rsidRPr="00DB4D1B">
        <w:rPr>
          <w:lang w:val="en-US"/>
        </w:rPr>
        <w:tab/>
        <w:t>mult_b1.datab[] = b1;</w:t>
      </w:r>
    </w:p>
    <w:p w14:paraId="23A14903" w14:textId="77777777" w:rsidR="00DB4D1B" w:rsidRPr="00DB4D1B" w:rsidRDefault="00DB4D1B" w:rsidP="00DB4D1B">
      <w:pPr>
        <w:rPr>
          <w:lang w:val="en-US"/>
        </w:rPr>
      </w:pPr>
    </w:p>
    <w:p w14:paraId="7D7ABC59" w14:textId="77777777" w:rsidR="00DB4D1B" w:rsidRPr="00DB4D1B" w:rsidRDefault="00DB4D1B" w:rsidP="00DB4D1B">
      <w:pPr>
        <w:rPr>
          <w:lang w:val="en-US"/>
        </w:rPr>
      </w:pPr>
      <w:r w:rsidRPr="00DB4D1B">
        <w:rPr>
          <w:lang w:val="en-US"/>
        </w:rPr>
        <w:tab/>
        <w:t>mult_b.dataa[] = data[];</w:t>
      </w:r>
    </w:p>
    <w:p w14:paraId="68988E60" w14:textId="77777777" w:rsidR="00DB4D1B" w:rsidRPr="00DB4D1B" w:rsidRDefault="00DB4D1B" w:rsidP="00DB4D1B">
      <w:pPr>
        <w:rPr>
          <w:lang w:val="en-US"/>
        </w:rPr>
      </w:pPr>
      <w:r w:rsidRPr="00DB4D1B">
        <w:rPr>
          <w:lang w:val="en-US"/>
        </w:rPr>
        <w:tab/>
        <w:t>mult_b.datab[] = b_mux.result[];</w:t>
      </w:r>
    </w:p>
    <w:p w14:paraId="3F9AF661" w14:textId="77777777" w:rsidR="00DB4D1B" w:rsidRPr="00DB4D1B" w:rsidRDefault="00DB4D1B" w:rsidP="00DB4D1B">
      <w:pPr>
        <w:rPr>
          <w:lang w:val="en-US"/>
        </w:rPr>
      </w:pPr>
    </w:p>
    <w:p w14:paraId="36EACA98" w14:textId="77777777" w:rsidR="00DB4D1B" w:rsidRPr="00DB4D1B" w:rsidRDefault="00DB4D1B" w:rsidP="00DB4D1B">
      <w:pPr>
        <w:rPr>
          <w:lang w:val="en-US"/>
        </w:rPr>
      </w:pPr>
      <w:r w:rsidRPr="00DB4D1B">
        <w:rPr>
          <w:lang w:val="en-US"/>
        </w:rPr>
        <w:tab/>
        <w:t>mult_a.dataa[] = out[];</w:t>
      </w:r>
    </w:p>
    <w:p w14:paraId="686AFD83" w14:textId="77777777" w:rsidR="00DB4D1B" w:rsidRPr="00DB4D1B" w:rsidRDefault="00DB4D1B" w:rsidP="00DB4D1B">
      <w:pPr>
        <w:rPr>
          <w:lang w:val="en-US"/>
        </w:rPr>
      </w:pPr>
      <w:r w:rsidRPr="00DB4D1B">
        <w:rPr>
          <w:lang w:val="en-US"/>
        </w:rPr>
        <w:tab/>
        <w:t>mult_a.datab[] = a_mux.result[];</w:t>
      </w:r>
      <w:r w:rsidRPr="00DB4D1B">
        <w:rPr>
          <w:lang w:val="en-US"/>
        </w:rPr>
        <w:tab/>
      </w:r>
    </w:p>
    <w:p w14:paraId="6B8C71B0" w14:textId="77777777" w:rsidR="00DB4D1B" w:rsidRPr="00DB4D1B" w:rsidRDefault="00DB4D1B" w:rsidP="00DB4D1B">
      <w:pPr>
        <w:rPr>
          <w:lang w:val="en-US"/>
        </w:rPr>
      </w:pPr>
    </w:p>
    <w:p w14:paraId="05F26ABF" w14:textId="77777777" w:rsidR="00DB4D1B" w:rsidRPr="00DB4D1B" w:rsidRDefault="00DB4D1B" w:rsidP="00DB4D1B">
      <w:pPr>
        <w:rPr>
          <w:lang w:val="en-US"/>
        </w:rPr>
      </w:pPr>
      <w:r w:rsidRPr="00DB4D1B">
        <w:rPr>
          <w:lang w:val="en-US"/>
        </w:rPr>
        <w:t>-- ==== add</w:t>
      </w:r>
    </w:p>
    <w:p w14:paraId="3FF5D3F7" w14:textId="77777777" w:rsidR="00DB4D1B" w:rsidRPr="00DB4D1B" w:rsidRDefault="00DB4D1B" w:rsidP="00DB4D1B">
      <w:pPr>
        <w:rPr>
          <w:lang w:val="en-US"/>
        </w:rPr>
      </w:pPr>
    </w:p>
    <w:p w14:paraId="54D17582" w14:textId="77777777" w:rsidR="00DB4D1B" w:rsidRPr="00DB4D1B" w:rsidRDefault="00DB4D1B" w:rsidP="00DB4D1B">
      <w:pPr>
        <w:rPr>
          <w:lang w:val="en-US"/>
        </w:rPr>
      </w:pPr>
      <w:r w:rsidRPr="00DB4D1B">
        <w:rPr>
          <w:lang w:val="en-US"/>
        </w:rPr>
        <w:tab/>
        <w:t>add_1.dataa[] = mult_b1.result[(word_lenght * 2) - int_lenght - 1 .. float_lenght];</w:t>
      </w:r>
    </w:p>
    <w:p w14:paraId="0295E0B6" w14:textId="77777777" w:rsidR="00DB4D1B" w:rsidRPr="00DB4D1B" w:rsidRDefault="00DB4D1B" w:rsidP="00DB4D1B">
      <w:pPr>
        <w:rPr>
          <w:lang w:val="en-US"/>
        </w:rPr>
      </w:pPr>
      <w:r w:rsidRPr="00DB4D1B">
        <w:rPr>
          <w:lang w:val="en-US"/>
        </w:rPr>
        <w:tab/>
        <w:t>add_1.datab[] = reg_mux.result[];</w:t>
      </w:r>
    </w:p>
    <w:p w14:paraId="4ADA497C" w14:textId="77777777" w:rsidR="00DB4D1B" w:rsidRPr="00DB4D1B" w:rsidRDefault="00DB4D1B" w:rsidP="00DB4D1B">
      <w:pPr>
        <w:rPr>
          <w:lang w:val="en-US"/>
        </w:rPr>
      </w:pPr>
    </w:p>
    <w:p w14:paraId="3341E9B3" w14:textId="77777777" w:rsidR="00DB4D1B" w:rsidRPr="00DB4D1B" w:rsidRDefault="00DB4D1B" w:rsidP="00DB4D1B">
      <w:pPr>
        <w:rPr>
          <w:lang w:val="en-US"/>
        </w:rPr>
      </w:pPr>
      <w:r w:rsidRPr="00DB4D1B">
        <w:rPr>
          <w:lang w:val="en-US"/>
        </w:rPr>
        <w:tab/>
        <w:t>add_2.dataa[] = mult_b.result[(word_lenght * 2) - int_lenght - 1 .. float_lenght];</w:t>
      </w:r>
    </w:p>
    <w:p w14:paraId="02AF45BB" w14:textId="77777777" w:rsidR="00DB4D1B" w:rsidRPr="00DB4D1B" w:rsidRDefault="00DB4D1B" w:rsidP="00DB4D1B">
      <w:pPr>
        <w:rPr>
          <w:lang w:val="en-US"/>
        </w:rPr>
      </w:pPr>
      <w:r w:rsidRPr="00DB4D1B">
        <w:rPr>
          <w:lang w:val="en-US"/>
        </w:rPr>
        <w:tab/>
        <w:t>add_2.datab[] = reg_mux.result[];</w:t>
      </w:r>
    </w:p>
    <w:p w14:paraId="1912D846" w14:textId="77777777" w:rsidR="00DB4D1B" w:rsidRPr="00DB4D1B" w:rsidRDefault="00DB4D1B" w:rsidP="00DB4D1B">
      <w:pPr>
        <w:rPr>
          <w:lang w:val="en-US"/>
        </w:rPr>
      </w:pPr>
    </w:p>
    <w:p w14:paraId="02FFB7E6" w14:textId="77777777" w:rsidR="00DB4D1B" w:rsidRPr="00DB4D1B" w:rsidRDefault="00DB4D1B" w:rsidP="00DB4D1B">
      <w:pPr>
        <w:rPr>
          <w:lang w:val="en-US"/>
        </w:rPr>
      </w:pPr>
      <w:r w:rsidRPr="00DB4D1B">
        <w:rPr>
          <w:lang w:val="en-US"/>
        </w:rPr>
        <w:lastRenderedPageBreak/>
        <w:tab/>
        <w:t>add_3.dataa[] = mult_a.result[(word_lenght * 2) - int_lenght - 1 .. float_lenght];</w:t>
      </w:r>
    </w:p>
    <w:p w14:paraId="273E9B18" w14:textId="77777777" w:rsidR="00DB4D1B" w:rsidRPr="00DB4D1B" w:rsidRDefault="00DB4D1B" w:rsidP="00DB4D1B">
      <w:pPr>
        <w:rPr>
          <w:lang w:val="en-US"/>
        </w:rPr>
      </w:pPr>
      <w:r w:rsidRPr="00DB4D1B">
        <w:rPr>
          <w:lang w:val="en-US"/>
        </w:rPr>
        <w:tab/>
        <w:t>add_3.datab[] = add_2.result[];</w:t>
      </w:r>
    </w:p>
    <w:p w14:paraId="27D0A577" w14:textId="77777777" w:rsidR="00DB4D1B" w:rsidRPr="00DB4D1B" w:rsidRDefault="00DB4D1B" w:rsidP="00DB4D1B">
      <w:pPr>
        <w:rPr>
          <w:lang w:val="en-US"/>
        </w:rPr>
      </w:pPr>
    </w:p>
    <w:p w14:paraId="0A688420" w14:textId="77777777" w:rsidR="00DB4D1B" w:rsidRPr="00DB4D1B" w:rsidRDefault="00DB4D1B" w:rsidP="00DB4D1B">
      <w:pPr>
        <w:rPr>
          <w:lang w:val="en-US"/>
        </w:rPr>
      </w:pPr>
      <w:r w:rsidRPr="00DB4D1B">
        <w:rPr>
          <w:lang w:val="en-US"/>
        </w:rPr>
        <w:t>-- ==== reg</w:t>
      </w:r>
    </w:p>
    <w:p w14:paraId="66A17473" w14:textId="77777777" w:rsidR="00DB4D1B" w:rsidRPr="00DB4D1B" w:rsidRDefault="00DB4D1B" w:rsidP="00DB4D1B">
      <w:pPr>
        <w:rPr>
          <w:lang w:val="en-US"/>
        </w:rPr>
      </w:pPr>
    </w:p>
    <w:p w14:paraId="5AFD3BCA" w14:textId="77777777" w:rsidR="00DB4D1B" w:rsidRPr="00DB4D1B" w:rsidRDefault="00DB4D1B" w:rsidP="00DB4D1B">
      <w:pPr>
        <w:rPr>
          <w:lang w:val="en-US"/>
        </w:rPr>
      </w:pPr>
      <w:r w:rsidRPr="00DB4D1B">
        <w:rPr>
          <w:lang w:val="en-US"/>
        </w:rPr>
        <w:tab/>
        <w:t>reg_1_reg_out.Din[] = add_1.result[];</w:t>
      </w:r>
    </w:p>
    <w:p w14:paraId="3FEB9052" w14:textId="77777777" w:rsidR="00DB4D1B" w:rsidRPr="00DB4D1B" w:rsidRDefault="00DB4D1B" w:rsidP="00DB4D1B">
      <w:pPr>
        <w:rPr>
          <w:lang w:val="en-US"/>
        </w:rPr>
      </w:pPr>
    </w:p>
    <w:p w14:paraId="4B0C6EC2" w14:textId="77777777" w:rsidR="00DB4D1B" w:rsidRPr="00DB4D1B" w:rsidRDefault="00DB4D1B" w:rsidP="00DB4D1B">
      <w:pPr>
        <w:rPr>
          <w:lang w:val="en-US"/>
        </w:rPr>
      </w:pPr>
      <w:r w:rsidRPr="00DB4D1B">
        <w:rPr>
          <w:lang w:val="en-US"/>
        </w:rPr>
        <w:tab/>
        <w:t>out[] = reg_1_reg_out.q[];</w:t>
      </w:r>
    </w:p>
    <w:p w14:paraId="3701E191" w14:textId="77777777" w:rsidR="00DB4D1B" w:rsidRPr="00DB4D1B" w:rsidRDefault="00DB4D1B" w:rsidP="00DB4D1B">
      <w:pPr>
        <w:rPr>
          <w:lang w:val="en-US"/>
        </w:rPr>
      </w:pPr>
    </w:p>
    <w:p w14:paraId="5E375064" w14:textId="77777777" w:rsidR="00DB4D1B" w:rsidRPr="00DB4D1B" w:rsidRDefault="00DB4D1B" w:rsidP="00DB4D1B">
      <w:pPr>
        <w:rPr>
          <w:lang w:val="en-US"/>
        </w:rPr>
      </w:pPr>
      <w:r w:rsidRPr="00DB4D1B">
        <w:rPr>
          <w:lang w:val="en-US"/>
        </w:rPr>
        <w:tab/>
        <w:t>reg_0.Din[] = GND;</w:t>
      </w:r>
    </w:p>
    <w:p w14:paraId="0B13E892" w14:textId="77777777" w:rsidR="00DB4D1B" w:rsidRPr="00DB4D1B" w:rsidRDefault="00DB4D1B" w:rsidP="00DB4D1B">
      <w:pPr>
        <w:rPr>
          <w:lang w:val="en-US"/>
        </w:rPr>
      </w:pPr>
      <w:r w:rsidRPr="00DB4D1B">
        <w:rPr>
          <w:lang w:val="en-US"/>
        </w:rPr>
        <w:tab/>
        <w:t>reg_2.Din[] = add_3.result[];</w:t>
      </w:r>
      <w:r w:rsidRPr="00DB4D1B">
        <w:rPr>
          <w:lang w:val="en-US"/>
        </w:rPr>
        <w:tab/>
      </w:r>
    </w:p>
    <w:p w14:paraId="15CDCD28" w14:textId="77777777" w:rsidR="00DB4D1B" w:rsidRPr="00DB4D1B" w:rsidRDefault="00DB4D1B" w:rsidP="00DB4D1B">
      <w:pPr>
        <w:rPr>
          <w:lang w:val="en-US"/>
        </w:rPr>
      </w:pPr>
      <w:r w:rsidRPr="00DB4D1B">
        <w:rPr>
          <w:lang w:val="en-US"/>
        </w:rPr>
        <w:tab/>
        <w:t>reg_3.Din[] = add_3.result[];</w:t>
      </w:r>
    </w:p>
    <w:p w14:paraId="13444024" w14:textId="77777777" w:rsidR="00DB4D1B" w:rsidRPr="00DB4D1B" w:rsidRDefault="00DB4D1B" w:rsidP="00DB4D1B">
      <w:pPr>
        <w:rPr>
          <w:lang w:val="en-US"/>
        </w:rPr>
      </w:pPr>
      <w:r w:rsidRPr="00DB4D1B">
        <w:rPr>
          <w:lang w:val="en-US"/>
        </w:rPr>
        <w:tab/>
        <w:t>reg_4.Din[] = add_3.result[];</w:t>
      </w:r>
    </w:p>
    <w:p w14:paraId="3C5D58EE" w14:textId="77777777" w:rsidR="00DB4D1B" w:rsidRPr="00DB4D1B" w:rsidRDefault="00DB4D1B" w:rsidP="00DB4D1B">
      <w:pPr>
        <w:rPr>
          <w:lang w:val="en-US"/>
        </w:rPr>
      </w:pPr>
      <w:r w:rsidRPr="00DB4D1B">
        <w:rPr>
          <w:lang w:val="en-US"/>
        </w:rPr>
        <w:tab/>
        <w:t>reg_5.Din[] = add_3.result[];</w:t>
      </w:r>
    </w:p>
    <w:p w14:paraId="6429709C" w14:textId="77777777" w:rsidR="00DB4D1B" w:rsidRPr="00DB4D1B" w:rsidRDefault="00DB4D1B" w:rsidP="00DB4D1B">
      <w:pPr>
        <w:rPr>
          <w:lang w:val="en-US"/>
        </w:rPr>
      </w:pPr>
    </w:p>
    <w:p w14:paraId="24D1FBD2" w14:textId="77777777" w:rsidR="00DB4D1B" w:rsidRPr="00DB4D1B" w:rsidRDefault="00DB4D1B" w:rsidP="00DB4D1B">
      <w:pPr>
        <w:rPr>
          <w:lang w:val="en-US"/>
        </w:rPr>
      </w:pPr>
    </w:p>
    <w:p w14:paraId="26B67764" w14:textId="77777777" w:rsidR="00DB4D1B" w:rsidRPr="00DB4D1B" w:rsidRDefault="00DB4D1B" w:rsidP="00DB4D1B">
      <w:pPr>
        <w:rPr>
          <w:lang w:val="en-US"/>
        </w:rPr>
      </w:pPr>
      <w:r w:rsidRPr="00DB4D1B">
        <w:rPr>
          <w:lang w:val="en-US"/>
        </w:rPr>
        <w:t>-- ==== mux</w:t>
      </w:r>
    </w:p>
    <w:p w14:paraId="410EF179" w14:textId="77777777" w:rsidR="00DB4D1B" w:rsidRPr="00DB4D1B" w:rsidRDefault="00DB4D1B" w:rsidP="00DB4D1B">
      <w:pPr>
        <w:rPr>
          <w:lang w:val="en-US"/>
        </w:rPr>
      </w:pPr>
    </w:p>
    <w:p w14:paraId="755286FF" w14:textId="77777777" w:rsidR="00DB4D1B" w:rsidRPr="00DB4D1B" w:rsidRDefault="00DB4D1B" w:rsidP="00DB4D1B">
      <w:pPr>
        <w:rPr>
          <w:lang w:val="en-US"/>
        </w:rPr>
      </w:pPr>
      <w:r w:rsidRPr="00DB4D1B">
        <w:rPr>
          <w:lang w:val="en-US"/>
        </w:rPr>
        <w:tab/>
        <w:t>reg_mux.data[0][] = reg_0.q[];</w:t>
      </w:r>
    </w:p>
    <w:p w14:paraId="7A11CEE2" w14:textId="77777777" w:rsidR="00DB4D1B" w:rsidRPr="00DB4D1B" w:rsidRDefault="00DB4D1B" w:rsidP="00DB4D1B">
      <w:pPr>
        <w:rPr>
          <w:lang w:val="en-US"/>
        </w:rPr>
      </w:pPr>
      <w:r w:rsidRPr="00DB4D1B">
        <w:rPr>
          <w:lang w:val="en-US"/>
        </w:rPr>
        <w:tab/>
        <w:t>reg_mux.data[2][] = reg_2.q[];</w:t>
      </w:r>
    </w:p>
    <w:p w14:paraId="183AA3D3" w14:textId="77777777" w:rsidR="00DB4D1B" w:rsidRPr="00DB4D1B" w:rsidRDefault="00DB4D1B" w:rsidP="00DB4D1B">
      <w:pPr>
        <w:rPr>
          <w:lang w:val="en-US"/>
        </w:rPr>
      </w:pPr>
      <w:r w:rsidRPr="00DB4D1B">
        <w:rPr>
          <w:lang w:val="en-US"/>
        </w:rPr>
        <w:tab/>
        <w:t>reg_mux.data[3][] = reg_3.q[];</w:t>
      </w:r>
    </w:p>
    <w:p w14:paraId="1CAB8289" w14:textId="77777777" w:rsidR="00DB4D1B" w:rsidRPr="00DB4D1B" w:rsidRDefault="00DB4D1B" w:rsidP="00DB4D1B">
      <w:pPr>
        <w:rPr>
          <w:lang w:val="en-US"/>
        </w:rPr>
      </w:pPr>
      <w:r w:rsidRPr="00DB4D1B">
        <w:rPr>
          <w:lang w:val="en-US"/>
        </w:rPr>
        <w:tab/>
        <w:t>reg_mux.data[4][] = reg_4.q[];</w:t>
      </w:r>
    </w:p>
    <w:p w14:paraId="7ABB940A" w14:textId="77777777" w:rsidR="00DB4D1B" w:rsidRPr="00DB4D1B" w:rsidRDefault="00DB4D1B" w:rsidP="00DB4D1B">
      <w:pPr>
        <w:rPr>
          <w:lang w:val="en-US"/>
        </w:rPr>
      </w:pPr>
      <w:r w:rsidRPr="00DB4D1B">
        <w:rPr>
          <w:lang w:val="en-US"/>
        </w:rPr>
        <w:tab/>
        <w:t>reg_mux.data[5][] = reg_5.q[];</w:t>
      </w:r>
    </w:p>
    <w:p w14:paraId="092B2E69" w14:textId="77777777" w:rsidR="00DB4D1B" w:rsidRPr="00DB4D1B" w:rsidRDefault="00DB4D1B" w:rsidP="00DB4D1B">
      <w:pPr>
        <w:rPr>
          <w:lang w:val="en-US"/>
        </w:rPr>
      </w:pPr>
    </w:p>
    <w:p w14:paraId="58A01F7A" w14:textId="77777777" w:rsidR="00DB4D1B" w:rsidRPr="00DB4D1B" w:rsidRDefault="00DB4D1B" w:rsidP="00DB4D1B">
      <w:pPr>
        <w:rPr>
          <w:lang w:val="en-US"/>
        </w:rPr>
      </w:pPr>
      <w:r w:rsidRPr="00DB4D1B">
        <w:rPr>
          <w:lang w:val="en-US"/>
        </w:rPr>
        <w:tab/>
        <w:t>b_mux.data[2][] = b2;</w:t>
      </w:r>
    </w:p>
    <w:p w14:paraId="11E4610B" w14:textId="77777777" w:rsidR="00DB4D1B" w:rsidRPr="00DB4D1B" w:rsidRDefault="00DB4D1B" w:rsidP="00DB4D1B">
      <w:pPr>
        <w:rPr>
          <w:lang w:val="en-US"/>
        </w:rPr>
      </w:pPr>
      <w:r w:rsidRPr="00DB4D1B">
        <w:rPr>
          <w:lang w:val="en-US"/>
        </w:rPr>
        <w:tab/>
        <w:t>b_mux.data[3][] = b3;</w:t>
      </w:r>
    </w:p>
    <w:p w14:paraId="016B8EAF" w14:textId="77777777" w:rsidR="00DB4D1B" w:rsidRPr="00DB4D1B" w:rsidRDefault="00DB4D1B" w:rsidP="00DB4D1B">
      <w:pPr>
        <w:rPr>
          <w:lang w:val="en-US"/>
        </w:rPr>
      </w:pPr>
      <w:r w:rsidRPr="00DB4D1B">
        <w:rPr>
          <w:lang w:val="en-US"/>
        </w:rPr>
        <w:tab/>
        <w:t>b_mux.data[4][] = b4;</w:t>
      </w:r>
    </w:p>
    <w:p w14:paraId="164D7F15" w14:textId="77777777" w:rsidR="00DB4D1B" w:rsidRPr="00DB4D1B" w:rsidRDefault="00DB4D1B" w:rsidP="00DB4D1B">
      <w:pPr>
        <w:rPr>
          <w:lang w:val="en-US"/>
        </w:rPr>
      </w:pPr>
      <w:r w:rsidRPr="00DB4D1B">
        <w:rPr>
          <w:lang w:val="en-US"/>
        </w:rPr>
        <w:tab/>
        <w:t>b_mux.data[5][] = b5;</w:t>
      </w:r>
    </w:p>
    <w:p w14:paraId="36110240" w14:textId="77777777" w:rsidR="00DB4D1B" w:rsidRPr="00DB4D1B" w:rsidRDefault="00DB4D1B" w:rsidP="00DB4D1B">
      <w:pPr>
        <w:rPr>
          <w:lang w:val="en-US"/>
        </w:rPr>
      </w:pPr>
    </w:p>
    <w:p w14:paraId="45902A61" w14:textId="77777777" w:rsidR="00DB4D1B" w:rsidRPr="00DB4D1B" w:rsidRDefault="00DB4D1B" w:rsidP="00DB4D1B">
      <w:pPr>
        <w:rPr>
          <w:lang w:val="en-US"/>
        </w:rPr>
      </w:pPr>
      <w:r w:rsidRPr="00DB4D1B">
        <w:rPr>
          <w:lang w:val="en-US"/>
        </w:rPr>
        <w:tab/>
        <w:t>a_mux.data[2][] = a2;</w:t>
      </w:r>
    </w:p>
    <w:p w14:paraId="46B69438" w14:textId="77777777" w:rsidR="00DB4D1B" w:rsidRPr="00DB4D1B" w:rsidRDefault="00DB4D1B" w:rsidP="00DB4D1B">
      <w:pPr>
        <w:rPr>
          <w:lang w:val="en-US"/>
        </w:rPr>
      </w:pPr>
      <w:r w:rsidRPr="00DB4D1B">
        <w:rPr>
          <w:lang w:val="en-US"/>
        </w:rPr>
        <w:tab/>
        <w:t>a_mux.data[3][] = a3;</w:t>
      </w:r>
    </w:p>
    <w:p w14:paraId="6560FF09" w14:textId="77777777" w:rsidR="00DB4D1B" w:rsidRPr="00DB4D1B" w:rsidRDefault="00DB4D1B" w:rsidP="00DB4D1B">
      <w:pPr>
        <w:rPr>
          <w:lang w:val="en-US"/>
        </w:rPr>
      </w:pPr>
      <w:r w:rsidRPr="00DB4D1B">
        <w:rPr>
          <w:lang w:val="en-US"/>
        </w:rPr>
        <w:tab/>
        <w:t>a_mux.data[4][] = a4;</w:t>
      </w:r>
    </w:p>
    <w:p w14:paraId="5524DC2D" w14:textId="77777777" w:rsidR="00DB4D1B" w:rsidRPr="00DB4D1B" w:rsidRDefault="00DB4D1B" w:rsidP="00DB4D1B">
      <w:pPr>
        <w:rPr>
          <w:lang w:val="en-US"/>
        </w:rPr>
      </w:pPr>
      <w:r w:rsidRPr="00DB4D1B">
        <w:rPr>
          <w:lang w:val="en-US"/>
        </w:rPr>
        <w:tab/>
        <w:t>a_mux.data[5][] = a5;</w:t>
      </w:r>
    </w:p>
    <w:p w14:paraId="021F975F" w14:textId="77777777" w:rsidR="00DB4D1B" w:rsidRPr="00DB4D1B" w:rsidRDefault="00DB4D1B" w:rsidP="00DB4D1B">
      <w:pPr>
        <w:rPr>
          <w:lang w:val="en-US"/>
        </w:rPr>
      </w:pPr>
      <w:r w:rsidRPr="00DB4D1B">
        <w:rPr>
          <w:lang w:val="en-US"/>
        </w:rPr>
        <w:tab/>
      </w:r>
    </w:p>
    <w:p w14:paraId="10FED601" w14:textId="77777777" w:rsidR="00DB4D1B" w:rsidRPr="00DB4D1B" w:rsidRDefault="00DB4D1B" w:rsidP="00DB4D1B">
      <w:pPr>
        <w:rPr>
          <w:lang w:val="en-US"/>
        </w:rPr>
      </w:pPr>
      <w:r w:rsidRPr="00DB4D1B">
        <w:rPr>
          <w:lang w:val="en-US"/>
        </w:rPr>
        <w:t>-- ==== step 1</w:t>
      </w:r>
    </w:p>
    <w:p w14:paraId="1B64AA93" w14:textId="77777777" w:rsidR="00DB4D1B" w:rsidRPr="00DB4D1B" w:rsidRDefault="00DB4D1B" w:rsidP="00DB4D1B">
      <w:pPr>
        <w:rPr>
          <w:lang w:val="en-US"/>
        </w:rPr>
      </w:pPr>
    </w:p>
    <w:p w14:paraId="7FF09B72" w14:textId="77777777" w:rsidR="00DB4D1B" w:rsidRPr="00DB4D1B" w:rsidRDefault="00DB4D1B" w:rsidP="00DB4D1B">
      <w:pPr>
        <w:rPr>
          <w:lang w:val="en-US"/>
        </w:rPr>
      </w:pPr>
      <w:r w:rsidRPr="00DB4D1B">
        <w:rPr>
          <w:lang w:val="en-US"/>
        </w:rPr>
        <w:tab/>
        <w:t>CASE inv_clk_count[] IS</w:t>
      </w:r>
    </w:p>
    <w:p w14:paraId="4C8860A5"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0, 1, 2, 3 =&gt; reg_mux.sel[] = 2;</w:t>
      </w:r>
    </w:p>
    <w:p w14:paraId="26F07A14" w14:textId="77777777" w:rsidR="00DB4D1B" w:rsidRPr="00DB4D1B" w:rsidRDefault="00DB4D1B" w:rsidP="00DB4D1B">
      <w:pPr>
        <w:rPr>
          <w:lang w:val="en-US"/>
        </w:rPr>
      </w:pPr>
      <w:r w:rsidRPr="00DB4D1B">
        <w:rPr>
          <w:lang w:val="en-US"/>
        </w:rPr>
        <w:tab/>
        <w:t>END CASE;</w:t>
      </w:r>
    </w:p>
    <w:p w14:paraId="72880676" w14:textId="77777777" w:rsidR="00DB4D1B" w:rsidRPr="00DB4D1B" w:rsidRDefault="00DB4D1B" w:rsidP="00DB4D1B">
      <w:pPr>
        <w:rPr>
          <w:lang w:val="en-US"/>
        </w:rPr>
      </w:pPr>
    </w:p>
    <w:p w14:paraId="676CDBB8" w14:textId="77777777" w:rsidR="00DB4D1B" w:rsidRPr="00DB4D1B" w:rsidRDefault="00DB4D1B" w:rsidP="00DB4D1B">
      <w:pPr>
        <w:rPr>
          <w:lang w:val="en-US"/>
        </w:rPr>
      </w:pPr>
      <w:r w:rsidRPr="00DB4D1B">
        <w:rPr>
          <w:lang w:val="en-US"/>
        </w:rPr>
        <w:tab/>
        <w:t>CASE inv_clk_count[] IS</w:t>
      </w:r>
    </w:p>
    <w:p w14:paraId="56360F9D"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2, 3 =&gt; s_reg[1] = VCC;</w:t>
      </w:r>
    </w:p>
    <w:p w14:paraId="7301D7D8"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OTHERS  =&gt; s_reg[1] = GND;</w:t>
      </w:r>
    </w:p>
    <w:p w14:paraId="28C26332" w14:textId="77777777" w:rsidR="00DB4D1B" w:rsidRPr="00DB4D1B" w:rsidRDefault="00DB4D1B" w:rsidP="00DB4D1B">
      <w:pPr>
        <w:rPr>
          <w:lang w:val="en-US"/>
        </w:rPr>
      </w:pPr>
      <w:r w:rsidRPr="00DB4D1B">
        <w:rPr>
          <w:lang w:val="en-US"/>
        </w:rPr>
        <w:lastRenderedPageBreak/>
        <w:tab/>
        <w:t>END CASE;</w:t>
      </w:r>
    </w:p>
    <w:p w14:paraId="44643407" w14:textId="77777777" w:rsidR="00DB4D1B" w:rsidRPr="00DB4D1B" w:rsidRDefault="00DB4D1B" w:rsidP="00DB4D1B">
      <w:pPr>
        <w:rPr>
          <w:lang w:val="en-US"/>
        </w:rPr>
      </w:pPr>
      <w:r w:rsidRPr="00DB4D1B">
        <w:rPr>
          <w:lang w:val="en-US"/>
        </w:rPr>
        <w:tab/>
      </w:r>
    </w:p>
    <w:p w14:paraId="532CD997" w14:textId="77777777" w:rsidR="00DB4D1B" w:rsidRPr="00DB4D1B" w:rsidRDefault="00DB4D1B" w:rsidP="00DB4D1B">
      <w:pPr>
        <w:rPr>
          <w:lang w:val="en-US"/>
        </w:rPr>
      </w:pPr>
      <w:r w:rsidRPr="00DB4D1B">
        <w:rPr>
          <w:lang w:val="en-US"/>
        </w:rPr>
        <w:tab/>
        <w:t>CASE inv_clk_count[] IS</w:t>
      </w:r>
    </w:p>
    <w:p w14:paraId="7AA46904"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4, 5, 6, 7 =&gt; reg_mux.sel[] = 3;</w:t>
      </w:r>
    </w:p>
    <w:p w14:paraId="105DC5A1"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4, 5, 6, 7 =&gt; a_mux.sel[] = 2;</w:t>
      </w:r>
    </w:p>
    <w:p w14:paraId="787358AC"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4, 5, 6, 7 =&gt; b_mux.sel[] = 2;</w:t>
      </w:r>
    </w:p>
    <w:p w14:paraId="7C1DBE9C" w14:textId="77777777" w:rsidR="00DB4D1B" w:rsidRPr="00DB4D1B" w:rsidRDefault="00DB4D1B" w:rsidP="00DB4D1B">
      <w:pPr>
        <w:rPr>
          <w:lang w:val="en-US"/>
        </w:rPr>
      </w:pPr>
      <w:r w:rsidRPr="00DB4D1B">
        <w:rPr>
          <w:lang w:val="en-US"/>
        </w:rPr>
        <w:tab/>
        <w:t>END CASE;</w:t>
      </w:r>
    </w:p>
    <w:p w14:paraId="1C2657E4" w14:textId="77777777" w:rsidR="00DB4D1B" w:rsidRPr="00DB4D1B" w:rsidRDefault="00DB4D1B" w:rsidP="00DB4D1B">
      <w:pPr>
        <w:rPr>
          <w:lang w:val="en-US"/>
        </w:rPr>
      </w:pPr>
      <w:r w:rsidRPr="00DB4D1B">
        <w:rPr>
          <w:lang w:val="en-US"/>
        </w:rPr>
        <w:tab/>
      </w:r>
    </w:p>
    <w:p w14:paraId="06068AFE" w14:textId="77777777" w:rsidR="00DB4D1B" w:rsidRPr="00DB4D1B" w:rsidRDefault="00DB4D1B" w:rsidP="00DB4D1B">
      <w:pPr>
        <w:rPr>
          <w:lang w:val="en-US"/>
        </w:rPr>
      </w:pPr>
      <w:r w:rsidRPr="00DB4D1B">
        <w:rPr>
          <w:lang w:val="en-US"/>
        </w:rPr>
        <w:tab/>
        <w:t>CASE inv_clk_count[] IS</w:t>
      </w:r>
    </w:p>
    <w:p w14:paraId="440ED87D"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6, 7 =&gt; s_reg[2] = VCC;</w:t>
      </w:r>
    </w:p>
    <w:p w14:paraId="0893FF51"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OTHERS  =&gt; s_reg[2] = GND;</w:t>
      </w:r>
    </w:p>
    <w:p w14:paraId="30B679FA" w14:textId="77777777" w:rsidR="00DB4D1B" w:rsidRPr="00DB4D1B" w:rsidRDefault="00DB4D1B" w:rsidP="00DB4D1B">
      <w:pPr>
        <w:rPr>
          <w:lang w:val="en-US"/>
        </w:rPr>
      </w:pPr>
      <w:r w:rsidRPr="00DB4D1B">
        <w:rPr>
          <w:lang w:val="en-US"/>
        </w:rPr>
        <w:tab/>
        <w:t>END CASE;</w:t>
      </w:r>
    </w:p>
    <w:p w14:paraId="63724475" w14:textId="77777777" w:rsidR="00DB4D1B" w:rsidRPr="00DB4D1B" w:rsidRDefault="00DB4D1B" w:rsidP="00DB4D1B">
      <w:pPr>
        <w:rPr>
          <w:lang w:val="en-US"/>
        </w:rPr>
      </w:pPr>
      <w:r w:rsidRPr="00DB4D1B">
        <w:rPr>
          <w:lang w:val="en-US"/>
        </w:rPr>
        <w:tab/>
      </w:r>
    </w:p>
    <w:p w14:paraId="31B93823" w14:textId="77777777" w:rsidR="00DB4D1B" w:rsidRPr="00DB4D1B" w:rsidRDefault="00DB4D1B" w:rsidP="00DB4D1B">
      <w:pPr>
        <w:rPr>
          <w:lang w:val="en-US"/>
        </w:rPr>
      </w:pPr>
      <w:r w:rsidRPr="00DB4D1B">
        <w:rPr>
          <w:lang w:val="en-US"/>
        </w:rPr>
        <w:t>-- ==== step 2</w:t>
      </w:r>
    </w:p>
    <w:p w14:paraId="29AB6551" w14:textId="77777777" w:rsidR="00DB4D1B" w:rsidRPr="00DB4D1B" w:rsidRDefault="00DB4D1B" w:rsidP="00DB4D1B">
      <w:pPr>
        <w:rPr>
          <w:lang w:val="en-US"/>
        </w:rPr>
      </w:pPr>
    </w:p>
    <w:p w14:paraId="2F5A9CA8" w14:textId="77777777" w:rsidR="00DB4D1B" w:rsidRPr="00DB4D1B" w:rsidRDefault="00DB4D1B" w:rsidP="00DB4D1B">
      <w:pPr>
        <w:rPr>
          <w:lang w:val="en-US"/>
        </w:rPr>
      </w:pPr>
      <w:r w:rsidRPr="00DB4D1B">
        <w:rPr>
          <w:lang w:val="en-US"/>
        </w:rPr>
        <w:tab/>
        <w:t>CASE inv_clk_count[] IS</w:t>
      </w:r>
    </w:p>
    <w:p w14:paraId="4238B6C4"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8, 9, 10, 11 =&gt; reg_mux.sel[] = 4;</w:t>
      </w:r>
    </w:p>
    <w:p w14:paraId="14C85FF6"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8, 9, 10, 11 =&gt; a_mux.sel[] = 3;</w:t>
      </w:r>
    </w:p>
    <w:p w14:paraId="66162347"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8, 9, 10, 11 =&gt; b_mux.sel[] = 3;</w:t>
      </w:r>
    </w:p>
    <w:p w14:paraId="7A543C7F" w14:textId="77777777" w:rsidR="00DB4D1B" w:rsidRPr="00DB4D1B" w:rsidRDefault="00DB4D1B" w:rsidP="00DB4D1B">
      <w:pPr>
        <w:rPr>
          <w:lang w:val="en-US"/>
        </w:rPr>
      </w:pPr>
      <w:r w:rsidRPr="00DB4D1B">
        <w:rPr>
          <w:lang w:val="en-US"/>
        </w:rPr>
        <w:tab/>
        <w:t>END CASE;</w:t>
      </w:r>
    </w:p>
    <w:p w14:paraId="0CA1CEF3" w14:textId="77777777" w:rsidR="00DB4D1B" w:rsidRPr="00DB4D1B" w:rsidRDefault="00DB4D1B" w:rsidP="00DB4D1B">
      <w:pPr>
        <w:rPr>
          <w:lang w:val="en-US"/>
        </w:rPr>
      </w:pPr>
      <w:r w:rsidRPr="00DB4D1B">
        <w:rPr>
          <w:lang w:val="en-US"/>
        </w:rPr>
        <w:tab/>
      </w:r>
    </w:p>
    <w:p w14:paraId="368CE8AA" w14:textId="77777777" w:rsidR="00DB4D1B" w:rsidRPr="00DB4D1B" w:rsidRDefault="00DB4D1B" w:rsidP="00DB4D1B">
      <w:pPr>
        <w:rPr>
          <w:lang w:val="en-US"/>
        </w:rPr>
      </w:pPr>
      <w:r w:rsidRPr="00DB4D1B">
        <w:rPr>
          <w:lang w:val="en-US"/>
        </w:rPr>
        <w:tab/>
        <w:t>CASE inv_clk_count[] IS</w:t>
      </w:r>
    </w:p>
    <w:p w14:paraId="56C697ED"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10, 11 =&gt; s_reg[3] = VCC;</w:t>
      </w:r>
    </w:p>
    <w:p w14:paraId="1BBF3498"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OTHERS  =&gt; s_reg[3] = GND;</w:t>
      </w:r>
    </w:p>
    <w:p w14:paraId="1151685D" w14:textId="77777777" w:rsidR="00DB4D1B" w:rsidRPr="00DB4D1B" w:rsidRDefault="00DB4D1B" w:rsidP="00DB4D1B">
      <w:pPr>
        <w:rPr>
          <w:lang w:val="en-US"/>
        </w:rPr>
      </w:pPr>
      <w:r w:rsidRPr="00DB4D1B">
        <w:rPr>
          <w:lang w:val="en-US"/>
        </w:rPr>
        <w:tab/>
        <w:t>END CASE;</w:t>
      </w:r>
    </w:p>
    <w:p w14:paraId="7B1D73A6" w14:textId="77777777" w:rsidR="00DB4D1B" w:rsidRPr="00DB4D1B" w:rsidRDefault="00DB4D1B" w:rsidP="00DB4D1B">
      <w:pPr>
        <w:rPr>
          <w:lang w:val="en-US"/>
        </w:rPr>
      </w:pPr>
    </w:p>
    <w:p w14:paraId="33EAAC87" w14:textId="77777777" w:rsidR="00DB4D1B" w:rsidRPr="00DB4D1B" w:rsidRDefault="00DB4D1B" w:rsidP="00DB4D1B">
      <w:pPr>
        <w:rPr>
          <w:lang w:val="en-US"/>
        </w:rPr>
      </w:pPr>
      <w:r w:rsidRPr="00DB4D1B">
        <w:rPr>
          <w:lang w:val="en-US"/>
        </w:rPr>
        <w:t>-- ==== step 3</w:t>
      </w:r>
    </w:p>
    <w:p w14:paraId="4CE98F62" w14:textId="77777777" w:rsidR="00DB4D1B" w:rsidRPr="00DB4D1B" w:rsidRDefault="00DB4D1B" w:rsidP="00DB4D1B">
      <w:pPr>
        <w:rPr>
          <w:lang w:val="en-US"/>
        </w:rPr>
      </w:pPr>
      <w:r w:rsidRPr="00DB4D1B">
        <w:rPr>
          <w:lang w:val="en-US"/>
        </w:rPr>
        <w:tab/>
      </w:r>
    </w:p>
    <w:p w14:paraId="372E825C" w14:textId="77777777" w:rsidR="00DB4D1B" w:rsidRPr="00DB4D1B" w:rsidRDefault="00DB4D1B" w:rsidP="00DB4D1B">
      <w:pPr>
        <w:rPr>
          <w:lang w:val="en-US"/>
        </w:rPr>
      </w:pPr>
      <w:r w:rsidRPr="00DB4D1B">
        <w:rPr>
          <w:lang w:val="en-US"/>
        </w:rPr>
        <w:tab/>
        <w:t>CASE inv_clk_count[] IS</w:t>
      </w:r>
    </w:p>
    <w:p w14:paraId="0E4BE282"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12, 13, 14, 15 =&gt; reg_mux.sel[] = 5;</w:t>
      </w:r>
    </w:p>
    <w:p w14:paraId="103D5BF6"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12, 13, 14, 15 =&gt; a_mux.sel[] = 4;</w:t>
      </w:r>
    </w:p>
    <w:p w14:paraId="1CFDB1D4"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12, 13, 14, 15 =&gt; b_mux.sel[] = 4;</w:t>
      </w:r>
    </w:p>
    <w:p w14:paraId="4B9BD41A" w14:textId="77777777" w:rsidR="00DB4D1B" w:rsidRPr="00DB4D1B" w:rsidRDefault="00DB4D1B" w:rsidP="00DB4D1B">
      <w:pPr>
        <w:rPr>
          <w:lang w:val="en-US"/>
        </w:rPr>
      </w:pPr>
      <w:r w:rsidRPr="00DB4D1B">
        <w:rPr>
          <w:lang w:val="en-US"/>
        </w:rPr>
        <w:tab/>
        <w:t>END CASE;</w:t>
      </w:r>
    </w:p>
    <w:p w14:paraId="3424CB3A" w14:textId="77777777" w:rsidR="00DB4D1B" w:rsidRPr="00DB4D1B" w:rsidRDefault="00DB4D1B" w:rsidP="00DB4D1B">
      <w:pPr>
        <w:rPr>
          <w:lang w:val="en-US"/>
        </w:rPr>
      </w:pPr>
      <w:r w:rsidRPr="00DB4D1B">
        <w:rPr>
          <w:lang w:val="en-US"/>
        </w:rPr>
        <w:tab/>
      </w:r>
    </w:p>
    <w:p w14:paraId="02954B7D" w14:textId="77777777" w:rsidR="00DB4D1B" w:rsidRPr="00DB4D1B" w:rsidRDefault="00DB4D1B" w:rsidP="00DB4D1B">
      <w:pPr>
        <w:rPr>
          <w:lang w:val="en-US"/>
        </w:rPr>
      </w:pPr>
      <w:r w:rsidRPr="00DB4D1B">
        <w:rPr>
          <w:lang w:val="en-US"/>
        </w:rPr>
        <w:tab/>
        <w:t>CASE inv_clk_count[] IS</w:t>
      </w:r>
    </w:p>
    <w:p w14:paraId="347D9E9A"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14, 15 =&gt; s_reg[4] = VCC;</w:t>
      </w:r>
    </w:p>
    <w:p w14:paraId="523A4985"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OTHERS  =&gt; s_reg[4] = GND;</w:t>
      </w:r>
    </w:p>
    <w:p w14:paraId="2123606A" w14:textId="77777777" w:rsidR="00DB4D1B" w:rsidRPr="00DB4D1B" w:rsidRDefault="00DB4D1B" w:rsidP="00DB4D1B">
      <w:pPr>
        <w:rPr>
          <w:lang w:val="en-US"/>
        </w:rPr>
      </w:pPr>
      <w:r w:rsidRPr="00DB4D1B">
        <w:rPr>
          <w:lang w:val="en-US"/>
        </w:rPr>
        <w:tab/>
        <w:t>END CASE;</w:t>
      </w:r>
    </w:p>
    <w:p w14:paraId="653687F7" w14:textId="77777777" w:rsidR="00DB4D1B" w:rsidRPr="00DB4D1B" w:rsidRDefault="00DB4D1B" w:rsidP="00DB4D1B">
      <w:pPr>
        <w:rPr>
          <w:lang w:val="en-US"/>
        </w:rPr>
      </w:pPr>
      <w:r w:rsidRPr="00DB4D1B">
        <w:rPr>
          <w:lang w:val="en-US"/>
        </w:rPr>
        <w:tab/>
      </w:r>
    </w:p>
    <w:p w14:paraId="780AF72D" w14:textId="77777777" w:rsidR="00DB4D1B" w:rsidRPr="00DB4D1B" w:rsidRDefault="00DB4D1B" w:rsidP="00DB4D1B">
      <w:pPr>
        <w:rPr>
          <w:lang w:val="en-US"/>
        </w:rPr>
      </w:pPr>
      <w:r w:rsidRPr="00DB4D1B">
        <w:rPr>
          <w:lang w:val="en-US"/>
        </w:rPr>
        <w:t>-- ==== step 4</w:t>
      </w:r>
    </w:p>
    <w:p w14:paraId="57B9817E" w14:textId="77777777" w:rsidR="00DB4D1B" w:rsidRPr="00DB4D1B" w:rsidRDefault="00DB4D1B" w:rsidP="00DB4D1B">
      <w:pPr>
        <w:rPr>
          <w:lang w:val="en-US"/>
        </w:rPr>
      </w:pPr>
    </w:p>
    <w:p w14:paraId="02A99A44" w14:textId="77777777" w:rsidR="00DB4D1B" w:rsidRPr="00DB4D1B" w:rsidRDefault="00DB4D1B" w:rsidP="00DB4D1B">
      <w:pPr>
        <w:rPr>
          <w:lang w:val="en-US"/>
        </w:rPr>
      </w:pPr>
      <w:r w:rsidRPr="00DB4D1B">
        <w:rPr>
          <w:lang w:val="en-US"/>
        </w:rPr>
        <w:tab/>
        <w:t>CASE inv_clk_count[] IS</w:t>
      </w:r>
    </w:p>
    <w:p w14:paraId="3F8FCDDD"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16, 17, 18, 19 =&gt; reg_mux.sel[] = 0;</w:t>
      </w:r>
    </w:p>
    <w:p w14:paraId="0AD962BE"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16, 17, 18, 19 =&gt; a_mux.sel[] = 5;</w:t>
      </w:r>
    </w:p>
    <w:p w14:paraId="50ADDA21" w14:textId="77777777" w:rsidR="00DB4D1B" w:rsidRPr="00DB4D1B" w:rsidRDefault="00DB4D1B" w:rsidP="00DB4D1B">
      <w:pPr>
        <w:rPr>
          <w:lang w:val="en-US"/>
        </w:rPr>
      </w:pPr>
      <w:r w:rsidRPr="00DB4D1B">
        <w:rPr>
          <w:lang w:val="en-US"/>
        </w:rPr>
        <w:lastRenderedPageBreak/>
        <w:tab/>
      </w:r>
      <w:r w:rsidRPr="00DB4D1B">
        <w:rPr>
          <w:lang w:val="en-US"/>
        </w:rPr>
        <w:tab/>
      </w:r>
      <w:r w:rsidRPr="00DB4D1B">
        <w:rPr>
          <w:lang w:val="en-US"/>
        </w:rPr>
        <w:tab/>
        <w:t>WHEN 16, 17, 18, 19 =&gt; b_mux.sel[] = 5;</w:t>
      </w:r>
    </w:p>
    <w:p w14:paraId="38960C4A" w14:textId="77777777" w:rsidR="00DB4D1B" w:rsidRPr="00DB4D1B" w:rsidRDefault="00DB4D1B" w:rsidP="00DB4D1B">
      <w:pPr>
        <w:rPr>
          <w:lang w:val="en-US"/>
        </w:rPr>
      </w:pPr>
      <w:r w:rsidRPr="00DB4D1B">
        <w:rPr>
          <w:lang w:val="en-US"/>
        </w:rPr>
        <w:tab/>
        <w:t>END CASE;</w:t>
      </w:r>
    </w:p>
    <w:p w14:paraId="6F6246BA" w14:textId="77777777" w:rsidR="00DB4D1B" w:rsidRPr="00DB4D1B" w:rsidRDefault="00DB4D1B" w:rsidP="00DB4D1B">
      <w:pPr>
        <w:rPr>
          <w:lang w:val="en-US"/>
        </w:rPr>
      </w:pPr>
      <w:r w:rsidRPr="00DB4D1B">
        <w:rPr>
          <w:lang w:val="en-US"/>
        </w:rPr>
        <w:tab/>
      </w:r>
    </w:p>
    <w:p w14:paraId="2840313A" w14:textId="77777777" w:rsidR="00DB4D1B" w:rsidRPr="00DB4D1B" w:rsidRDefault="00DB4D1B" w:rsidP="00DB4D1B">
      <w:pPr>
        <w:rPr>
          <w:lang w:val="en-US"/>
        </w:rPr>
      </w:pPr>
      <w:r w:rsidRPr="00DB4D1B">
        <w:rPr>
          <w:lang w:val="en-US"/>
        </w:rPr>
        <w:tab/>
        <w:t>CASE inv_clk_count[] IS</w:t>
      </w:r>
    </w:p>
    <w:p w14:paraId="41AD4806"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18, 19 =&gt; s_reg[5] = VCC;</w:t>
      </w:r>
    </w:p>
    <w:p w14:paraId="2FB0F2BC" w14:textId="77777777" w:rsidR="00DB4D1B" w:rsidRPr="00DB4D1B" w:rsidRDefault="00DB4D1B" w:rsidP="00DB4D1B">
      <w:pPr>
        <w:rPr>
          <w:lang w:val="en-US"/>
        </w:rPr>
      </w:pPr>
      <w:r w:rsidRPr="00DB4D1B">
        <w:rPr>
          <w:lang w:val="en-US"/>
        </w:rPr>
        <w:tab/>
      </w:r>
      <w:r w:rsidRPr="00DB4D1B">
        <w:rPr>
          <w:lang w:val="en-US"/>
        </w:rPr>
        <w:tab/>
      </w:r>
      <w:r w:rsidRPr="00DB4D1B">
        <w:rPr>
          <w:lang w:val="en-US"/>
        </w:rPr>
        <w:tab/>
        <w:t>WHEN OTHERS  =&gt; s_reg[5] = GND;</w:t>
      </w:r>
    </w:p>
    <w:p w14:paraId="325CE6FF" w14:textId="77777777" w:rsidR="00DB4D1B" w:rsidRPr="00DB4D1B" w:rsidRDefault="00DB4D1B" w:rsidP="00DB4D1B">
      <w:pPr>
        <w:rPr>
          <w:lang w:val="en-US"/>
        </w:rPr>
      </w:pPr>
      <w:r w:rsidRPr="00DB4D1B">
        <w:rPr>
          <w:lang w:val="en-US"/>
        </w:rPr>
        <w:tab/>
        <w:t>END CASE;</w:t>
      </w:r>
    </w:p>
    <w:p w14:paraId="3116902A" w14:textId="77777777" w:rsidR="00DB4D1B" w:rsidRPr="00DB4D1B" w:rsidRDefault="00DB4D1B" w:rsidP="00DB4D1B">
      <w:pPr>
        <w:rPr>
          <w:lang w:val="en-US"/>
        </w:rPr>
      </w:pPr>
      <w:r w:rsidRPr="00DB4D1B">
        <w:rPr>
          <w:lang w:val="en-US"/>
        </w:rPr>
        <w:tab/>
      </w:r>
    </w:p>
    <w:p w14:paraId="37DB9F41" w14:textId="49A578B1" w:rsidR="00CD11DB" w:rsidRDefault="00DB4D1B" w:rsidP="00DB4D1B">
      <w:r w:rsidRPr="00DB4D1B">
        <w:rPr>
          <w:lang w:val="en-US"/>
        </w:rPr>
        <w:t>END;</w:t>
      </w:r>
    </w:p>
    <w:sectPr w:rsidR="00CD11DB" w:rsidSect="00C57CA9">
      <w:pgSz w:w="11906" w:h="16838"/>
      <w:pgMar w:top="1134" w:right="1134" w:bottom="1134"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2B33CB" w14:textId="77777777" w:rsidR="00833F50" w:rsidRDefault="00833F50">
      <w:r>
        <w:separator/>
      </w:r>
    </w:p>
  </w:endnote>
  <w:endnote w:type="continuationSeparator" w:id="0">
    <w:p w14:paraId="50501A58" w14:textId="77777777" w:rsidR="00833F50" w:rsidRDefault="00833F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SimSun">
    <w:panose1 w:val="02010609030101010101"/>
    <w:charset w:val="86"/>
    <w:family w:val="modern"/>
    <w:pitch w:val="fixed"/>
    <w:sig w:usb0="00000283" w:usb1="288F0000" w:usb2="00000016" w:usb3="00000000" w:csb0="00040001"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Mangal">
    <w:panose1 w:val="00000400000000000000"/>
    <w:charset w:val="00"/>
    <w:family w:val="roman"/>
    <w:pitch w:val="variable"/>
    <w:sig w:usb0="00008003" w:usb1="00000000" w:usb2="00000000" w:usb3="00000000" w:csb0="00000001" w:csb1="00000000"/>
  </w:font>
  <w:font w:name="Liberation Serif">
    <w:altName w:val="Times New Roman"/>
    <w:panose1 w:val="02020603050405020304"/>
    <w:charset w:val="00"/>
    <w:family w:val="roman"/>
    <w:pitch w:val="variable"/>
    <w:sig w:usb0="E0000AFF" w:usb1="500078FF" w:usb2="00000021" w:usb3="00000000" w:csb0="000001BF"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8107070"/>
      <w:docPartObj>
        <w:docPartGallery w:val="Page Numbers (Bottom of Page)"/>
        <w:docPartUnique/>
      </w:docPartObj>
    </w:sdtPr>
    <w:sdtEndPr/>
    <w:sdtContent>
      <w:p w14:paraId="0E9EB79B" w14:textId="77777777" w:rsidR="008803F2" w:rsidRDefault="0003470A" w:rsidP="00A13261">
        <w:pPr>
          <w:pStyle w:val="a4"/>
        </w:pPr>
        <w:r>
          <w:fldChar w:fldCharType="begin"/>
        </w:r>
        <w:r>
          <w:instrText>PAGE   \* MERGEFORMAT</w:instrText>
        </w:r>
        <w:r>
          <w:fldChar w:fldCharType="separate"/>
        </w:r>
        <w:r>
          <w:rPr>
            <w:rFonts w:hint="eastAsia"/>
            <w:noProof/>
          </w:rPr>
          <w:t>18</w:t>
        </w:r>
        <w:r>
          <w:fldChar w:fldCharType="end"/>
        </w:r>
      </w:p>
    </w:sdtContent>
  </w:sdt>
  <w:p w14:paraId="79F66256" w14:textId="77777777" w:rsidR="008803F2" w:rsidRDefault="00833F50" w:rsidP="00A13261">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FFA0E7" w14:textId="77777777" w:rsidR="00833F50" w:rsidRDefault="00833F50">
      <w:r>
        <w:separator/>
      </w:r>
    </w:p>
  </w:footnote>
  <w:footnote w:type="continuationSeparator" w:id="0">
    <w:p w14:paraId="3E17C876" w14:textId="77777777" w:rsidR="00833F50" w:rsidRDefault="00833F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A076F3"/>
    <w:multiLevelType w:val="hybridMultilevel"/>
    <w:tmpl w:val="19F080D8"/>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 w15:restartNumberingAfterBreak="0">
    <w:nsid w:val="114A7010"/>
    <w:multiLevelType w:val="hybridMultilevel"/>
    <w:tmpl w:val="DDF83034"/>
    <w:lvl w:ilvl="0" w:tplc="04190001">
      <w:start w:val="1"/>
      <w:numFmt w:val="bullet"/>
      <w:lvlText w:val=""/>
      <w:lvlJc w:val="left"/>
      <w:pPr>
        <w:ind w:left="1786" w:hanging="360"/>
      </w:pPr>
      <w:rPr>
        <w:rFonts w:ascii="Symbol" w:hAnsi="Symbol" w:hint="default"/>
      </w:rPr>
    </w:lvl>
    <w:lvl w:ilvl="1" w:tplc="04190003" w:tentative="1">
      <w:start w:val="1"/>
      <w:numFmt w:val="bullet"/>
      <w:lvlText w:val="o"/>
      <w:lvlJc w:val="left"/>
      <w:pPr>
        <w:ind w:left="2506" w:hanging="360"/>
      </w:pPr>
      <w:rPr>
        <w:rFonts w:ascii="Courier New" w:hAnsi="Courier New" w:cs="Courier New" w:hint="default"/>
      </w:rPr>
    </w:lvl>
    <w:lvl w:ilvl="2" w:tplc="04190005" w:tentative="1">
      <w:start w:val="1"/>
      <w:numFmt w:val="bullet"/>
      <w:lvlText w:val=""/>
      <w:lvlJc w:val="left"/>
      <w:pPr>
        <w:ind w:left="3226" w:hanging="360"/>
      </w:pPr>
      <w:rPr>
        <w:rFonts w:ascii="Wingdings" w:hAnsi="Wingdings" w:hint="default"/>
      </w:rPr>
    </w:lvl>
    <w:lvl w:ilvl="3" w:tplc="04190001" w:tentative="1">
      <w:start w:val="1"/>
      <w:numFmt w:val="bullet"/>
      <w:lvlText w:val=""/>
      <w:lvlJc w:val="left"/>
      <w:pPr>
        <w:ind w:left="3946" w:hanging="360"/>
      </w:pPr>
      <w:rPr>
        <w:rFonts w:ascii="Symbol" w:hAnsi="Symbol" w:hint="default"/>
      </w:rPr>
    </w:lvl>
    <w:lvl w:ilvl="4" w:tplc="04190003" w:tentative="1">
      <w:start w:val="1"/>
      <w:numFmt w:val="bullet"/>
      <w:lvlText w:val="o"/>
      <w:lvlJc w:val="left"/>
      <w:pPr>
        <w:ind w:left="4666" w:hanging="360"/>
      </w:pPr>
      <w:rPr>
        <w:rFonts w:ascii="Courier New" w:hAnsi="Courier New" w:cs="Courier New" w:hint="default"/>
      </w:rPr>
    </w:lvl>
    <w:lvl w:ilvl="5" w:tplc="04190005" w:tentative="1">
      <w:start w:val="1"/>
      <w:numFmt w:val="bullet"/>
      <w:lvlText w:val=""/>
      <w:lvlJc w:val="left"/>
      <w:pPr>
        <w:ind w:left="5386" w:hanging="360"/>
      </w:pPr>
      <w:rPr>
        <w:rFonts w:ascii="Wingdings" w:hAnsi="Wingdings" w:hint="default"/>
      </w:rPr>
    </w:lvl>
    <w:lvl w:ilvl="6" w:tplc="04190001" w:tentative="1">
      <w:start w:val="1"/>
      <w:numFmt w:val="bullet"/>
      <w:lvlText w:val=""/>
      <w:lvlJc w:val="left"/>
      <w:pPr>
        <w:ind w:left="6106" w:hanging="360"/>
      </w:pPr>
      <w:rPr>
        <w:rFonts w:ascii="Symbol" w:hAnsi="Symbol" w:hint="default"/>
      </w:rPr>
    </w:lvl>
    <w:lvl w:ilvl="7" w:tplc="04190003" w:tentative="1">
      <w:start w:val="1"/>
      <w:numFmt w:val="bullet"/>
      <w:lvlText w:val="o"/>
      <w:lvlJc w:val="left"/>
      <w:pPr>
        <w:ind w:left="6826" w:hanging="360"/>
      </w:pPr>
      <w:rPr>
        <w:rFonts w:ascii="Courier New" w:hAnsi="Courier New" w:cs="Courier New" w:hint="default"/>
      </w:rPr>
    </w:lvl>
    <w:lvl w:ilvl="8" w:tplc="04190005" w:tentative="1">
      <w:start w:val="1"/>
      <w:numFmt w:val="bullet"/>
      <w:lvlText w:val=""/>
      <w:lvlJc w:val="left"/>
      <w:pPr>
        <w:ind w:left="7546" w:hanging="360"/>
      </w:pPr>
      <w:rPr>
        <w:rFonts w:ascii="Wingdings" w:hAnsi="Wingdings" w:hint="default"/>
      </w:rPr>
    </w:lvl>
  </w:abstractNum>
  <w:abstractNum w:abstractNumId="2" w15:restartNumberingAfterBreak="0">
    <w:nsid w:val="12197A50"/>
    <w:multiLevelType w:val="hybridMultilevel"/>
    <w:tmpl w:val="67FCA4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7106FF0"/>
    <w:multiLevelType w:val="hybridMultilevel"/>
    <w:tmpl w:val="508C93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ADE5F4C"/>
    <w:multiLevelType w:val="hybridMultilevel"/>
    <w:tmpl w:val="6B028A58"/>
    <w:lvl w:ilvl="0" w:tplc="B66AB7C2">
      <w:start w:val="1"/>
      <w:numFmt w:val="decimal"/>
      <w:lvlText w:val="%1."/>
      <w:lvlJc w:val="left"/>
      <w:pPr>
        <w:ind w:left="1116" w:hanging="250"/>
      </w:pPr>
      <w:rPr>
        <w:rFonts w:ascii="Times New Roman" w:eastAsia="Times New Roman" w:hAnsi="Times New Roman" w:cs="Times New Roman" w:hint="default"/>
        <w:w w:val="100"/>
        <w:sz w:val="24"/>
        <w:szCs w:val="24"/>
        <w:lang w:val="ru-RU" w:eastAsia="en-US" w:bidi="ar-SA"/>
      </w:rPr>
    </w:lvl>
    <w:lvl w:ilvl="1" w:tplc="2B6655AE">
      <w:numFmt w:val="bullet"/>
      <w:lvlText w:val="•"/>
      <w:lvlJc w:val="left"/>
      <w:pPr>
        <w:ind w:left="2004" w:hanging="250"/>
      </w:pPr>
      <w:rPr>
        <w:rFonts w:hint="default"/>
        <w:lang w:val="ru-RU" w:eastAsia="en-US" w:bidi="ar-SA"/>
      </w:rPr>
    </w:lvl>
    <w:lvl w:ilvl="2" w:tplc="5944E4AE">
      <w:numFmt w:val="bullet"/>
      <w:lvlText w:val="•"/>
      <w:lvlJc w:val="left"/>
      <w:pPr>
        <w:ind w:left="2888" w:hanging="250"/>
      </w:pPr>
      <w:rPr>
        <w:rFonts w:hint="default"/>
        <w:lang w:val="ru-RU" w:eastAsia="en-US" w:bidi="ar-SA"/>
      </w:rPr>
    </w:lvl>
    <w:lvl w:ilvl="3" w:tplc="7A4044EA">
      <w:numFmt w:val="bullet"/>
      <w:lvlText w:val="•"/>
      <w:lvlJc w:val="left"/>
      <w:pPr>
        <w:ind w:left="3773" w:hanging="250"/>
      </w:pPr>
      <w:rPr>
        <w:rFonts w:hint="default"/>
        <w:lang w:val="ru-RU" w:eastAsia="en-US" w:bidi="ar-SA"/>
      </w:rPr>
    </w:lvl>
    <w:lvl w:ilvl="4" w:tplc="3A9E236E">
      <w:numFmt w:val="bullet"/>
      <w:lvlText w:val="•"/>
      <w:lvlJc w:val="left"/>
      <w:pPr>
        <w:ind w:left="4657" w:hanging="250"/>
      </w:pPr>
      <w:rPr>
        <w:rFonts w:hint="default"/>
        <w:lang w:val="ru-RU" w:eastAsia="en-US" w:bidi="ar-SA"/>
      </w:rPr>
    </w:lvl>
    <w:lvl w:ilvl="5" w:tplc="96387614">
      <w:numFmt w:val="bullet"/>
      <w:lvlText w:val="•"/>
      <w:lvlJc w:val="left"/>
      <w:pPr>
        <w:ind w:left="5542" w:hanging="250"/>
      </w:pPr>
      <w:rPr>
        <w:rFonts w:hint="default"/>
        <w:lang w:val="ru-RU" w:eastAsia="en-US" w:bidi="ar-SA"/>
      </w:rPr>
    </w:lvl>
    <w:lvl w:ilvl="6" w:tplc="43965254">
      <w:numFmt w:val="bullet"/>
      <w:lvlText w:val="•"/>
      <w:lvlJc w:val="left"/>
      <w:pPr>
        <w:ind w:left="6426" w:hanging="250"/>
      </w:pPr>
      <w:rPr>
        <w:rFonts w:hint="default"/>
        <w:lang w:val="ru-RU" w:eastAsia="en-US" w:bidi="ar-SA"/>
      </w:rPr>
    </w:lvl>
    <w:lvl w:ilvl="7" w:tplc="F3B40810">
      <w:numFmt w:val="bullet"/>
      <w:lvlText w:val="•"/>
      <w:lvlJc w:val="left"/>
      <w:pPr>
        <w:ind w:left="7310" w:hanging="250"/>
      </w:pPr>
      <w:rPr>
        <w:rFonts w:hint="default"/>
        <w:lang w:val="ru-RU" w:eastAsia="en-US" w:bidi="ar-SA"/>
      </w:rPr>
    </w:lvl>
    <w:lvl w:ilvl="8" w:tplc="CF02254E">
      <w:numFmt w:val="bullet"/>
      <w:lvlText w:val="•"/>
      <w:lvlJc w:val="left"/>
      <w:pPr>
        <w:ind w:left="8195" w:hanging="250"/>
      </w:pPr>
      <w:rPr>
        <w:rFonts w:hint="default"/>
        <w:lang w:val="ru-RU" w:eastAsia="en-US" w:bidi="ar-SA"/>
      </w:rPr>
    </w:lvl>
  </w:abstractNum>
  <w:abstractNum w:abstractNumId="5" w15:restartNumberingAfterBreak="0">
    <w:nsid w:val="1D2414DC"/>
    <w:multiLevelType w:val="hybridMultilevel"/>
    <w:tmpl w:val="F4EA6FA0"/>
    <w:lvl w:ilvl="0" w:tplc="C928A042">
      <w:start w:val="1"/>
      <w:numFmt w:val="decimal"/>
      <w:lvlText w:val="%1."/>
      <w:lvlJc w:val="left"/>
      <w:pPr>
        <w:ind w:left="1425" w:hanging="705"/>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15:restartNumberingAfterBreak="0">
    <w:nsid w:val="25FA335F"/>
    <w:multiLevelType w:val="hybridMultilevel"/>
    <w:tmpl w:val="1702219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DEA36E6"/>
    <w:multiLevelType w:val="hybridMultilevel"/>
    <w:tmpl w:val="96D4B7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381374E9"/>
    <w:multiLevelType w:val="hybridMultilevel"/>
    <w:tmpl w:val="BCC0BC4A"/>
    <w:lvl w:ilvl="0" w:tplc="04190001">
      <w:start w:val="1"/>
      <w:numFmt w:val="bullet"/>
      <w:lvlText w:val=""/>
      <w:lvlJc w:val="left"/>
      <w:pPr>
        <w:ind w:left="720" w:hanging="360"/>
      </w:pPr>
      <w:rPr>
        <w:rFonts w:ascii="Symbol" w:hAnsi="Symbol" w:hint="default"/>
      </w:rPr>
    </w:lvl>
    <w:lvl w:ilvl="1" w:tplc="1256F1E0">
      <w:numFmt w:val="bullet"/>
      <w:lvlText w:val="•"/>
      <w:lvlJc w:val="left"/>
      <w:pPr>
        <w:ind w:left="1785" w:hanging="705"/>
      </w:pPr>
      <w:rPr>
        <w:rFonts w:ascii="Times New Roman" w:eastAsia="NSimSu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3EA462D6"/>
    <w:multiLevelType w:val="hybridMultilevel"/>
    <w:tmpl w:val="E2045F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46846FBB"/>
    <w:multiLevelType w:val="hybridMultilevel"/>
    <w:tmpl w:val="DE5E62A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8E70EC0"/>
    <w:multiLevelType w:val="hybridMultilevel"/>
    <w:tmpl w:val="0C825A3A"/>
    <w:lvl w:ilvl="0" w:tplc="04190001">
      <w:start w:val="1"/>
      <w:numFmt w:val="bullet"/>
      <w:lvlText w:val=""/>
      <w:lvlJc w:val="left"/>
      <w:pPr>
        <w:ind w:left="930" w:hanging="360"/>
      </w:pPr>
      <w:rPr>
        <w:rFonts w:ascii="Symbol" w:hAnsi="Symbol" w:hint="default"/>
      </w:rPr>
    </w:lvl>
    <w:lvl w:ilvl="1" w:tplc="04190003" w:tentative="1">
      <w:start w:val="1"/>
      <w:numFmt w:val="bullet"/>
      <w:lvlText w:val="o"/>
      <w:lvlJc w:val="left"/>
      <w:pPr>
        <w:ind w:left="1650" w:hanging="360"/>
      </w:pPr>
      <w:rPr>
        <w:rFonts w:ascii="Courier New" w:hAnsi="Courier New" w:cs="Courier New" w:hint="default"/>
      </w:rPr>
    </w:lvl>
    <w:lvl w:ilvl="2" w:tplc="04190005" w:tentative="1">
      <w:start w:val="1"/>
      <w:numFmt w:val="bullet"/>
      <w:lvlText w:val=""/>
      <w:lvlJc w:val="left"/>
      <w:pPr>
        <w:ind w:left="2370" w:hanging="360"/>
      </w:pPr>
      <w:rPr>
        <w:rFonts w:ascii="Wingdings" w:hAnsi="Wingdings" w:hint="default"/>
      </w:rPr>
    </w:lvl>
    <w:lvl w:ilvl="3" w:tplc="04190001" w:tentative="1">
      <w:start w:val="1"/>
      <w:numFmt w:val="bullet"/>
      <w:lvlText w:val=""/>
      <w:lvlJc w:val="left"/>
      <w:pPr>
        <w:ind w:left="3090" w:hanging="360"/>
      </w:pPr>
      <w:rPr>
        <w:rFonts w:ascii="Symbol" w:hAnsi="Symbol" w:hint="default"/>
      </w:rPr>
    </w:lvl>
    <w:lvl w:ilvl="4" w:tplc="04190003" w:tentative="1">
      <w:start w:val="1"/>
      <w:numFmt w:val="bullet"/>
      <w:lvlText w:val="o"/>
      <w:lvlJc w:val="left"/>
      <w:pPr>
        <w:ind w:left="3810" w:hanging="360"/>
      </w:pPr>
      <w:rPr>
        <w:rFonts w:ascii="Courier New" w:hAnsi="Courier New" w:cs="Courier New" w:hint="default"/>
      </w:rPr>
    </w:lvl>
    <w:lvl w:ilvl="5" w:tplc="04190005" w:tentative="1">
      <w:start w:val="1"/>
      <w:numFmt w:val="bullet"/>
      <w:lvlText w:val=""/>
      <w:lvlJc w:val="left"/>
      <w:pPr>
        <w:ind w:left="4530" w:hanging="360"/>
      </w:pPr>
      <w:rPr>
        <w:rFonts w:ascii="Wingdings" w:hAnsi="Wingdings" w:hint="default"/>
      </w:rPr>
    </w:lvl>
    <w:lvl w:ilvl="6" w:tplc="04190001" w:tentative="1">
      <w:start w:val="1"/>
      <w:numFmt w:val="bullet"/>
      <w:lvlText w:val=""/>
      <w:lvlJc w:val="left"/>
      <w:pPr>
        <w:ind w:left="5250" w:hanging="360"/>
      </w:pPr>
      <w:rPr>
        <w:rFonts w:ascii="Symbol" w:hAnsi="Symbol" w:hint="default"/>
      </w:rPr>
    </w:lvl>
    <w:lvl w:ilvl="7" w:tplc="04190003" w:tentative="1">
      <w:start w:val="1"/>
      <w:numFmt w:val="bullet"/>
      <w:lvlText w:val="o"/>
      <w:lvlJc w:val="left"/>
      <w:pPr>
        <w:ind w:left="5970" w:hanging="360"/>
      </w:pPr>
      <w:rPr>
        <w:rFonts w:ascii="Courier New" w:hAnsi="Courier New" w:cs="Courier New" w:hint="default"/>
      </w:rPr>
    </w:lvl>
    <w:lvl w:ilvl="8" w:tplc="04190005" w:tentative="1">
      <w:start w:val="1"/>
      <w:numFmt w:val="bullet"/>
      <w:lvlText w:val=""/>
      <w:lvlJc w:val="left"/>
      <w:pPr>
        <w:ind w:left="6690" w:hanging="360"/>
      </w:pPr>
      <w:rPr>
        <w:rFonts w:ascii="Wingdings" w:hAnsi="Wingdings" w:hint="default"/>
      </w:rPr>
    </w:lvl>
  </w:abstractNum>
  <w:abstractNum w:abstractNumId="12" w15:restartNumberingAfterBreak="0">
    <w:nsid w:val="4CA053C5"/>
    <w:multiLevelType w:val="hybridMultilevel"/>
    <w:tmpl w:val="05DE91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EA947AB"/>
    <w:multiLevelType w:val="hybridMultilevel"/>
    <w:tmpl w:val="B296A594"/>
    <w:lvl w:ilvl="0" w:tplc="C928A042">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64085C4F"/>
    <w:multiLevelType w:val="hybridMultilevel"/>
    <w:tmpl w:val="DC0AF8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71453D62"/>
    <w:multiLevelType w:val="hybridMultilevel"/>
    <w:tmpl w:val="9432B110"/>
    <w:lvl w:ilvl="0" w:tplc="04190001">
      <w:start w:val="1"/>
      <w:numFmt w:val="bullet"/>
      <w:lvlText w:val=""/>
      <w:lvlJc w:val="left"/>
      <w:pPr>
        <w:ind w:left="1365" w:hanging="360"/>
      </w:pPr>
      <w:rPr>
        <w:rFonts w:ascii="Symbol" w:hAnsi="Symbol"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16" w15:restartNumberingAfterBreak="0">
    <w:nsid w:val="7F5F3FD1"/>
    <w:multiLevelType w:val="hybridMultilevel"/>
    <w:tmpl w:val="DEF035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4"/>
  </w:num>
  <w:num w:numId="2">
    <w:abstractNumId w:val="12"/>
  </w:num>
  <w:num w:numId="3">
    <w:abstractNumId w:val="7"/>
  </w:num>
  <w:num w:numId="4">
    <w:abstractNumId w:val="10"/>
  </w:num>
  <w:num w:numId="5">
    <w:abstractNumId w:val="15"/>
  </w:num>
  <w:num w:numId="6">
    <w:abstractNumId w:val="8"/>
  </w:num>
  <w:num w:numId="7">
    <w:abstractNumId w:val="11"/>
  </w:num>
  <w:num w:numId="8">
    <w:abstractNumId w:val="1"/>
  </w:num>
  <w:num w:numId="9">
    <w:abstractNumId w:val="6"/>
  </w:num>
  <w:num w:numId="10">
    <w:abstractNumId w:val="4"/>
  </w:num>
  <w:num w:numId="11">
    <w:abstractNumId w:val="3"/>
  </w:num>
  <w:num w:numId="12">
    <w:abstractNumId w:val="0"/>
  </w:num>
  <w:num w:numId="13">
    <w:abstractNumId w:val="16"/>
  </w:num>
  <w:num w:numId="14">
    <w:abstractNumId w:val="13"/>
  </w:num>
  <w:num w:numId="15">
    <w:abstractNumId w:val="5"/>
  </w:num>
  <w:num w:numId="16">
    <w:abstractNumId w:val="2"/>
  </w:num>
  <w:num w:numId="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6CC0"/>
    <w:rsid w:val="000011D8"/>
    <w:rsid w:val="00016D61"/>
    <w:rsid w:val="0002104F"/>
    <w:rsid w:val="0003470A"/>
    <w:rsid w:val="00042101"/>
    <w:rsid w:val="00047B93"/>
    <w:rsid w:val="00056B2F"/>
    <w:rsid w:val="000712AC"/>
    <w:rsid w:val="00076E17"/>
    <w:rsid w:val="00083331"/>
    <w:rsid w:val="00091E03"/>
    <w:rsid w:val="000A36A6"/>
    <w:rsid w:val="000A4DEE"/>
    <w:rsid w:val="000B1E5F"/>
    <w:rsid w:val="000E6D84"/>
    <w:rsid w:val="000F1976"/>
    <w:rsid w:val="000F6142"/>
    <w:rsid w:val="00111BB4"/>
    <w:rsid w:val="00121129"/>
    <w:rsid w:val="001247BE"/>
    <w:rsid w:val="0014087E"/>
    <w:rsid w:val="001708B6"/>
    <w:rsid w:val="0019286C"/>
    <w:rsid w:val="001C0BEB"/>
    <w:rsid w:val="001D4E54"/>
    <w:rsid w:val="001D60F0"/>
    <w:rsid w:val="001E0CFD"/>
    <w:rsid w:val="001E6AB6"/>
    <w:rsid w:val="002300D8"/>
    <w:rsid w:val="00246189"/>
    <w:rsid w:val="002503D4"/>
    <w:rsid w:val="00270E32"/>
    <w:rsid w:val="0028558B"/>
    <w:rsid w:val="002A29B7"/>
    <w:rsid w:val="002E07A3"/>
    <w:rsid w:val="002E0F64"/>
    <w:rsid w:val="002E5436"/>
    <w:rsid w:val="00303888"/>
    <w:rsid w:val="0031239A"/>
    <w:rsid w:val="003139EB"/>
    <w:rsid w:val="00317342"/>
    <w:rsid w:val="003233A8"/>
    <w:rsid w:val="00323F75"/>
    <w:rsid w:val="00351F5D"/>
    <w:rsid w:val="00363321"/>
    <w:rsid w:val="00371CD4"/>
    <w:rsid w:val="0037276C"/>
    <w:rsid w:val="00391221"/>
    <w:rsid w:val="00395694"/>
    <w:rsid w:val="003A5082"/>
    <w:rsid w:val="003B5169"/>
    <w:rsid w:val="003C0C7C"/>
    <w:rsid w:val="003E094E"/>
    <w:rsid w:val="003E58F1"/>
    <w:rsid w:val="00413A15"/>
    <w:rsid w:val="00416025"/>
    <w:rsid w:val="0041632E"/>
    <w:rsid w:val="00417F27"/>
    <w:rsid w:val="00420138"/>
    <w:rsid w:val="00431122"/>
    <w:rsid w:val="004378A0"/>
    <w:rsid w:val="00441766"/>
    <w:rsid w:val="004445BC"/>
    <w:rsid w:val="00444C48"/>
    <w:rsid w:val="004854A4"/>
    <w:rsid w:val="004A6772"/>
    <w:rsid w:val="004A6D88"/>
    <w:rsid w:val="004B0CD6"/>
    <w:rsid w:val="004C6AE4"/>
    <w:rsid w:val="004C6CE3"/>
    <w:rsid w:val="004F1DFC"/>
    <w:rsid w:val="004F1F8C"/>
    <w:rsid w:val="00517ADF"/>
    <w:rsid w:val="005316DB"/>
    <w:rsid w:val="0053491E"/>
    <w:rsid w:val="00543CF6"/>
    <w:rsid w:val="00551322"/>
    <w:rsid w:val="005553A8"/>
    <w:rsid w:val="00557967"/>
    <w:rsid w:val="00557B37"/>
    <w:rsid w:val="0056051D"/>
    <w:rsid w:val="00576D01"/>
    <w:rsid w:val="00583EF5"/>
    <w:rsid w:val="0058718A"/>
    <w:rsid w:val="005913DE"/>
    <w:rsid w:val="00592433"/>
    <w:rsid w:val="005A7A10"/>
    <w:rsid w:val="005B6705"/>
    <w:rsid w:val="005C6279"/>
    <w:rsid w:val="005D56D5"/>
    <w:rsid w:val="005E4596"/>
    <w:rsid w:val="00600F04"/>
    <w:rsid w:val="00620EA9"/>
    <w:rsid w:val="00626B85"/>
    <w:rsid w:val="00635F37"/>
    <w:rsid w:val="006375E5"/>
    <w:rsid w:val="00644E60"/>
    <w:rsid w:val="006479B9"/>
    <w:rsid w:val="00655256"/>
    <w:rsid w:val="006745A1"/>
    <w:rsid w:val="0067462D"/>
    <w:rsid w:val="00681FD8"/>
    <w:rsid w:val="00683E83"/>
    <w:rsid w:val="006875ED"/>
    <w:rsid w:val="0069396B"/>
    <w:rsid w:val="006A03F8"/>
    <w:rsid w:val="006B7554"/>
    <w:rsid w:val="006C09AF"/>
    <w:rsid w:val="006C61DD"/>
    <w:rsid w:val="006D279A"/>
    <w:rsid w:val="006E217C"/>
    <w:rsid w:val="006F2C36"/>
    <w:rsid w:val="006F7DF1"/>
    <w:rsid w:val="007171DA"/>
    <w:rsid w:val="00725C62"/>
    <w:rsid w:val="0072755F"/>
    <w:rsid w:val="00755C4B"/>
    <w:rsid w:val="00771E02"/>
    <w:rsid w:val="00786CC0"/>
    <w:rsid w:val="007A3770"/>
    <w:rsid w:val="007A3AF5"/>
    <w:rsid w:val="007B643D"/>
    <w:rsid w:val="007C3BE6"/>
    <w:rsid w:val="007E0494"/>
    <w:rsid w:val="007F18AB"/>
    <w:rsid w:val="00802AEC"/>
    <w:rsid w:val="00833F50"/>
    <w:rsid w:val="0083440E"/>
    <w:rsid w:val="00844BA3"/>
    <w:rsid w:val="00847DBB"/>
    <w:rsid w:val="00894177"/>
    <w:rsid w:val="00894837"/>
    <w:rsid w:val="00895BED"/>
    <w:rsid w:val="008A3737"/>
    <w:rsid w:val="008B4434"/>
    <w:rsid w:val="008B454C"/>
    <w:rsid w:val="008C08F5"/>
    <w:rsid w:val="008D0D70"/>
    <w:rsid w:val="008E196C"/>
    <w:rsid w:val="008E2619"/>
    <w:rsid w:val="008E6151"/>
    <w:rsid w:val="00914421"/>
    <w:rsid w:val="009216F9"/>
    <w:rsid w:val="009320A9"/>
    <w:rsid w:val="00943A42"/>
    <w:rsid w:val="00952A61"/>
    <w:rsid w:val="009530E9"/>
    <w:rsid w:val="00966416"/>
    <w:rsid w:val="009766CC"/>
    <w:rsid w:val="00995EAC"/>
    <w:rsid w:val="009A6746"/>
    <w:rsid w:val="009B273D"/>
    <w:rsid w:val="009B511B"/>
    <w:rsid w:val="009B7483"/>
    <w:rsid w:val="009D2A7E"/>
    <w:rsid w:val="009D455F"/>
    <w:rsid w:val="009D7ED6"/>
    <w:rsid w:val="009F07E5"/>
    <w:rsid w:val="00A13261"/>
    <w:rsid w:val="00A13C99"/>
    <w:rsid w:val="00A23CCE"/>
    <w:rsid w:val="00A26AF7"/>
    <w:rsid w:val="00A410F7"/>
    <w:rsid w:val="00A64AB2"/>
    <w:rsid w:val="00A82E34"/>
    <w:rsid w:val="00A84913"/>
    <w:rsid w:val="00A9235C"/>
    <w:rsid w:val="00AA0A7A"/>
    <w:rsid w:val="00AA5971"/>
    <w:rsid w:val="00AB2EF3"/>
    <w:rsid w:val="00AB66E4"/>
    <w:rsid w:val="00AB7084"/>
    <w:rsid w:val="00AC11A1"/>
    <w:rsid w:val="00B148A2"/>
    <w:rsid w:val="00B61286"/>
    <w:rsid w:val="00B9667C"/>
    <w:rsid w:val="00BA48F2"/>
    <w:rsid w:val="00BE025A"/>
    <w:rsid w:val="00BE3FB4"/>
    <w:rsid w:val="00C03A04"/>
    <w:rsid w:val="00C104E4"/>
    <w:rsid w:val="00C10ACB"/>
    <w:rsid w:val="00C302D5"/>
    <w:rsid w:val="00C47145"/>
    <w:rsid w:val="00C72E2F"/>
    <w:rsid w:val="00C73AC9"/>
    <w:rsid w:val="00C7552C"/>
    <w:rsid w:val="00CA7010"/>
    <w:rsid w:val="00CB3BEC"/>
    <w:rsid w:val="00CD02BA"/>
    <w:rsid w:val="00CD11DB"/>
    <w:rsid w:val="00CD619C"/>
    <w:rsid w:val="00CE339D"/>
    <w:rsid w:val="00D01B3F"/>
    <w:rsid w:val="00D10065"/>
    <w:rsid w:val="00D13968"/>
    <w:rsid w:val="00D145F0"/>
    <w:rsid w:val="00D241C3"/>
    <w:rsid w:val="00D60A7B"/>
    <w:rsid w:val="00D6198F"/>
    <w:rsid w:val="00D61B3D"/>
    <w:rsid w:val="00D75B04"/>
    <w:rsid w:val="00D847B2"/>
    <w:rsid w:val="00D922F8"/>
    <w:rsid w:val="00D94B0B"/>
    <w:rsid w:val="00D96067"/>
    <w:rsid w:val="00DA29FC"/>
    <w:rsid w:val="00DA33AD"/>
    <w:rsid w:val="00DB4D1B"/>
    <w:rsid w:val="00DB67E8"/>
    <w:rsid w:val="00DC4CFD"/>
    <w:rsid w:val="00DD29A3"/>
    <w:rsid w:val="00DD5748"/>
    <w:rsid w:val="00DF6BE5"/>
    <w:rsid w:val="00E02600"/>
    <w:rsid w:val="00E1003E"/>
    <w:rsid w:val="00E16D91"/>
    <w:rsid w:val="00E23378"/>
    <w:rsid w:val="00E43D28"/>
    <w:rsid w:val="00E44669"/>
    <w:rsid w:val="00E44BC1"/>
    <w:rsid w:val="00E56B46"/>
    <w:rsid w:val="00E576D2"/>
    <w:rsid w:val="00E71929"/>
    <w:rsid w:val="00E80102"/>
    <w:rsid w:val="00E81656"/>
    <w:rsid w:val="00E82280"/>
    <w:rsid w:val="00E9265A"/>
    <w:rsid w:val="00EA3C1E"/>
    <w:rsid w:val="00EA77A0"/>
    <w:rsid w:val="00EC2913"/>
    <w:rsid w:val="00EC3A1A"/>
    <w:rsid w:val="00EC3F8A"/>
    <w:rsid w:val="00EF3DF4"/>
    <w:rsid w:val="00F054DA"/>
    <w:rsid w:val="00F10EBA"/>
    <w:rsid w:val="00F160CD"/>
    <w:rsid w:val="00F27E22"/>
    <w:rsid w:val="00F3404F"/>
    <w:rsid w:val="00F362BE"/>
    <w:rsid w:val="00F42F50"/>
    <w:rsid w:val="00F45DAE"/>
    <w:rsid w:val="00F5613D"/>
    <w:rsid w:val="00F56E6D"/>
    <w:rsid w:val="00F623E3"/>
    <w:rsid w:val="00F831BD"/>
    <w:rsid w:val="00F83918"/>
    <w:rsid w:val="00F83BC1"/>
    <w:rsid w:val="00FB7E9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6A8D55"/>
  <w15:chartTrackingRefBased/>
  <w15:docId w15:val="{AE368FF1-8DFA-47F2-9C7D-8E268451B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13261"/>
    <w:pPr>
      <w:suppressAutoHyphens/>
      <w:autoSpaceDN w:val="0"/>
      <w:spacing w:after="0" w:line="240" w:lineRule="auto"/>
      <w:textAlignment w:val="baseline"/>
    </w:pPr>
    <w:rPr>
      <w:rFonts w:ascii="Times New Roman" w:eastAsia="NSimSun" w:hAnsi="Times New Roman" w:cs="Times New Roman"/>
      <w:kern w:val="3"/>
      <w:sz w:val="28"/>
      <w:szCs w:val="28"/>
      <w:lang w:eastAsia="zh-CN" w:bidi="hi-IN"/>
    </w:rPr>
  </w:style>
  <w:style w:type="paragraph" w:styleId="1">
    <w:name w:val="heading 1"/>
    <w:basedOn w:val="a0"/>
    <w:next w:val="a"/>
    <w:link w:val="10"/>
    <w:uiPriority w:val="9"/>
    <w:qFormat/>
    <w:rsid w:val="00A13261"/>
    <w:pPr>
      <w:outlineLvl w:val="0"/>
    </w:pPr>
  </w:style>
  <w:style w:type="paragraph" w:styleId="2">
    <w:name w:val="heading 2"/>
    <w:basedOn w:val="a"/>
    <w:next w:val="a"/>
    <w:link w:val="20"/>
    <w:uiPriority w:val="9"/>
    <w:semiHidden/>
    <w:unhideWhenUsed/>
    <w:qFormat/>
    <w:rsid w:val="000712AC"/>
    <w:pPr>
      <w:keepNext/>
      <w:keepLines/>
      <w:spacing w:before="40"/>
      <w:outlineLvl w:val="1"/>
    </w:pPr>
    <w:rPr>
      <w:rFonts w:asciiTheme="majorHAnsi" w:eastAsiaTheme="majorEastAsia" w:hAnsiTheme="majorHAnsi" w:cs="Mangal"/>
      <w:color w:val="2F5496" w:themeColor="accent1" w:themeShade="BF"/>
      <w:sz w:val="26"/>
      <w:szCs w:val="23"/>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A13261"/>
    <w:rPr>
      <w:rFonts w:ascii="Times New Roman" w:eastAsiaTheme="minorEastAsia" w:hAnsi="Times New Roman"/>
      <w:b/>
      <w:sz w:val="32"/>
      <w:szCs w:val="28"/>
      <w:lang w:eastAsia="ru-RU"/>
    </w:rPr>
  </w:style>
  <w:style w:type="paragraph" w:customStyle="1" w:styleId="Textbody">
    <w:name w:val="Text body"/>
    <w:basedOn w:val="a"/>
    <w:rsid w:val="00A13261"/>
    <w:pPr>
      <w:spacing w:after="140" w:line="276" w:lineRule="auto"/>
    </w:pPr>
  </w:style>
  <w:style w:type="paragraph" w:styleId="a4">
    <w:name w:val="footer"/>
    <w:basedOn w:val="a"/>
    <w:link w:val="a5"/>
    <w:uiPriority w:val="99"/>
    <w:unhideWhenUsed/>
    <w:rsid w:val="00A13261"/>
    <w:pPr>
      <w:tabs>
        <w:tab w:val="center" w:pos="4677"/>
        <w:tab w:val="right" w:pos="9355"/>
      </w:tabs>
    </w:pPr>
    <w:rPr>
      <w:rFonts w:cs="Mangal"/>
      <w:szCs w:val="21"/>
    </w:rPr>
  </w:style>
  <w:style w:type="character" w:customStyle="1" w:styleId="a5">
    <w:name w:val="Нижний колонтитул Знак"/>
    <w:basedOn w:val="a1"/>
    <w:link w:val="a4"/>
    <w:uiPriority w:val="99"/>
    <w:rsid w:val="00A13261"/>
    <w:rPr>
      <w:rFonts w:ascii="Liberation Serif" w:eastAsia="NSimSun" w:hAnsi="Liberation Serif" w:cs="Mangal"/>
      <w:kern w:val="3"/>
      <w:sz w:val="24"/>
      <w:szCs w:val="21"/>
      <w:lang w:eastAsia="zh-CN" w:bidi="hi-IN"/>
    </w:rPr>
  </w:style>
  <w:style w:type="paragraph" w:styleId="a6">
    <w:name w:val="Normal (Web)"/>
    <w:basedOn w:val="a"/>
    <w:uiPriority w:val="99"/>
    <w:unhideWhenUsed/>
    <w:rsid w:val="00A13261"/>
    <w:pPr>
      <w:suppressAutoHyphens w:val="0"/>
      <w:autoSpaceDN/>
      <w:spacing w:before="100" w:beforeAutospacing="1" w:after="100" w:afterAutospacing="1"/>
      <w:textAlignment w:val="auto"/>
    </w:pPr>
    <w:rPr>
      <w:rFonts w:eastAsia="Times New Roman"/>
      <w:kern w:val="0"/>
      <w:lang w:eastAsia="ru-RU" w:bidi="ar-SA"/>
    </w:rPr>
  </w:style>
  <w:style w:type="character" w:styleId="a7">
    <w:name w:val="Strong"/>
    <w:basedOn w:val="a1"/>
    <w:uiPriority w:val="22"/>
    <w:qFormat/>
    <w:rsid w:val="00A13261"/>
    <w:rPr>
      <w:b/>
      <w:bCs/>
    </w:rPr>
  </w:style>
  <w:style w:type="paragraph" w:styleId="HTML">
    <w:name w:val="HTML Preformatted"/>
    <w:basedOn w:val="a"/>
    <w:link w:val="HTML0"/>
    <w:uiPriority w:val="99"/>
    <w:semiHidden/>
    <w:unhideWhenUsed/>
    <w:rsid w:val="00A132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autoSpaceDN/>
      <w:textAlignment w:val="auto"/>
    </w:pPr>
    <w:rPr>
      <w:rFonts w:ascii="Courier New" w:eastAsia="Times New Roman" w:hAnsi="Courier New" w:cs="Courier New"/>
      <w:kern w:val="0"/>
      <w:sz w:val="20"/>
      <w:szCs w:val="20"/>
      <w:lang w:eastAsia="ru-RU" w:bidi="ar-SA"/>
    </w:rPr>
  </w:style>
  <w:style w:type="character" w:customStyle="1" w:styleId="HTML0">
    <w:name w:val="Стандартный HTML Знак"/>
    <w:basedOn w:val="a1"/>
    <w:link w:val="HTML"/>
    <w:uiPriority w:val="99"/>
    <w:semiHidden/>
    <w:rsid w:val="00A13261"/>
    <w:rPr>
      <w:rFonts w:ascii="Courier New" w:eastAsia="Times New Roman" w:hAnsi="Courier New" w:cs="Courier New"/>
      <w:sz w:val="20"/>
      <w:szCs w:val="20"/>
      <w:lang w:eastAsia="ru-RU"/>
    </w:rPr>
  </w:style>
  <w:style w:type="paragraph" w:styleId="a8">
    <w:name w:val="List Paragraph"/>
    <w:basedOn w:val="a"/>
    <w:uiPriority w:val="1"/>
    <w:qFormat/>
    <w:rsid w:val="00A13261"/>
    <w:pPr>
      <w:ind w:left="720"/>
      <w:contextualSpacing/>
    </w:pPr>
    <w:rPr>
      <w:rFonts w:cs="Mangal"/>
      <w:szCs w:val="21"/>
    </w:rPr>
  </w:style>
  <w:style w:type="table" w:styleId="a9">
    <w:name w:val="Table Grid"/>
    <w:basedOn w:val="a2"/>
    <w:uiPriority w:val="39"/>
    <w:rsid w:val="00A132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1"/>
    <w:uiPriority w:val="99"/>
    <w:semiHidden/>
    <w:rsid w:val="00A13261"/>
    <w:rPr>
      <w:color w:val="808080"/>
    </w:rPr>
  </w:style>
  <w:style w:type="paragraph" w:customStyle="1" w:styleId="a0">
    <w:name w:val="Название раздела"/>
    <w:basedOn w:val="a"/>
    <w:next w:val="ab"/>
    <w:qFormat/>
    <w:rsid w:val="00A13261"/>
    <w:pPr>
      <w:suppressAutoHyphens w:val="0"/>
      <w:autoSpaceDN/>
      <w:spacing w:after="200" w:line="276" w:lineRule="auto"/>
      <w:jc w:val="center"/>
      <w:textAlignment w:val="auto"/>
    </w:pPr>
    <w:rPr>
      <w:rFonts w:eastAsiaTheme="minorEastAsia" w:cstheme="minorBidi"/>
      <w:b/>
      <w:kern w:val="0"/>
      <w:sz w:val="32"/>
      <w:lang w:eastAsia="ru-RU" w:bidi="ar-SA"/>
    </w:rPr>
  </w:style>
  <w:style w:type="paragraph" w:customStyle="1" w:styleId="ab">
    <w:name w:val="Абзац параграфа"/>
    <w:basedOn w:val="a"/>
    <w:link w:val="ac"/>
    <w:qFormat/>
    <w:rsid w:val="00A13261"/>
    <w:pPr>
      <w:suppressAutoHyphens w:val="0"/>
      <w:autoSpaceDN/>
      <w:spacing w:after="120"/>
      <w:ind w:firstLine="567"/>
      <w:contextualSpacing/>
      <w:textAlignment w:val="auto"/>
    </w:pPr>
    <w:rPr>
      <w:rFonts w:eastAsiaTheme="minorEastAsia"/>
      <w:kern w:val="0"/>
      <w:szCs w:val="20"/>
      <w:lang w:eastAsia="ru-RU" w:bidi="ar-SA"/>
    </w:rPr>
  </w:style>
  <w:style w:type="character" w:customStyle="1" w:styleId="ac">
    <w:name w:val="Абзац параграфа Знак"/>
    <w:basedOn w:val="a1"/>
    <w:link w:val="ab"/>
    <w:rsid w:val="00A13261"/>
    <w:rPr>
      <w:rFonts w:ascii="Times New Roman" w:eastAsiaTheme="minorEastAsia" w:hAnsi="Times New Roman" w:cs="Times New Roman"/>
      <w:sz w:val="24"/>
      <w:szCs w:val="20"/>
      <w:lang w:eastAsia="ru-RU"/>
    </w:rPr>
  </w:style>
  <w:style w:type="paragraph" w:styleId="ad">
    <w:name w:val="TOC Heading"/>
    <w:basedOn w:val="1"/>
    <w:next w:val="a"/>
    <w:uiPriority w:val="39"/>
    <w:unhideWhenUsed/>
    <w:qFormat/>
    <w:rsid w:val="00A13261"/>
    <w:pPr>
      <w:spacing w:line="259" w:lineRule="auto"/>
      <w:outlineLvl w:val="9"/>
    </w:pPr>
    <w:rPr>
      <w:rFonts w:cstheme="majorBidi"/>
      <w:szCs w:val="32"/>
    </w:rPr>
  </w:style>
  <w:style w:type="paragraph" w:styleId="11">
    <w:name w:val="toc 1"/>
    <w:basedOn w:val="a"/>
    <w:next w:val="a"/>
    <w:autoRedefine/>
    <w:uiPriority w:val="39"/>
    <w:unhideWhenUsed/>
    <w:rsid w:val="00A13261"/>
    <w:pPr>
      <w:spacing w:after="100"/>
    </w:pPr>
    <w:rPr>
      <w:rFonts w:cs="Mangal"/>
      <w:szCs w:val="21"/>
    </w:rPr>
  </w:style>
  <w:style w:type="character" w:styleId="ae">
    <w:name w:val="Hyperlink"/>
    <w:basedOn w:val="a1"/>
    <w:uiPriority w:val="99"/>
    <w:unhideWhenUsed/>
    <w:rsid w:val="00A13261"/>
    <w:rPr>
      <w:color w:val="0563C1" w:themeColor="hyperlink"/>
      <w:u w:val="single"/>
    </w:rPr>
  </w:style>
  <w:style w:type="paragraph" w:styleId="21">
    <w:name w:val="toc 2"/>
    <w:basedOn w:val="a"/>
    <w:next w:val="a"/>
    <w:autoRedefine/>
    <w:uiPriority w:val="39"/>
    <w:unhideWhenUsed/>
    <w:rsid w:val="00A13261"/>
    <w:pPr>
      <w:suppressAutoHyphens w:val="0"/>
      <w:autoSpaceDN/>
      <w:spacing w:after="100" w:line="259" w:lineRule="auto"/>
      <w:ind w:left="220"/>
      <w:textAlignment w:val="auto"/>
    </w:pPr>
    <w:rPr>
      <w:rFonts w:asciiTheme="minorHAnsi" w:eastAsiaTheme="minorEastAsia" w:hAnsiTheme="minorHAnsi"/>
      <w:kern w:val="0"/>
      <w:sz w:val="22"/>
      <w:szCs w:val="22"/>
      <w:lang w:eastAsia="ru-RU" w:bidi="ar-SA"/>
    </w:rPr>
  </w:style>
  <w:style w:type="paragraph" w:styleId="3">
    <w:name w:val="toc 3"/>
    <w:basedOn w:val="a"/>
    <w:next w:val="a"/>
    <w:autoRedefine/>
    <w:uiPriority w:val="39"/>
    <w:unhideWhenUsed/>
    <w:rsid w:val="00A13261"/>
    <w:pPr>
      <w:suppressAutoHyphens w:val="0"/>
      <w:autoSpaceDN/>
      <w:spacing w:after="100" w:line="259" w:lineRule="auto"/>
      <w:ind w:left="440"/>
      <w:textAlignment w:val="auto"/>
    </w:pPr>
    <w:rPr>
      <w:rFonts w:asciiTheme="minorHAnsi" w:eastAsiaTheme="minorEastAsia" w:hAnsiTheme="minorHAnsi"/>
      <w:kern w:val="0"/>
      <w:sz w:val="22"/>
      <w:szCs w:val="22"/>
      <w:lang w:eastAsia="ru-RU" w:bidi="ar-SA"/>
    </w:rPr>
  </w:style>
  <w:style w:type="character" w:customStyle="1" w:styleId="20">
    <w:name w:val="Заголовок 2 Знак"/>
    <w:basedOn w:val="a1"/>
    <w:link w:val="2"/>
    <w:uiPriority w:val="9"/>
    <w:semiHidden/>
    <w:rsid w:val="000712AC"/>
    <w:rPr>
      <w:rFonts w:asciiTheme="majorHAnsi" w:eastAsiaTheme="majorEastAsia" w:hAnsiTheme="majorHAnsi" w:cs="Mangal"/>
      <w:color w:val="2F5496" w:themeColor="accent1" w:themeShade="BF"/>
      <w:kern w:val="3"/>
      <w:sz w:val="26"/>
      <w:szCs w:val="23"/>
      <w:lang w:eastAsia="zh-CN" w:bidi="hi-IN"/>
    </w:rPr>
  </w:style>
  <w:style w:type="paragraph" w:styleId="af">
    <w:name w:val="caption"/>
    <w:basedOn w:val="a"/>
    <w:next w:val="a"/>
    <w:uiPriority w:val="35"/>
    <w:unhideWhenUsed/>
    <w:qFormat/>
    <w:rsid w:val="00F5613D"/>
    <w:pPr>
      <w:spacing w:after="200"/>
      <w:jc w:val="center"/>
    </w:pPr>
    <w:rPr>
      <w:rFonts w:cs="Mangal"/>
    </w:rPr>
  </w:style>
  <w:style w:type="character" w:styleId="af0">
    <w:name w:val="annotation reference"/>
    <w:basedOn w:val="a1"/>
    <w:uiPriority w:val="99"/>
    <w:semiHidden/>
    <w:unhideWhenUsed/>
    <w:rsid w:val="001D4E54"/>
    <w:rPr>
      <w:sz w:val="16"/>
      <w:szCs w:val="16"/>
    </w:rPr>
  </w:style>
  <w:style w:type="paragraph" w:styleId="af1">
    <w:name w:val="annotation text"/>
    <w:basedOn w:val="a"/>
    <w:link w:val="af2"/>
    <w:uiPriority w:val="99"/>
    <w:semiHidden/>
    <w:unhideWhenUsed/>
    <w:rsid w:val="001D4E54"/>
    <w:rPr>
      <w:rFonts w:cs="Mangal"/>
      <w:sz w:val="20"/>
      <w:szCs w:val="18"/>
    </w:rPr>
  </w:style>
  <w:style w:type="character" w:customStyle="1" w:styleId="af2">
    <w:name w:val="Текст примечания Знак"/>
    <w:basedOn w:val="a1"/>
    <w:link w:val="af1"/>
    <w:uiPriority w:val="99"/>
    <w:semiHidden/>
    <w:rsid w:val="001D4E54"/>
    <w:rPr>
      <w:rFonts w:ascii="Times New Roman" w:eastAsia="NSimSun" w:hAnsi="Times New Roman" w:cs="Mangal"/>
      <w:kern w:val="3"/>
      <w:sz w:val="20"/>
      <w:szCs w:val="18"/>
      <w:lang w:eastAsia="zh-CN" w:bidi="hi-IN"/>
    </w:rPr>
  </w:style>
  <w:style w:type="paragraph" w:styleId="af3">
    <w:name w:val="annotation subject"/>
    <w:basedOn w:val="af1"/>
    <w:next w:val="af1"/>
    <w:link w:val="af4"/>
    <w:uiPriority w:val="99"/>
    <w:semiHidden/>
    <w:unhideWhenUsed/>
    <w:rsid w:val="001D4E54"/>
    <w:rPr>
      <w:b/>
      <w:bCs/>
    </w:rPr>
  </w:style>
  <w:style w:type="character" w:customStyle="1" w:styleId="af4">
    <w:name w:val="Тема примечания Знак"/>
    <w:basedOn w:val="af2"/>
    <w:link w:val="af3"/>
    <w:uiPriority w:val="99"/>
    <w:semiHidden/>
    <w:rsid w:val="001D4E54"/>
    <w:rPr>
      <w:rFonts w:ascii="Times New Roman" w:eastAsia="NSimSun" w:hAnsi="Times New Roman" w:cs="Mangal"/>
      <w:b/>
      <w:bCs/>
      <w:kern w:val="3"/>
      <w:sz w:val="20"/>
      <w:szCs w:val="18"/>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4705">
      <w:bodyDiv w:val="1"/>
      <w:marLeft w:val="0"/>
      <w:marRight w:val="0"/>
      <w:marTop w:val="0"/>
      <w:marBottom w:val="0"/>
      <w:divBdr>
        <w:top w:val="none" w:sz="0" w:space="0" w:color="auto"/>
        <w:left w:val="none" w:sz="0" w:space="0" w:color="auto"/>
        <w:bottom w:val="none" w:sz="0" w:space="0" w:color="auto"/>
        <w:right w:val="none" w:sz="0" w:space="0" w:color="auto"/>
      </w:divBdr>
    </w:div>
    <w:div w:id="35014316">
      <w:bodyDiv w:val="1"/>
      <w:marLeft w:val="0"/>
      <w:marRight w:val="0"/>
      <w:marTop w:val="0"/>
      <w:marBottom w:val="0"/>
      <w:divBdr>
        <w:top w:val="none" w:sz="0" w:space="0" w:color="auto"/>
        <w:left w:val="none" w:sz="0" w:space="0" w:color="auto"/>
        <w:bottom w:val="none" w:sz="0" w:space="0" w:color="auto"/>
        <w:right w:val="none" w:sz="0" w:space="0" w:color="auto"/>
      </w:divBdr>
    </w:div>
    <w:div w:id="116025553">
      <w:bodyDiv w:val="1"/>
      <w:marLeft w:val="0"/>
      <w:marRight w:val="0"/>
      <w:marTop w:val="0"/>
      <w:marBottom w:val="0"/>
      <w:divBdr>
        <w:top w:val="none" w:sz="0" w:space="0" w:color="auto"/>
        <w:left w:val="none" w:sz="0" w:space="0" w:color="auto"/>
        <w:bottom w:val="none" w:sz="0" w:space="0" w:color="auto"/>
        <w:right w:val="none" w:sz="0" w:space="0" w:color="auto"/>
      </w:divBdr>
    </w:div>
    <w:div w:id="1478455524">
      <w:bodyDiv w:val="1"/>
      <w:marLeft w:val="0"/>
      <w:marRight w:val="0"/>
      <w:marTop w:val="0"/>
      <w:marBottom w:val="0"/>
      <w:divBdr>
        <w:top w:val="none" w:sz="0" w:space="0" w:color="auto"/>
        <w:left w:val="none" w:sz="0" w:space="0" w:color="auto"/>
        <w:bottom w:val="none" w:sz="0" w:space="0" w:color="auto"/>
        <w:right w:val="none" w:sz="0" w:space="0" w:color="auto"/>
      </w:divBdr>
    </w:div>
    <w:div w:id="1624461703">
      <w:bodyDiv w:val="1"/>
      <w:marLeft w:val="0"/>
      <w:marRight w:val="0"/>
      <w:marTop w:val="0"/>
      <w:marBottom w:val="0"/>
      <w:divBdr>
        <w:top w:val="none" w:sz="0" w:space="0" w:color="auto"/>
        <w:left w:val="none" w:sz="0" w:space="0" w:color="auto"/>
        <w:bottom w:val="none" w:sz="0" w:space="0" w:color="auto"/>
        <w:right w:val="none" w:sz="0" w:space="0" w:color="auto"/>
      </w:divBdr>
    </w:div>
    <w:div w:id="1712266222">
      <w:bodyDiv w:val="1"/>
      <w:marLeft w:val="0"/>
      <w:marRight w:val="0"/>
      <w:marTop w:val="0"/>
      <w:marBottom w:val="0"/>
      <w:divBdr>
        <w:top w:val="none" w:sz="0" w:space="0" w:color="auto"/>
        <w:left w:val="none" w:sz="0" w:space="0" w:color="auto"/>
        <w:bottom w:val="none" w:sz="0" w:space="0" w:color="auto"/>
        <w:right w:val="none" w:sz="0" w:space="0" w:color="auto"/>
      </w:divBdr>
    </w:div>
    <w:div w:id="1760321627">
      <w:bodyDiv w:val="1"/>
      <w:marLeft w:val="0"/>
      <w:marRight w:val="0"/>
      <w:marTop w:val="0"/>
      <w:marBottom w:val="0"/>
      <w:divBdr>
        <w:top w:val="none" w:sz="0" w:space="0" w:color="auto"/>
        <w:left w:val="none" w:sz="0" w:space="0" w:color="auto"/>
        <w:bottom w:val="none" w:sz="0" w:space="0" w:color="auto"/>
        <w:right w:val="none" w:sz="0" w:space="0" w:color="auto"/>
      </w:divBdr>
      <w:divsChild>
        <w:div w:id="74212051">
          <w:marLeft w:val="0"/>
          <w:marRight w:val="0"/>
          <w:marTop w:val="0"/>
          <w:marBottom w:val="0"/>
          <w:divBdr>
            <w:top w:val="none" w:sz="0" w:space="0" w:color="auto"/>
            <w:left w:val="none" w:sz="0" w:space="0" w:color="auto"/>
            <w:bottom w:val="none" w:sz="0" w:space="0" w:color="auto"/>
            <w:right w:val="none" w:sz="0" w:space="0" w:color="auto"/>
          </w:divBdr>
          <w:divsChild>
            <w:div w:id="1918710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20.pn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8" Type="http://schemas.openxmlformats.org/officeDocument/2006/relationships/footer" Target="footer1.xml"/><Relationship Id="rId51"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3.gi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63B01E-8314-4039-8D95-47D9A50154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1</TotalTime>
  <Pages>58</Pages>
  <Words>5285</Words>
  <Characters>30131</Characters>
  <Application>Microsoft Office Word</Application>
  <DocSecurity>0</DocSecurity>
  <Lines>251</Lines>
  <Paragraphs>7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loPC</dc:creator>
  <cp:keywords/>
  <dc:description/>
  <cp:lastModifiedBy>Dmitry Soloviev</cp:lastModifiedBy>
  <cp:revision>222</cp:revision>
  <dcterms:created xsi:type="dcterms:W3CDTF">2022-06-05T16:38:00Z</dcterms:created>
  <dcterms:modified xsi:type="dcterms:W3CDTF">2022-06-17T16:08:00Z</dcterms:modified>
</cp:coreProperties>
</file>